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928" w:type="dxa"/>
        <w:tblInd w:w="-426" w:type="dxa"/>
        <w:tblLook w:val="01E0" w:firstRow="1" w:lastRow="1" w:firstColumn="1" w:lastColumn="1" w:noHBand="0" w:noVBand="0"/>
      </w:tblPr>
      <w:tblGrid>
        <w:gridCol w:w="3828"/>
        <w:gridCol w:w="6100"/>
      </w:tblGrid>
      <w:tr w:rsidR="006850C6" w:rsidRPr="006850C6" w14:paraId="64A3A9D3" w14:textId="77777777" w:rsidTr="004E103D">
        <w:trPr>
          <w:trHeight w:val="288"/>
        </w:trPr>
        <w:tc>
          <w:tcPr>
            <w:tcW w:w="3828" w:type="dxa"/>
          </w:tcPr>
          <w:p w14:paraId="796EE8A8" w14:textId="12547674" w:rsidR="009E4547" w:rsidRPr="006850C6" w:rsidRDefault="004E103D" w:rsidP="008639AC">
            <w:pPr>
              <w:widowControl w:val="0"/>
              <w:spacing w:before="0"/>
              <w:jc w:val="center"/>
              <w:rPr>
                <w:spacing w:val="-6"/>
                <w:sz w:val="26"/>
                <w:szCs w:val="28"/>
                <w:lang w:val="sv-SE"/>
              </w:rPr>
            </w:pPr>
            <w:r w:rsidRPr="006850C6">
              <w:rPr>
                <w:spacing w:val="-6"/>
                <w:sz w:val="26"/>
                <w:szCs w:val="28"/>
                <w:lang w:val="sv-SE"/>
              </w:rPr>
              <w:t>BỘ GIÁO DỤC VÀ ĐÀO TẠO</w:t>
            </w:r>
          </w:p>
          <w:p w14:paraId="35417811" w14:textId="510BA10A" w:rsidR="009E4547" w:rsidRPr="006850C6" w:rsidRDefault="00506175" w:rsidP="008639AC">
            <w:pPr>
              <w:widowControl w:val="0"/>
              <w:spacing w:before="0"/>
              <w:jc w:val="center"/>
              <w:rPr>
                <w:b/>
                <w:bCs/>
                <w:spacing w:val="-6"/>
                <w:szCs w:val="28"/>
              </w:rPr>
            </w:pPr>
            <w:r w:rsidRPr="006850C6">
              <w:rPr>
                <w:noProof/>
                <w:szCs w:val="28"/>
              </w:rPr>
              <mc:AlternateContent>
                <mc:Choice Requires="wps">
                  <w:drawing>
                    <wp:anchor distT="4294967290" distB="4294967290" distL="114300" distR="114300" simplePos="0" relativeHeight="251669504" behindDoc="0" locked="0" layoutInCell="1" allowOverlap="1" wp14:anchorId="4CDC0373" wp14:editId="5F73EC95">
                      <wp:simplePos x="0" y="0"/>
                      <wp:positionH relativeFrom="column">
                        <wp:posOffset>418465</wp:posOffset>
                      </wp:positionH>
                      <wp:positionV relativeFrom="paragraph">
                        <wp:posOffset>202689</wp:posOffset>
                      </wp:positionV>
                      <wp:extent cx="1447800" cy="0"/>
                      <wp:effectExtent l="0" t="0" r="0" b="0"/>
                      <wp:wrapNone/>
                      <wp:docPr id="852328416" name="Straight Arrow Connector 852328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1042AB75" id="_x0000_t32" coordsize="21600,21600" o:spt="32" o:oned="t" path="m,l21600,21600e" filled="f">
                      <v:path arrowok="t" fillok="f" o:connecttype="none"/>
                      <o:lock v:ext="edit" shapetype="t"/>
                    </v:shapetype>
                    <v:shape id="Straight Arrow Connector 852328416" o:spid="_x0000_s1026" type="#_x0000_t32" style="position:absolute;margin-left:32.95pt;margin-top:15.95pt;width:114pt;height:0;z-index:251669504;visibility:visible;mso-wrap-style:square;mso-width-percent:0;mso-height-percent:0;mso-wrap-distance-left:9pt;mso-wrap-distance-top:-17e-5mm;mso-wrap-distance-right:9pt;mso-wrap-distance-bottom:-17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"/>
                  </w:pict>
                </mc:Fallback>
              </mc:AlternateContent>
            </w:r>
            <w:r w:rsidR="009E4547" w:rsidRPr="006850C6">
              <w:rPr>
                <w:b/>
                <w:sz w:val="26"/>
                <w:szCs w:val="26"/>
                <w:lang w:val="vi-VN"/>
              </w:rPr>
              <w:t>T</w:t>
            </w:r>
            <w:r w:rsidR="009E4547" w:rsidRPr="006850C6">
              <w:rPr>
                <w:b/>
                <w:sz w:val="26"/>
                <w:szCs w:val="26"/>
              </w:rPr>
              <w:t xml:space="preserve">RƯỜNG </w:t>
            </w:r>
            <w:r w:rsidR="004E103D" w:rsidRPr="006850C6">
              <w:rPr>
                <w:b/>
                <w:sz w:val="26"/>
                <w:szCs w:val="26"/>
              </w:rPr>
              <w:t>ĐHSP HÀ NỘI 2</w:t>
            </w:r>
          </w:p>
        </w:tc>
        <w:tc>
          <w:tcPr>
            <w:tcW w:w="6100" w:type="dxa"/>
          </w:tcPr>
          <w:p w14:paraId="2BA7EFB4" w14:textId="0F58437B" w:rsidR="009E4547" w:rsidRPr="006850C6" w:rsidRDefault="009E4547" w:rsidP="008639AC">
            <w:pPr>
              <w:widowControl w:val="0"/>
              <w:spacing w:before="0"/>
              <w:jc w:val="center"/>
              <w:rPr>
                <w:sz w:val="26"/>
                <w:szCs w:val="26"/>
                <w:lang w:val="vi-VN"/>
              </w:rPr>
            </w:pPr>
            <w:r w:rsidRPr="006850C6">
              <w:rPr>
                <w:b/>
                <w:sz w:val="26"/>
                <w:szCs w:val="26"/>
                <w:lang w:val="vi-VN"/>
              </w:rPr>
              <w:t>CỘNG HÒA XÃ HỘI CHỦ NGHĨA VIỆT NAM</w:t>
            </w:r>
            <w:r w:rsidRPr="006850C6">
              <w:rPr>
                <w:b/>
                <w:sz w:val="26"/>
                <w:szCs w:val="26"/>
                <w:lang w:val="vi-VN"/>
              </w:rPr>
              <w:br/>
              <w:t xml:space="preserve"> </w:t>
            </w:r>
            <w:r w:rsidRPr="006850C6">
              <w:rPr>
                <w:b/>
                <w:szCs w:val="28"/>
                <w:lang w:val="vi-VN"/>
              </w:rPr>
              <w:t>Độc lập - Tự do - Hạnh phúc</w:t>
            </w:r>
          </w:p>
        </w:tc>
      </w:tr>
    </w:tbl>
    <w:p w14:paraId="75B6F0E5" w14:textId="6B59046C" w:rsidR="009E4547" w:rsidRPr="006850C6" w:rsidRDefault="008639AC" w:rsidP="004C3DF7">
      <w:pPr>
        <w:widowControl w:val="0"/>
        <w:jc w:val="center"/>
        <w:rPr>
          <w:b/>
          <w:szCs w:val="28"/>
          <w:lang w:val="vi-VN"/>
        </w:rPr>
      </w:pPr>
      <w:r w:rsidRPr="009D7B45">
        <w:rPr>
          <w:noProof/>
          <w:szCs w:val="28"/>
        </w:rPr>
        <mc:AlternateContent>
          <mc:Choice Requires="wps">
            <w:drawing>
              <wp:anchor distT="4294967290" distB="4294967290" distL="114300" distR="114300" simplePos="0" relativeHeight="251670528" behindDoc="0" locked="0" layoutInCell="1" allowOverlap="1" wp14:anchorId="06447AF4" wp14:editId="7DA8A401">
                <wp:simplePos x="0" y="0"/>
                <wp:positionH relativeFrom="column">
                  <wp:posOffset>3057525</wp:posOffset>
                </wp:positionH>
                <wp:positionV relativeFrom="paragraph">
                  <wp:posOffset>58420</wp:posOffset>
                </wp:positionV>
                <wp:extent cx="2148840" cy="0"/>
                <wp:effectExtent l="0" t="0" r="0" b="0"/>
                <wp:wrapNone/>
                <wp:docPr id="1985943785" name="Straight Arrow Connector 1985943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884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21CA8C78" id="Straight Arrow Connector 1985943785" o:spid="_x0000_s1026" type="#_x0000_t32" style="position:absolute;margin-left:240.75pt;margin-top:4.6pt;width:169.2pt;height:0;z-index:251670528;visibility:visible;mso-wrap-style:square;mso-width-percent:0;mso-height-percent:0;mso-wrap-distance-left:9pt;mso-wrap-distance-top:-17e-5mm;mso-wrap-distance-right:9pt;mso-wrap-distance-bottom:-17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"/>
            </w:pict>
          </mc:Fallback>
        </mc:AlternateContent>
      </w:r>
    </w:p>
    <w:p w14:paraId="324C72B4" w14:textId="77777777" w:rsidR="008639AC" w:rsidRPr="006850C6" w:rsidRDefault="008639AC" w:rsidP="008639AC">
      <w:pPr>
        <w:widowControl w:val="0"/>
        <w:autoSpaceDN w:val="0"/>
        <w:spacing w:before="0"/>
        <w:jc w:val="center"/>
        <w:rPr>
          <w:b/>
          <w:szCs w:val="28"/>
        </w:rPr>
      </w:pPr>
    </w:p>
    <w:p w14:paraId="5C41ADEC" w14:textId="15DC9C17" w:rsidR="005A19DB" w:rsidRPr="00CA0E8B" w:rsidRDefault="004374A4" w:rsidP="008639AC">
      <w:pPr>
        <w:widowControl w:val="0"/>
        <w:autoSpaceDN w:val="0"/>
        <w:spacing w:before="0"/>
        <w:jc w:val="center"/>
        <w:rPr>
          <w:b/>
          <w:szCs w:val="28"/>
          <w:lang w:val="sv-SE"/>
        </w:rPr>
      </w:pPr>
      <w:r w:rsidRPr="00CA0E8B">
        <w:rPr>
          <w:b/>
          <w:szCs w:val="28"/>
          <w:lang w:val="sv-SE"/>
        </w:rPr>
        <w:t xml:space="preserve">THÔNG TIN </w:t>
      </w:r>
      <w:r w:rsidR="005A19DB" w:rsidRPr="00CA0E8B">
        <w:rPr>
          <w:b/>
          <w:szCs w:val="28"/>
          <w:lang w:val="sv-SE"/>
        </w:rPr>
        <w:t>TUYỂN SINH</w:t>
      </w:r>
      <w:r w:rsidR="00D048B0" w:rsidRPr="00CA0E8B">
        <w:rPr>
          <w:b/>
          <w:szCs w:val="28"/>
          <w:lang w:val="sv-SE"/>
        </w:rPr>
        <w:t xml:space="preserve"> </w:t>
      </w:r>
      <w:r w:rsidR="005A19DB" w:rsidRPr="00CA0E8B">
        <w:rPr>
          <w:b/>
          <w:szCs w:val="28"/>
          <w:lang w:val="sv-SE"/>
        </w:rPr>
        <w:t>NĂM</w:t>
      </w:r>
      <w:r w:rsidR="00756AEF" w:rsidRPr="00CA0E8B">
        <w:rPr>
          <w:rStyle w:val="FootnoteReference"/>
          <w:b/>
          <w:szCs w:val="28"/>
          <w:lang w:val="sv-SE"/>
        </w:rPr>
        <w:t xml:space="preserve"> </w:t>
      </w:r>
      <w:r w:rsidR="00756AEF" w:rsidRPr="00CA0E8B">
        <w:rPr>
          <w:b/>
          <w:szCs w:val="28"/>
          <w:lang w:val="sv-SE"/>
        </w:rPr>
        <w:t xml:space="preserve"> 2025</w:t>
      </w:r>
      <w:r w:rsidR="00B45516" w:rsidRPr="00CA0E8B">
        <w:rPr>
          <w:b/>
          <w:szCs w:val="28"/>
          <w:lang w:val="sv-SE"/>
        </w:rPr>
        <w:t xml:space="preserve"> (SỬA ĐỔI</w:t>
      </w:r>
      <w:r w:rsidR="00E9714A" w:rsidRPr="00CA0E8B">
        <w:rPr>
          <w:b/>
          <w:szCs w:val="28"/>
          <w:lang w:val="sv-SE"/>
        </w:rPr>
        <w:t xml:space="preserve"> LẦN 2</w:t>
      </w:r>
      <w:r w:rsidR="00B45516" w:rsidRPr="00CA0E8B">
        <w:rPr>
          <w:b/>
          <w:szCs w:val="28"/>
          <w:lang w:val="sv-SE"/>
        </w:rPr>
        <w:t>)</w:t>
      </w:r>
    </w:p>
    <w:p w14:paraId="06136D2D" w14:textId="31322FBE" w:rsidR="002F031B" w:rsidRPr="00CA0E8B" w:rsidRDefault="002F031B" w:rsidP="008639AC">
      <w:pPr>
        <w:widowControl w:val="0"/>
        <w:autoSpaceDN w:val="0"/>
        <w:spacing w:before="0"/>
        <w:jc w:val="center"/>
        <w:rPr>
          <w:b/>
          <w:szCs w:val="28"/>
          <w:lang w:val="sv-SE"/>
        </w:rPr>
      </w:pPr>
      <w:r w:rsidRPr="00CA0E8B">
        <w:rPr>
          <w:b/>
          <w:szCs w:val="28"/>
          <w:lang w:val="sv-SE"/>
        </w:rPr>
        <w:t xml:space="preserve">(Hình thức </w:t>
      </w:r>
      <w:r w:rsidR="000D74CA" w:rsidRPr="00CA0E8B">
        <w:rPr>
          <w:b/>
          <w:szCs w:val="28"/>
          <w:lang w:val="sv-SE"/>
        </w:rPr>
        <w:t xml:space="preserve">đào tạo </w:t>
      </w:r>
      <w:r w:rsidR="004E103D" w:rsidRPr="00CA0E8B">
        <w:rPr>
          <w:b/>
          <w:szCs w:val="28"/>
          <w:lang w:val="sv-SE"/>
        </w:rPr>
        <w:t>Chính quy, Liên thông Vừa làm vừa học</w:t>
      </w:r>
      <w:r w:rsidRPr="00CA0E8B">
        <w:rPr>
          <w:b/>
          <w:szCs w:val="28"/>
          <w:lang w:val="sv-SE"/>
        </w:rPr>
        <w:t>)</w:t>
      </w:r>
    </w:p>
    <w:p w14:paraId="0C20C508" w14:textId="77777777" w:rsidR="008639AC" w:rsidRPr="00CA0E8B" w:rsidRDefault="008639AC" w:rsidP="008639AC">
      <w:pPr>
        <w:widowControl w:val="0"/>
        <w:spacing w:before="0" w:line="300" w:lineRule="auto"/>
        <w:jc w:val="both"/>
        <w:rPr>
          <w:b/>
          <w:spacing w:val="-2"/>
          <w:szCs w:val="28"/>
          <w:lang w:val="sv-SE"/>
        </w:rPr>
      </w:pPr>
    </w:p>
    <w:p w14:paraId="747A94EF" w14:textId="5243BFC5" w:rsidR="00E25A56" w:rsidRPr="00CA0E8B" w:rsidRDefault="00E25A56" w:rsidP="008639AC">
      <w:pPr>
        <w:widowControl w:val="0"/>
        <w:spacing w:before="0" w:line="312" w:lineRule="auto"/>
        <w:jc w:val="both"/>
        <w:rPr>
          <w:b/>
          <w:spacing w:val="-2"/>
          <w:szCs w:val="28"/>
          <w:lang w:val="sv-SE"/>
        </w:rPr>
      </w:pPr>
      <w:r w:rsidRPr="00CA0E8B">
        <w:rPr>
          <w:b/>
          <w:spacing w:val="-2"/>
          <w:szCs w:val="28"/>
          <w:lang w:val="sv-SE"/>
        </w:rPr>
        <w:t>I. THÔNG TIN CHUNG</w:t>
      </w:r>
    </w:p>
    <w:p w14:paraId="2767978B" w14:textId="106C03CE" w:rsidR="005A19DB" w:rsidRPr="00CA0E8B" w:rsidRDefault="005A19DB" w:rsidP="008639AC">
      <w:pPr>
        <w:widowControl w:val="0"/>
        <w:spacing w:before="0" w:line="312" w:lineRule="auto"/>
        <w:jc w:val="both"/>
        <w:rPr>
          <w:b/>
          <w:spacing w:val="-2"/>
          <w:szCs w:val="28"/>
          <w:lang w:val="sv-SE"/>
        </w:rPr>
      </w:pPr>
      <w:r w:rsidRPr="00CA0E8B">
        <w:rPr>
          <w:b/>
          <w:spacing w:val="-2"/>
          <w:szCs w:val="28"/>
          <w:lang w:val="sv-SE"/>
        </w:rPr>
        <w:t>1. Tên cơ sở đào tạo</w:t>
      </w:r>
    </w:p>
    <w:p w14:paraId="6EF40EC8" w14:textId="30A93432" w:rsidR="00395789" w:rsidRPr="00CA0E8B" w:rsidRDefault="00395789" w:rsidP="008639AC">
      <w:pPr>
        <w:spacing w:before="0" w:line="312" w:lineRule="auto"/>
        <w:ind w:left="1" w:firstLine="566"/>
        <w:jc w:val="both"/>
        <w:rPr>
          <w:szCs w:val="28"/>
          <w:lang w:val="sv-SE"/>
        </w:rPr>
      </w:pPr>
      <w:r w:rsidRPr="00CA0E8B">
        <w:rPr>
          <w:szCs w:val="28"/>
          <w:lang w:val="sv-SE"/>
        </w:rPr>
        <w:t>+ Tiếng Việt: Trường Đại học Sư phạm Hà Nội 2</w:t>
      </w:r>
    </w:p>
    <w:p w14:paraId="6C2BFF75" w14:textId="620C8C0D" w:rsidR="00395789" w:rsidRPr="00CA0E8B" w:rsidRDefault="00395789" w:rsidP="008639AC">
      <w:pPr>
        <w:spacing w:before="0" w:line="312" w:lineRule="auto"/>
        <w:ind w:left="1" w:firstLine="566"/>
        <w:jc w:val="both"/>
        <w:rPr>
          <w:b/>
          <w:spacing w:val="-2"/>
          <w:szCs w:val="28"/>
          <w:lang w:val="sv-SE"/>
        </w:rPr>
      </w:pPr>
      <w:r w:rsidRPr="00CA0E8B">
        <w:rPr>
          <w:szCs w:val="28"/>
          <w:lang w:val="sv-SE"/>
        </w:rPr>
        <w:t>+ Tiếng Anh: Hanoi Pedagogical University 2</w:t>
      </w:r>
    </w:p>
    <w:p w14:paraId="4C2D836A" w14:textId="35EB00E3" w:rsidR="005A19DB" w:rsidRPr="00CA0E8B" w:rsidRDefault="005A19DB" w:rsidP="008639AC">
      <w:pPr>
        <w:widowControl w:val="0"/>
        <w:spacing w:before="0" w:line="312" w:lineRule="auto"/>
        <w:jc w:val="both"/>
        <w:rPr>
          <w:b/>
          <w:spacing w:val="-2"/>
          <w:szCs w:val="28"/>
          <w:lang w:val="sv-SE"/>
        </w:rPr>
      </w:pPr>
      <w:r w:rsidRPr="00CA0E8B">
        <w:rPr>
          <w:b/>
          <w:spacing w:val="-2"/>
          <w:szCs w:val="28"/>
          <w:lang w:val="sv-SE"/>
        </w:rPr>
        <w:t xml:space="preserve">2. Mã </w:t>
      </w:r>
      <w:r w:rsidR="00BE7E2A" w:rsidRPr="00CA0E8B">
        <w:rPr>
          <w:b/>
          <w:spacing w:val="-2"/>
          <w:szCs w:val="28"/>
          <w:lang w:val="sv-SE"/>
        </w:rPr>
        <w:t>cơ sở đào tạo</w:t>
      </w:r>
      <w:r w:rsidR="00BE7E2A" w:rsidRPr="00CA0E8B" w:rsidDel="00BE7E2A">
        <w:rPr>
          <w:b/>
          <w:spacing w:val="-2"/>
          <w:szCs w:val="28"/>
          <w:lang w:val="sv-SE"/>
        </w:rPr>
        <w:t xml:space="preserve"> </w:t>
      </w:r>
      <w:r w:rsidR="00D11624" w:rsidRPr="00CA0E8B">
        <w:rPr>
          <w:b/>
          <w:spacing w:val="-2"/>
          <w:szCs w:val="28"/>
          <w:lang w:val="sv-SE"/>
        </w:rPr>
        <w:t>trong</w:t>
      </w:r>
      <w:r w:rsidR="00F13815" w:rsidRPr="00CA0E8B">
        <w:rPr>
          <w:b/>
          <w:spacing w:val="-2"/>
          <w:szCs w:val="28"/>
          <w:lang w:val="sv-SE"/>
        </w:rPr>
        <w:t xml:space="preserve"> </w:t>
      </w:r>
      <w:r w:rsidR="00C926F2" w:rsidRPr="00CA0E8B">
        <w:rPr>
          <w:b/>
          <w:szCs w:val="28"/>
          <w:lang w:val="sv-SE"/>
        </w:rPr>
        <w:t>tuyển sinh</w:t>
      </w:r>
      <w:r w:rsidR="00B33531" w:rsidRPr="00CA0E8B">
        <w:rPr>
          <w:b/>
          <w:szCs w:val="28"/>
          <w:lang w:val="sv-SE"/>
        </w:rPr>
        <w:t xml:space="preserve">: </w:t>
      </w:r>
      <w:r w:rsidR="00B33531" w:rsidRPr="00CA0E8B">
        <w:rPr>
          <w:bCs/>
          <w:szCs w:val="28"/>
          <w:lang w:val="sv-SE"/>
        </w:rPr>
        <w:t>SP2</w:t>
      </w:r>
      <w:r w:rsidRPr="00CA0E8B">
        <w:rPr>
          <w:b/>
          <w:spacing w:val="-2"/>
          <w:szCs w:val="28"/>
          <w:lang w:val="sv-SE"/>
        </w:rPr>
        <w:t xml:space="preserve"> </w:t>
      </w:r>
    </w:p>
    <w:p w14:paraId="63114789" w14:textId="77777777" w:rsidR="00B33531" w:rsidRPr="00CA0E8B" w:rsidRDefault="005A19DB" w:rsidP="008639AC">
      <w:pPr>
        <w:widowControl w:val="0"/>
        <w:spacing w:before="0" w:line="312" w:lineRule="auto"/>
        <w:jc w:val="both"/>
        <w:rPr>
          <w:b/>
          <w:spacing w:val="-2"/>
          <w:szCs w:val="28"/>
          <w:lang w:val="sv-SE"/>
        </w:rPr>
      </w:pPr>
      <w:r w:rsidRPr="00CA0E8B">
        <w:rPr>
          <w:b/>
          <w:spacing w:val="-2"/>
          <w:szCs w:val="28"/>
          <w:lang w:val="sv-SE"/>
        </w:rPr>
        <w:t>3. Địa chỉ các trụ sở</w:t>
      </w:r>
    </w:p>
    <w:p w14:paraId="4B0A1D5A" w14:textId="77777777" w:rsidR="005E60BD" w:rsidRPr="00CA0E8B" w:rsidRDefault="00B33531" w:rsidP="008639AC">
      <w:pPr>
        <w:widowControl w:val="0"/>
        <w:spacing w:before="0" w:line="312" w:lineRule="auto"/>
        <w:ind w:left="142" w:firstLine="425"/>
        <w:jc w:val="both"/>
        <w:rPr>
          <w:b/>
          <w:spacing w:val="-2"/>
          <w:szCs w:val="28"/>
          <w:lang w:val="sv-SE"/>
        </w:rPr>
      </w:pPr>
      <w:r w:rsidRPr="00CA0E8B">
        <w:rPr>
          <w:szCs w:val="28"/>
          <w:lang w:val="sv-SE"/>
        </w:rPr>
        <w:t>Trụ sở chính: Số 32, đường Nguyễn Văn Linh, phường Xuân Hoà, thành phố Phúc Yên, tỉnh Vĩnh Phúc.</w:t>
      </w:r>
    </w:p>
    <w:p w14:paraId="61693208" w14:textId="2792EFE6" w:rsidR="005A19DB" w:rsidRPr="00CA0E8B" w:rsidRDefault="005A19DB" w:rsidP="008639AC">
      <w:pPr>
        <w:widowControl w:val="0"/>
        <w:spacing w:before="0" w:line="312" w:lineRule="auto"/>
        <w:jc w:val="both"/>
        <w:rPr>
          <w:b/>
          <w:spacing w:val="-2"/>
          <w:szCs w:val="28"/>
        </w:rPr>
      </w:pPr>
      <w:r w:rsidRPr="00CA0E8B">
        <w:rPr>
          <w:b/>
          <w:spacing w:val="-2"/>
          <w:szCs w:val="28"/>
          <w:lang w:val="sv-SE"/>
        </w:rPr>
        <w:t>4. Địa chỉ trang thông tin điện tử</w:t>
      </w:r>
      <w:r w:rsidR="00E6082B" w:rsidRPr="00CA0E8B">
        <w:rPr>
          <w:b/>
          <w:spacing w:val="-2"/>
          <w:szCs w:val="28"/>
          <w:lang w:val="sv-SE"/>
        </w:rPr>
        <w:t xml:space="preserve">: </w:t>
      </w:r>
      <w:hyperlink r:id="rId11" w:history="1">
        <w:r w:rsidR="00FE2281" w:rsidRPr="00CA0E8B">
          <w:rPr>
            <w:rStyle w:val="Hyperlink"/>
            <w:color w:val="auto"/>
            <w:szCs w:val="28"/>
          </w:rPr>
          <w:t>https://hpu2.edu.vn</w:t>
        </w:r>
      </w:hyperlink>
    </w:p>
    <w:p w14:paraId="7DE091C1" w14:textId="252689DD" w:rsidR="005A19DB" w:rsidRPr="00CA0E8B" w:rsidRDefault="00941BA4" w:rsidP="008639AC">
      <w:pPr>
        <w:widowControl w:val="0"/>
        <w:spacing w:before="0" w:line="312" w:lineRule="auto"/>
        <w:jc w:val="both"/>
        <w:rPr>
          <w:b/>
          <w:spacing w:val="-2"/>
          <w:szCs w:val="28"/>
        </w:rPr>
      </w:pPr>
      <w:r w:rsidRPr="00CA0E8B">
        <w:rPr>
          <w:b/>
          <w:spacing w:val="-2"/>
          <w:szCs w:val="28"/>
        </w:rPr>
        <w:t>5</w:t>
      </w:r>
      <w:r w:rsidR="005A19DB" w:rsidRPr="00CA0E8B">
        <w:rPr>
          <w:b/>
          <w:spacing w:val="-2"/>
          <w:szCs w:val="28"/>
        </w:rPr>
        <w:t>. Số điện thoại liên hệ tuyển sinh</w:t>
      </w:r>
      <w:r w:rsidR="00FE2281" w:rsidRPr="00CA0E8B">
        <w:rPr>
          <w:b/>
          <w:spacing w:val="-2"/>
          <w:szCs w:val="28"/>
        </w:rPr>
        <w:t xml:space="preserve">: </w:t>
      </w:r>
      <w:r w:rsidR="00FE2281" w:rsidRPr="00CA0E8B">
        <w:rPr>
          <w:szCs w:val="28"/>
        </w:rPr>
        <w:t>0812.012.626; 0813.005.757</w:t>
      </w:r>
    </w:p>
    <w:p w14:paraId="096DF7E4" w14:textId="77777777" w:rsidR="00FE2281" w:rsidRPr="00CA0E8B" w:rsidRDefault="00941BA4" w:rsidP="008639AC">
      <w:pPr>
        <w:widowControl w:val="0"/>
        <w:tabs>
          <w:tab w:val="left" w:pos="709"/>
        </w:tabs>
        <w:spacing w:before="0" w:line="312" w:lineRule="auto"/>
        <w:jc w:val="both"/>
        <w:rPr>
          <w:b/>
          <w:spacing w:val="-2"/>
          <w:szCs w:val="28"/>
        </w:rPr>
      </w:pPr>
      <w:r w:rsidRPr="00CA0E8B">
        <w:rPr>
          <w:b/>
          <w:spacing w:val="-2"/>
          <w:szCs w:val="28"/>
        </w:rPr>
        <w:t>6</w:t>
      </w:r>
      <w:r w:rsidR="007219A0" w:rsidRPr="00CA0E8B">
        <w:rPr>
          <w:b/>
          <w:spacing w:val="-2"/>
          <w:szCs w:val="28"/>
        </w:rPr>
        <w:t xml:space="preserve">. </w:t>
      </w:r>
      <w:r w:rsidR="001E1C8E" w:rsidRPr="00CA0E8B">
        <w:rPr>
          <w:b/>
          <w:spacing w:val="-2"/>
          <w:szCs w:val="28"/>
        </w:rPr>
        <w:t>Đ</w:t>
      </w:r>
      <w:r w:rsidR="00E6233B" w:rsidRPr="00CA0E8B">
        <w:rPr>
          <w:b/>
          <w:spacing w:val="-2"/>
          <w:szCs w:val="28"/>
        </w:rPr>
        <w:t xml:space="preserve">ịa chỉ </w:t>
      </w:r>
      <w:r w:rsidR="001E1C8E" w:rsidRPr="00CA0E8B">
        <w:rPr>
          <w:b/>
          <w:spacing w:val="-2"/>
          <w:szCs w:val="28"/>
        </w:rPr>
        <w:t xml:space="preserve">công khai </w:t>
      </w:r>
      <w:r w:rsidR="00BE7E2A" w:rsidRPr="00CA0E8B">
        <w:rPr>
          <w:b/>
          <w:spacing w:val="-2"/>
          <w:szCs w:val="28"/>
        </w:rPr>
        <w:t>q</w:t>
      </w:r>
      <w:r w:rsidR="001E1C8E" w:rsidRPr="00CA0E8B">
        <w:rPr>
          <w:b/>
          <w:spacing w:val="-2"/>
          <w:szCs w:val="28"/>
        </w:rPr>
        <w:t>uy chế tuyển sinh</w:t>
      </w:r>
      <w:r w:rsidR="00E24AC6" w:rsidRPr="00CA0E8B">
        <w:rPr>
          <w:b/>
          <w:spacing w:val="-2"/>
          <w:szCs w:val="28"/>
        </w:rPr>
        <w:t>;</w:t>
      </w:r>
      <w:r w:rsidR="001E1C8E" w:rsidRPr="00CA0E8B">
        <w:rPr>
          <w:b/>
          <w:spacing w:val="-2"/>
          <w:szCs w:val="28"/>
        </w:rPr>
        <w:t xml:space="preserve"> </w:t>
      </w:r>
      <w:r w:rsidR="00BE7E2A" w:rsidRPr="00CA0E8B">
        <w:rPr>
          <w:b/>
          <w:spacing w:val="-2"/>
          <w:szCs w:val="28"/>
        </w:rPr>
        <w:t>đ</w:t>
      </w:r>
      <w:r w:rsidR="00F10DFC" w:rsidRPr="00CA0E8B">
        <w:rPr>
          <w:b/>
          <w:spacing w:val="-2"/>
          <w:szCs w:val="28"/>
        </w:rPr>
        <w:t xml:space="preserve">ề án, </w:t>
      </w:r>
      <w:r w:rsidR="00BE7E2A" w:rsidRPr="00CA0E8B">
        <w:rPr>
          <w:b/>
          <w:spacing w:val="-2"/>
          <w:szCs w:val="28"/>
        </w:rPr>
        <w:t>q</w:t>
      </w:r>
      <w:r w:rsidR="00F10DFC" w:rsidRPr="00CA0E8B">
        <w:rPr>
          <w:b/>
          <w:spacing w:val="-2"/>
          <w:szCs w:val="28"/>
        </w:rPr>
        <w:t>uy chế thi tuyển sinh</w:t>
      </w:r>
    </w:p>
    <w:p w14:paraId="579AD099" w14:textId="419FE567" w:rsidR="00FE2281" w:rsidRPr="006850C6" w:rsidRDefault="00FE2281" w:rsidP="008639AC">
      <w:pPr>
        <w:widowControl w:val="0"/>
        <w:tabs>
          <w:tab w:val="left" w:pos="709"/>
        </w:tabs>
        <w:spacing w:before="0" w:line="312" w:lineRule="auto"/>
        <w:ind w:left="142" w:firstLine="425"/>
        <w:jc w:val="both"/>
        <w:rPr>
          <w:bCs/>
          <w:spacing w:val="-2"/>
          <w:szCs w:val="28"/>
          <w:lang w:val="sv-SE"/>
        </w:rPr>
      </w:pPr>
      <w:r w:rsidRPr="006850C6">
        <w:rPr>
          <w:bCs/>
          <w:spacing w:val="-2"/>
          <w:szCs w:val="28"/>
          <w:lang w:val="sv-SE"/>
        </w:rPr>
        <w:t xml:space="preserve">- Trang thông tin điện tử: </w:t>
      </w:r>
      <w:hyperlink r:id="rId12" w:history="1">
        <w:r w:rsidRPr="006850C6">
          <w:rPr>
            <w:rStyle w:val="Hyperlink"/>
            <w:bCs/>
            <w:color w:val="auto"/>
            <w:szCs w:val="28"/>
            <w:lang w:val="sv-SE"/>
          </w:rPr>
          <w:t>https://hpu2.edu.vn</w:t>
        </w:r>
      </w:hyperlink>
    </w:p>
    <w:p w14:paraId="36646366" w14:textId="74DCDCF4" w:rsidR="001E1C8E" w:rsidRPr="006850C6" w:rsidRDefault="00FE2281" w:rsidP="008639AC">
      <w:pPr>
        <w:widowControl w:val="0"/>
        <w:tabs>
          <w:tab w:val="left" w:pos="709"/>
        </w:tabs>
        <w:spacing w:before="0" w:line="312" w:lineRule="auto"/>
        <w:ind w:left="142" w:firstLine="425"/>
        <w:jc w:val="both"/>
        <w:rPr>
          <w:b/>
          <w:spacing w:val="-2"/>
          <w:szCs w:val="28"/>
          <w:lang w:val="sv-SE"/>
        </w:rPr>
      </w:pPr>
      <w:r w:rsidRPr="006850C6">
        <w:rPr>
          <w:bCs/>
          <w:spacing w:val="-2"/>
          <w:szCs w:val="28"/>
          <w:lang w:val="sv-SE"/>
        </w:rPr>
        <w:t>- Trang tuyển sinh:</w:t>
      </w:r>
      <w:r w:rsidRPr="006850C6">
        <w:rPr>
          <w:b/>
          <w:spacing w:val="-2"/>
          <w:szCs w:val="28"/>
          <w:lang w:val="sv-SE"/>
        </w:rPr>
        <w:t xml:space="preserve"> </w:t>
      </w:r>
      <w:r w:rsidR="001E1C8E" w:rsidRPr="006850C6">
        <w:rPr>
          <w:b/>
          <w:spacing w:val="-2"/>
          <w:szCs w:val="28"/>
          <w:lang w:val="sv-SE"/>
        </w:rPr>
        <w:t xml:space="preserve"> </w:t>
      </w:r>
      <w:r w:rsidR="000929E5" w:rsidRPr="006850C6">
        <w:rPr>
          <w:szCs w:val="28"/>
          <w:u w:val="single"/>
          <w:lang w:val="sv-SE"/>
        </w:rPr>
        <w:t>https://tuyensinh.hpu2.edu.vn</w:t>
      </w:r>
    </w:p>
    <w:p w14:paraId="4ACF367B" w14:textId="479CE88F" w:rsidR="001E1C8E" w:rsidRPr="006850C6" w:rsidRDefault="00941BA4" w:rsidP="008639AC">
      <w:pPr>
        <w:widowControl w:val="0"/>
        <w:tabs>
          <w:tab w:val="left" w:pos="709"/>
        </w:tabs>
        <w:spacing w:before="0" w:line="312" w:lineRule="auto"/>
        <w:jc w:val="both"/>
        <w:rPr>
          <w:bCs/>
          <w:spacing w:val="-2"/>
          <w:szCs w:val="28"/>
          <w:lang w:val="sv-SE"/>
        </w:rPr>
      </w:pPr>
      <w:r w:rsidRPr="006850C6">
        <w:rPr>
          <w:b/>
          <w:spacing w:val="-2"/>
          <w:szCs w:val="28"/>
          <w:lang w:val="sv-SE"/>
        </w:rPr>
        <w:t>7</w:t>
      </w:r>
      <w:r w:rsidR="004374A4" w:rsidRPr="006850C6">
        <w:rPr>
          <w:b/>
          <w:spacing w:val="-2"/>
          <w:szCs w:val="28"/>
          <w:lang w:val="sv-SE"/>
        </w:rPr>
        <w:t>.</w:t>
      </w:r>
      <w:r w:rsidR="001E1C8E" w:rsidRPr="006850C6">
        <w:rPr>
          <w:b/>
          <w:spacing w:val="-2"/>
          <w:szCs w:val="28"/>
          <w:lang w:val="sv-SE"/>
        </w:rPr>
        <w:t xml:space="preserve"> Đ</w:t>
      </w:r>
      <w:r w:rsidR="00CF434B" w:rsidRPr="006850C6">
        <w:rPr>
          <w:b/>
          <w:spacing w:val="-2"/>
          <w:szCs w:val="28"/>
          <w:lang w:val="sv-SE"/>
        </w:rPr>
        <w:t>ịa chỉ</w:t>
      </w:r>
      <w:r w:rsidR="001E1C8E" w:rsidRPr="006850C6">
        <w:rPr>
          <w:b/>
          <w:spacing w:val="-2"/>
          <w:szCs w:val="28"/>
          <w:lang w:val="sv-SE"/>
        </w:rPr>
        <w:t xml:space="preserve"> công khai </w:t>
      </w:r>
      <w:r w:rsidR="009A6DCB" w:rsidRPr="006850C6">
        <w:rPr>
          <w:b/>
          <w:spacing w:val="-2"/>
          <w:szCs w:val="28"/>
          <w:lang w:val="sv-SE"/>
        </w:rPr>
        <w:t>các thông tin về</w:t>
      </w:r>
      <w:r w:rsidR="00E25A56" w:rsidRPr="006850C6">
        <w:rPr>
          <w:b/>
          <w:spacing w:val="-2"/>
          <w:szCs w:val="28"/>
          <w:lang w:val="sv-SE"/>
        </w:rPr>
        <w:t xml:space="preserve"> </w:t>
      </w:r>
      <w:r w:rsidRPr="006850C6">
        <w:rPr>
          <w:b/>
          <w:spacing w:val="-2"/>
          <w:szCs w:val="28"/>
          <w:lang w:val="sv-SE"/>
        </w:rPr>
        <w:t>h</w:t>
      </w:r>
      <w:r w:rsidR="00E25A56" w:rsidRPr="006850C6">
        <w:rPr>
          <w:b/>
          <w:spacing w:val="-2"/>
          <w:szCs w:val="28"/>
          <w:lang w:val="sv-SE"/>
        </w:rPr>
        <w:t xml:space="preserve">oạt động của </w:t>
      </w:r>
      <w:r w:rsidR="00893FD1" w:rsidRPr="006850C6">
        <w:rPr>
          <w:b/>
          <w:spacing w:val="-2"/>
          <w:szCs w:val="28"/>
          <w:lang w:val="sv-SE"/>
        </w:rPr>
        <w:t>cơ sở đào tạo</w:t>
      </w:r>
      <w:r w:rsidR="00D53FED" w:rsidRPr="006850C6">
        <w:rPr>
          <w:b/>
          <w:spacing w:val="-2"/>
          <w:szCs w:val="28"/>
          <w:lang w:val="sv-SE"/>
        </w:rPr>
        <w:t xml:space="preserve"> </w:t>
      </w:r>
      <w:r w:rsidR="00D53FED" w:rsidRPr="006850C6">
        <w:rPr>
          <w:bCs/>
          <w:spacing w:val="-2"/>
          <w:szCs w:val="28"/>
          <w:lang w:val="sv-SE"/>
        </w:rPr>
        <w:t>(</w:t>
      </w:r>
      <w:r w:rsidR="00893FD1" w:rsidRPr="006850C6">
        <w:rPr>
          <w:bCs/>
          <w:spacing w:val="-2"/>
          <w:szCs w:val="28"/>
          <w:lang w:val="sv-SE"/>
        </w:rPr>
        <w:t xml:space="preserve">chương trình đào tạo; </w:t>
      </w:r>
      <w:r w:rsidR="00BE011D" w:rsidRPr="006850C6">
        <w:rPr>
          <w:bCs/>
          <w:spacing w:val="-2"/>
          <w:szCs w:val="28"/>
          <w:lang w:val="sv-SE"/>
        </w:rPr>
        <w:t>ngành</w:t>
      </w:r>
      <w:r w:rsidR="00893FD1" w:rsidRPr="006850C6">
        <w:rPr>
          <w:bCs/>
          <w:spacing w:val="-2"/>
          <w:szCs w:val="28"/>
          <w:lang w:val="sv-SE"/>
        </w:rPr>
        <w:t xml:space="preserve"> đào tạo</w:t>
      </w:r>
      <w:r w:rsidR="00BE7E2A" w:rsidRPr="006850C6">
        <w:rPr>
          <w:bCs/>
          <w:spacing w:val="-2"/>
          <w:szCs w:val="28"/>
          <w:lang w:val="sv-SE"/>
        </w:rPr>
        <w:t>;</w:t>
      </w:r>
      <w:r w:rsidR="00D53FED" w:rsidRPr="006850C6">
        <w:rPr>
          <w:bCs/>
          <w:spacing w:val="-2"/>
          <w:szCs w:val="28"/>
          <w:lang w:val="sv-SE"/>
        </w:rPr>
        <w:t xml:space="preserve"> </w:t>
      </w:r>
      <w:r w:rsidR="00BE011D" w:rsidRPr="006850C6">
        <w:rPr>
          <w:bCs/>
          <w:spacing w:val="-2"/>
          <w:szCs w:val="28"/>
          <w:lang w:val="sv-SE"/>
        </w:rPr>
        <w:t>đội ngũ giảng viên</w:t>
      </w:r>
      <w:r w:rsidR="00893FD1" w:rsidRPr="006850C6">
        <w:rPr>
          <w:bCs/>
          <w:spacing w:val="-2"/>
          <w:szCs w:val="28"/>
          <w:lang w:val="sv-SE"/>
        </w:rPr>
        <w:t>,</w:t>
      </w:r>
      <w:r w:rsidR="00BE011D" w:rsidRPr="006850C6">
        <w:rPr>
          <w:bCs/>
          <w:spacing w:val="-2"/>
          <w:szCs w:val="28"/>
          <w:lang w:val="sv-SE"/>
        </w:rPr>
        <w:t xml:space="preserve"> cán bộ quản lý</w:t>
      </w:r>
      <w:r w:rsidR="00BE7E2A" w:rsidRPr="006850C6">
        <w:rPr>
          <w:bCs/>
          <w:spacing w:val="-2"/>
          <w:szCs w:val="28"/>
          <w:lang w:val="sv-SE"/>
        </w:rPr>
        <w:t>;</w:t>
      </w:r>
      <w:r w:rsidR="00D53FED" w:rsidRPr="006850C6">
        <w:rPr>
          <w:bCs/>
          <w:spacing w:val="-2"/>
          <w:szCs w:val="28"/>
          <w:lang w:val="sv-SE"/>
        </w:rPr>
        <w:t xml:space="preserve"> </w:t>
      </w:r>
      <w:r w:rsidR="00F57D3A" w:rsidRPr="006850C6">
        <w:rPr>
          <w:bCs/>
          <w:spacing w:val="-2"/>
          <w:szCs w:val="28"/>
          <w:lang w:val="sv-SE"/>
        </w:rPr>
        <w:t>cơ sở vật chất</w:t>
      </w:r>
      <w:r w:rsidR="00BE7E2A" w:rsidRPr="006850C6">
        <w:rPr>
          <w:bCs/>
          <w:spacing w:val="-2"/>
          <w:szCs w:val="28"/>
          <w:lang w:val="sv-SE"/>
        </w:rPr>
        <w:t>;</w:t>
      </w:r>
      <w:r w:rsidR="004F32F4" w:rsidRPr="006850C6">
        <w:rPr>
          <w:bCs/>
          <w:spacing w:val="-2"/>
          <w:szCs w:val="28"/>
          <w:lang w:val="sv-SE"/>
        </w:rPr>
        <w:t xml:space="preserve"> quy mô đào tạo</w:t>
      </w:r>
      <w:r w:rsidR="00BE7E2A" w:rsidRPr="006850C6">
        <w:rPr>
          <w:bCs/>
          <w:spacing w:val="-2"/>
          <w:szCs w:val="28"/>
          <w:lang w:val="sv-SE"/>
        </w:rPr>
        <w:t>;</w:t>
      </w:r>
      <w:r w:rsidR="004F32F4" w:rsidRPr="006850C6">
        <w:rPr>
          <w:bCs/>
          <w:spacing w:val="-2"/>
          <w:szCs w:val="28"/>
          <w:lang w:val="sv-SE"/>
        </w:rPr>
        <w:t xml:space="preserve"> tỷ lệ sinh viên có việc làm</w:t>
      </w:r>
      <w:r w:rsidR="00BE7E2A" w:rsidRPr="006850C6">
        <w:rPr>
          <w:bCs/>
          <w:spacing w:val="-2"/>
          <w:szCs w:val="28"/>
          <w:lang w:val="sv-SE"/>
        </w:rPr>
        <w:t>;</w:t>
      </w:r>
      <w:r w:rsidR="00D53FED" w:rsidRPr="006850C6">
        <w:rPr>
          <w:bCs/>
          <w:spacing w:val="-2"/>
          <w:szCs w:val="28"/>
          <w:lang w:val="sv-SE"/>
        </w:rPr>
        <w:t xml:space="preserve"> k</w:t>
      </w:r>
      <w:r w:rsidR="004F32F4" w:rsidRPr="006850C6">
        <w:rPr>
          <w:bCs/>
          <w:spacing w:val="-2"/>
          <w:szCs w:val="28"/>
          <w:lang w:val="sv-SE"/>
        </w:rPr>
        <w:t>ế hoạch tuyển sinh các ngành, hình thức, trình độ đào tạo ngành</w:t>
      </w:r>
      <w:r w:rsidR="00893FD1" w:rsidRPr="006850C6">
        <w:rPr>
          <w:bCs/>
          <w:spacing w:val="-2"/>
          <w:szCs w:val="28"/>
          <w:lang w:val="sv-SE"/>
        </w:rPr>
        <w:t>...</w:t>
      </w:r>
      <w:r w:rsidR="00D53FED" w:rsidRPr="006850C6">
        <w:rPr>
          <w:bCs/>
          <w:spacing w:val="-2"/>
          <w:szCs w:val="28"/>
          <w:lang w:val="sv-SE"/>
        </w:rPr>
        <w:t>)</w:t>
      </w:r>
    </w:p>
    <w:p w14:paraId="7C3F8D54" w14:textId="77777777" w:rsidR="000929E5" w:rsidRPr="006850C6" w:rsidRDefault="000929E5" w:rsidP="008639AC">
      <w:pPr>
        <w:widowControl w:val="0"/>
        <w:tabs>
          <w:tab w:val="left" w:pos="709"/>
        </w:tabs>
        <w:spacing w:before="0" w:line="312" w:lineRule="auto"/>
        <w:ind w:left="142" w:firstLine="425"/>
        <w:jc w:val="both"/>
        <w:rPr>
          <w:bCs/>
          <w:spacing w:val="-2"/>
          <w:szCs w:val="28"/>
          <w:lang w:val="sv-SE"/>
        </w:rPr>
      </w:pPr>
      <w:r w:rsidRPr="006850C6">
        <w:rPr>
          <w:bCs/>
          <w:spacing w:val="-2"/>
          <w:szCs w:val="28"/>
          <w:lang w:val="sv-SE"/>
        </w:rPr>
        <w:t xml:space="preserve">- Trang thông tin điện tử: </w:t>
      </w:r>
      <w:hyperlink r:id="rId13" w:history="1">
        <w:r w:rsidRPr="006850C6">
          <w:rPr>
            <w:rStyle w:val="Hyperlink"/>
            <w:bCs/>
            <w:color w:val="auto"/>
            <w:szCs w:val="28"/>
            <w:lang w:val="sv-SE"/>
          </w:rPr>
          <w:t>https://hpu2.edu.vn</w:t>
        </w:r>
      </w:hyperlink>
    </w:p>
    <w:p w14:paraId="596113C0" w14:textId="7CD30CBF" w:rsidR="000929E5" w:rsidRPr="006850C6" w:rsidRDefault="000929E5" w:rsidP="008639AC">
      <w:pPr>
        <w:widowControl w:val="0"/>
        <w:tabs>
          <w:tab w:val="left" w:pos="709"/>
        </w:tabs>
        <w:spacing w:before="0" w:line="312" w:lineRule="auto"/>
        <w:ind w:left="142" w:firstLine="425"/>
        <w:jc w:val="both"/>
        <w:rPr>
          <w:bCs/>
          <w:spacing w:val="-2"/>
          <w:szCs w:val="28"/>
          <w:lang w:val="sv-SE"/>
        </w:rPr>
      </w:pPr>
      <w:r w:rsidRPr="006850C6">
        <w:rPr>
          <w:bCs/>
          <w:spacing w:val="-2"/>
          <w:szCs w:val="28"/>
          <w:lang w:val="sv-SE"/>
        </w:rPr>
        <w:t>- Trang tuyển sinh:</w:t>
      </w:r>
      <w:r w:rsidRPr="006850C6">
        <w:rPr>
          <w:b/>
          <w:spacing w:val="-2"/>
          <w:szCs w:val="28"/>
          <w:lang w:val="sv-SE"/>
        </w:rPr>
        <w:t xml:space="preserve">  </w:t>
      </w:r>
      <w:r w:rsidRPr="006850C6">
        <w:rPr>
          <w:szCs w:val="28"/>
          <w:u w:val="single"/>
          <w:lang w:val="sv-SE"/>
        </w:rPr>
        <w:t>https://tuyensinh.hpu2.edu.vn</w:t>
      </w:r>
    </w:p>
    <w:p w14:paraId="1B34727A" w14:textId="00B7F8E9" w:rsidR="00314592" w:rsidRPr="006850C6" w:rsidRDefault="00463821" w:rsidP="008639AC">
      <w:pPr>
        <w:widowControl w:val="0"/>
        <w:spacing w:before="0" w:line="312" w:lineRule="auto"/>
        <w:jc w:val="both"/>
        <w:rPr>
          <w:b/>
          <w:caps/>
          <w:szCs w:val="28"/>
          <w:lang w:val="sv-SE"/>
        </w:rPr>
      </w:pPr>
      <w:r w:rsidRPr="006850C6">
        <w:rPr>
          <w:b/>
          <w:szCs w:val="28"/>
          <w:lang w:val="sv-SE"/>
        </w:rPr>
        <w:t xml:space="preserve">II. </w:t>
      </w:r>
      <w:r w:rsidRPr="006850C6">
        <w:rPr>
          <w:b/>
          <w:caps/>
          <w:szCs w:val="28"/>
          <w:lang w:val="sv-SE"/>
        </w:rPr>
        <w:t>Tuyển sinh đào tạo</w:t>
      </w:r>
      <w:r w:rsidR="00B72E3B" w:rsidRPr="006850C6">
        <w:rPr>
          <w:b/>
          <w:caps/>
          <w:szCs w:val="28"/>
          <w:lang w:val="sv-SE"/>
        </w:rPr>
        <w:t xml:space="preserve"> đại học</w:t>
      </w:r>
    </w:p>
    <w:p w14:paraId="6B68E8EB" w14:textId="4040F1F2" w:rsidR="00DD6B41" w:rsidRPr="006850C6" w:rsidRDefault="00DD6B41" w:rsidP="008639AC">
      <w:pPr>
        <w:widowControl w:val="0"/>
        <w:tabs>
          <w:tab w:val="left" w:pos="600"/>
          <w:tab w:val="left" w:pos="709"/>
        </w:tabs>
        <w:spacing w:before="0" w:line="312" w:lineRule="auto"/>
        <w:jc w:val="both"/>
        <w:rPr>
          <w:b/>
          <w:bCs/>
          <w:iCs/>
          <w:szCs w:val="28"/>
          <w:lang w:val="sv-SE"/>
        </w:rPr>
      </w:pPr>
      <w:r w:rsidRPr="006850C6">
        <w:rPr>
          <w:b/>
          <w:bCs/>
          <w:iCs/>
          <w:szCs w:val="28"/>
          <w:lang w:val="sv-SE"/>
        </w:rPr>
        <w:t>1. Tuyển sinh đại học chính quy</w:t>
      </w:r>
    </w:p>
    <w:p w14:paraId="0E68CBA3" w14:textId="270FF2C5" w:rsidR="00463821" w:rsidRPr="006850C6" w:rsidRDefault="00463821" w:rsidP="008639AC">
      <w:pPr>
        <w:widowControl w:val="0"/>
        <w:tabs>
          <w:tab w:val="left" w:pos="600"/>
          <w:tab w:val="left" w:pos="709"/>
        </w:tabs>
        <w:spacing w:before="0" w:line="312" w:lineRule="auto"/>
        <w:jc w:val="both"/>
        <w:rPr>
          <w:b/>
          <w:bCs/>
          <w:iCs/>
          <w:szCs w:val="28"/>
          <w:lang w:val="sv-SE"/>
        </w:rPr>
      </w:pPr>
      <w:r w:rsidRPr="006850C6">
        <w:rPr>
          <w:b/>
          <w:bCs/>
          <w:iCs/>
          <w:szCs w:val="28"/>
          <w:lang w:val="sv-SE"/>
        </w:rPr>
        <w:t>1.</w:t>
      </w:r>
      <w:r w:rsidR="00355F16" w:rsidRPr="006850C6">
        <w:rPr>
          <w:b/>
          <w:bCs/>
          <w:iCs/>
          <w:szCs w:val="28"/>
          <w:lang w:val="sv-SE"/>
        </w:rPr>
        <w:t>1.</w:t>
      </w:r>
      <w:r w:rsidRPr="006850C6">
        <w:rPr>
          <w:b/>
          <w:bCs/>
          <w:iCs/>
          <w:szCs w:val="28"/>
          <w:lang w:val="sv-SE"/>
        </w:rPr>
        <w:t xml:space="preserve"> Đối tượng, điều kiện </w:t>
      </w:r>
      <w:r w:rsidR="00D53FED" w:rsidRPr="006850C6">
        <w:rPr>
          <w:b/>
          <w:bCs/>
          <w:iCs/>
          <w:szCs w:val="28"/>
          <w:lang w:val="sv-SE"/>
        </w:rPr>
        <w:t>dự tuyển</w:t>
      </w:r>
    </w:p>
    <w:p w14:paraId="41454FC9" w14:textId="77777777" w:rsidR="003F2A7F" w:rsidRPr="006850C6" w:rsidRDefault="003F2A7F" w:rsidP="008639AC">
      <w:pPr>
        <w:spacing w:before="0" w:line="312" w:lineRule="auto"/>
        <w:ind w:left="6" w:hanging="6"/>
        <w:jc w:val="both"/>
        <w:rPr>
          <w:b/>
          <w:szCs w:val="28"/>
          <w:lang w:val="sv-SE"/>
        </w:rPr>
      </w:pPr>
      <w:r w:rsidRPr="006850C6">
        <w:rPr>
          <w:szCs w:val="28"/>
          <w:lang w:val="sv-SE"/>
        </w:rPr>
        <w:t>1.1.1. Đối tượng dự tuyển được xác định tại thời điểm xét tuyển (trước khi công bố kết quả xét tuyển chính thức), bao gồm:</w:t>
      </w:r>
    </w:p>
    <w:p w14:paraId="1B129EF9" w14:textId="77777777" w:rsidR="003F2A7F" w:rsidRPr="006850C6" w:rsidRDefault="003F2A7F" w:rsidP="008639AC">
      <w:pPr>
        <w:spacing w:before="0" w:line="312" w:lineRule="auto"/>
        <w:ind w:left="6" w:hanging="6"/>
        <w:jc w:val="both"/>
        <w:rPr>
          <w:szCs w:val="28"/>
          <w:lang w:val="sv-SE"/>
        </w:rPr>
      </w:pPr>
      <w:r w:rsidRPr="006850C6">
        <w:rPr>
          <w:szCs w:val="28"/>
          <w:lang w:val="sv-SE"/>
        </w:rPr>
        <w:tab/>
      </w:r>
      <w:r w:rsidRPr="006850C6">
        <w:rPr>
          <w:szCs w:val="28"/>
          <w:lang w:val="sv-SE"/>
        </w:rPr>
        <w:tab/>
        <w:t>- Người đã được công nhận tốt nghiệp Trung học phổ thông (THPT) của Việt Nam.</w:t>
      </w:r>
    </w:p>
    <w:p w14:paraId="34697ED7" w14:textId="77777777" w:rsidR="003F2A7F" w:rsidRPr="006850C6" w:rsidRDefault="003F2A7F" w:rsidP="008639AC">
      <w:pPr>
        <w:spacing w:before="0" w:line="312" w:lineRule="auto"/>
        <w:ind w:left="6" w:hanging="6"/>
        <w:jc w:val="both"/>
        <w:rPr>
          <w:spacing w:val="-8"/>
          <w:szCs w:val="28"/>
          <w:lang w:val="sv-SE"/>
        </w:rPr>
      </w:pPr>
      <w:r w:rsidRPr="006850C6">
        <w:rPr>
          <w:szCs w:val="28"/>
          <w:lang w:val="sv-SE"/>
        </w:rPr>
        <w:t xml:space="preserve"> </w:t>
      </w:r>
      <w:r w:rsidRPr="006850C6">
        <w:rPr>
          <w:szCs w:val="28"/>
          <w:lang w:val="sv-SE"/>
        </w:rPr>
        <w:tab/>
      </w:r>
      <w:r w:rsidRPr="006850C6">
        <w:rPr>
          <w:spacing w:val="-8"/>
          <w:szCs w:val="28"/>
          <w:lang w:val="sv-SE"/>
        </w:rPr>
        <w:t>- Hoặc có bằng tốt nghiệp của nước ngoài được công nhận trình độ tương đương.</w:t>
      </w:r>
    </w:p>
    <w:p w14:paraId="4E33C36A" w14:textId="58AE82FD" w:rsidR="003F2A7F" w:rsidRPr="006850C6" w:rsidRDefault="003F2A7F" w:rsidP="008639AC">
      <w:pPr>
        <w:spacing w:before="0" w:line="312" w:lineRule="auto"/>
        <w:ind w:left="6" w:hanging="6"/>
        <w:jc w:val="both"/>
        <w:rPr>
          <w:spacing w:val="-6"/>
          <w:szCs w:val="28"/>
          <w:lang w:val="sv-SE"/>
        </w:rPr>
      </w:pPr>
      <w:r w:rsidRPr="006850C6">
        <w:rPr>
          <w:spacing w:val="-6"/>
          <w:szCs w:val="28"/>
          <w:lang w:val="sv-SE"/>
        </w:rPr>
        <w:t xml:space="preserve">1.1.2. Đối tượng dự tuyển quy định tại </w:t>
      </w:r>
      <w:r w:rsidR="00FD6B94" w:rsidRPr="006850C6">
        <w:rPr>
          <w:spacing w:val="-6"/>
          <w:szCs w:val="28"/>
          <w:lang w:val="vi-VN"/>
        </w:rPr>
        <w:t xml:space="preserve">mục </w:t>
      </w:r>
      <w:r w:rsidRPr="006850C6">
        <w:rPr>
          <w:spacing w:val="-6"/>
          <w:szCs w:val="28"/>
          <w:lang w:val="sv-SE"/>
        </w:rPr>
        <w:t xml:space="preserve"> II.1.1.1 phải đáp ứng các điều kiện sau:</w:t>
      </w:r>
    </w:p>
    <w:p w14:paraId="32DC9406" w14:textId="1683E483" w:rsidR="003F2A7F" w:rsidRPr="006850C6" w:rsidRDefault="003F2A7F" w:rsidP="008639AC">
      <w:pPr>
        <w:spacing w:before="0" w:line="312" w:lineRule="auto"/>
        <w:ind w:left="6" w:hanging="6"/>
        <w:jc w:val="both"/>
        <w:rPr>
          <w:szCs w:val="28"/>
          <w:lang w:val="sv-SE"/>
        </w:rPr>
      </w:pPr>
      <w:r w:rsidRPr="006850C6">
        <w:rPr>
          <w:szCs w:val="28"/>
          <w:lang w:val="sv-SE"/>
        </w:rPr>
        <w:tab/>
      </w:r>
      <w:r w:rsidRPr="006850C6">
        <w:rPr>
          <w:szCs w:val="28"/>
          <w:lang w:val="sv-SE"/>
        </w:rPr>
        <w:tab/>
        <w:t xml:space="preserve">a) Đạt ngưỡng đầu vào theo quy định tại </w:t>
      </w:r>
      <w:r w:rsidR="00FD6B94" w:rsidRPr="006850C6">
        <w:rPr>
          <w:szCs w:val="28"/>
          <w:lang w:val="vi-VN"/>
        </w:rPr>
        <w:t>mục</w:t>
      </w:r>
      <w:r w:rsidRPr="006850C6">
        <w:rPr>
          <w:szCs w:val="28"/>
          <w:lang w:val="sv-SE"/>
        </w:rPr>
        <w:t xml:space="preserve"> II.</w:t>
      </w:r>
      <w:r w:rsidR="00CF0EF1" w:rsidRPr="006850C6">
        <w:rPr>
          <w:szCs w:val="28"/>
          <w:lang w:val="vi-VN"/>
        </w:rPr>
        <w:t>1.</w:t>
      </w:r>
      <w:r w:rsidR="00B26706" w:rsidRPr="006850C6">
        <w:rPr>
          <w:szCs w:val="28"/>
          <w:lang w:val="vi-VN"/>
        </w:rPr>
        <w:t>3</w:t>
      </w:r>
      <w:r w:rsidRPr="006850C6">
        <w:rPr>
          <w:szCs w:val="28"/>
          <w:lang w:val="sv-SE"/>
        </w:rPr>
        <w:t>.</w:t>
      </w:r>
    </w:p>
    <w:p w14:paraId="53276DD7" w14:textId="77777777" w:rsidR="003F2A7F" w:rsidRPr="006850C6" w:rsidRDefault="003F2A7F" w:rsidP="008639AC">
      <w:pPr>
        <w:spacing w:before="0" w:line="312" w:lineRule="auto"/>
        <w:ind w:left="6" w:hanging="6"/>
        <w:jc w:val="both"/>
        <w:rPr>
          <w:szCs w:val="28"/>
          <w:lang w:val="sv-SE"/>
        </w:rPr>
      </w:pPr>
      <w:r w:rsidRPr="006850C6">
        <w:rPr>
          <w:szCs w:val="28"/>
          <w:lang w:val="sv-SE"/>
        </w:rPr>
        <w:lastRenderedPageBreak/>
        <w:tab/>
      </w:r>
      <w:r w:rsidRPr="006850C6">
        <w:rPr>
          <w:szCs w:val="28"/>
          <w:lang w:val="sv-SE"/>
        </w:rPr>
        <w:tab/>
        <w:t>b) Có đủ sức khoẻ để học tập theo quy định hiện hành.</w:t>
      </w:r>
    </w:p>
    <w:p w14:paraId="2AADABC5" w14:textId="77777777" w:rsidR="003F2A7F" w:rsidRPr="006850C6" w:rsidRDefault="003F2A7F" w:rsidP="008639AC">
      <w:pPr>
        <w:spacing w:before="0" w:line="312" w:lineRule="auto"/>
        <w:ind w:left="6" w:hanging="6"/>
        <w:jc w:val="both"/>
        <w:rPr>
          <w:szCs w:val="28"/>
          <w:lang w:val="sv-SE"/>
        </w:rPr>
      </w:pPr>
      <w:r w:rsidRPr="006850C6">
        <w:rPr>
          <w:szCs w:val="28"/>
          <w:lang w:val="sv-SE"/>
        </w:rPr>
        <w:tab/>
      </w:r>
      <w:r w:rsidRPr="006850C6">
        <w:rPr>
          <w:szCs w:val="28"/>
          <w:lang w:val="sv-SE"/>
        </w:rPr>
        <w:tab/>
        <w:t>c) Có đủ thông tin cá nhân, hồ sơ dự tuyển theo quy định.</w:t>
      </w:r>
    </w:p>
    <w:p w14:paraId="716342DA" w14:textId="295AAA9F" w:rsidR="003F2A7F" w:rsidRPr="006850C6" w:rsidRDefault="003F2A7F" w:rsidP="008639AC">
      <w:pPr>
        <w:spacing w:before="0" w:line="312" w:lineRule="auto"/>
        <w:ind w:left="6" w:hanging="6"/>
        <w:jc w:val="both"/>
        <w:rPr>
          <w:b/>
          <w:bCs/>
          <w:iCs/>
          <w:szCs w:val="28"/>
          <w:lang w:val="sv-SE"/>
        </w:rPr>
      </w:pPr>
      <w:r w:rsidRPr="006850C6">
        <w:rPr>
          <w:szCs w:val="28"/>
          <w:lang w:val="sv-SE"/>
        </w:rPr>
        <w:t>1.1.</w:t>
      </w:r>
      <w:r w:rsidR="00E103A7" w:rsidRPr="006850C6">
        <w:rPr>
          <w:szCs w:val="28"/>
          <w:lang w:val="vi-VN"/>
        </w:rPr>
        <w:t>3</w:t>
      </w:r>
      <w:r w:rsidRPr="006850C6">
        <w:rPr>
          <w:szCs w:val="28"/>
          <w:lang w:val="sv-SE"/>
        </w:rPr>
        <w:t>. Đối với thí sinh khuyết tật bị suy giảm khả năng học tập, Nhà trường thực hiện các biện pháp cần thiết và tạo điều kiện tốt nhất để thí sinh có nguyện vọng được đăng ký dự tuyển và theo học các ngành phù hợp với điều kiện sức khỏe của thí sinh.</w:t>
      </w:r>
    </w:p>
    <w:p w14:paraId="20A3B748" w14:textId="4B08969F" w:rsidR="00887A1E" w:rsidRPr="006850C6" w:rsidRDefault="00177A45" w:rsidP="008639AC">
      <w:pPr>
        <w:widowControl w:val="0"/>
        <w:spacing w:before="0" w:line="312" w:lineRule="auto"/>
        <w:jc w:val="both"/>
        <w:rPr>
          <w:b/>
          <w:bCs/>
          <w:iCs/>
          <w:spacing w:val="-8"/>
          <w:szCs w:val="28"/>
          <w:lang w:val="sv-SE"/>
        </w:rPr>
      </w:pPr>
      <w:r w:rsidRPr="006850C6">
        <w:rPr>
          <w:b/>
          <w:bCs/>
          <w:iCs/>
          <w:szCs w:val="28"/>
          <w:lang w:val="vi-VN"/>
        </w:rPr>
        <w:t>1.</w:t>
      </w:r>
      <w:r w:rsidR="00463821" w:rsidRPr="006850C6">
        <w:rPr>
          <w:b/>
          <w:bCs/>
          <w:iCs/>
          <w:szCs w:val="28"/>
          <w:lang w:val="sv-SE"/>
        </w:rPr>
        <w:t xml:space="preserve">2. </w:t>
      </w:r>
      <w:r w:rsidR="00A94A94" w:rsidRPr="006850C6">
        <w:rPr>
          <w:b/>
          <w:bCs/>
          <w:iCs/>
          <w:szCs w:val="28"/>
          <w:lang w:val="sv-SE"/>
        </w:rPr>
        <w:t>Phương thức xét tuyển</w:t>
      </w:r>
      <w:r w:rsidR="00D53FED" w:rsidRPr="006850C6">
        <w:rPr>
          <w:b/>
          <w:bCs/>
          <w:iCs/>
          <w:spacing w:val="-8"/>
          <w:szCs w:val="28"/>
          <w:lang w:val="sv-SE"/>
        </w:rPr>
        <w:t xml:space="preserve"> </w:t>
      </w:r>
    </w:p>
    <w:p w14:paraId="006D3661" w14:textId="5B186731" w:rsidR="009E454B" w:rsidRPr="006850C6" w:rsidRDefault="00177A45" w:rsidP="008639AC">
      <w:pPr>
        <w:spacing w:before="0" w:line="312" w:lineRule="auto"/>
        <w:ind w:left="1" w:hanging="3"/>
        <w:jc w:val="both"/>
        <w:rPr>
          <w:b/>
          <w:i/>
          <w:szCs w:val="28"/>
          <w:lang w:val="sv-SE"/>
        </w:rPr>
      </w:pPr>
      <w:r w:rsidRPr="006850C6">
        <w:rPr>
          <w:b/>
          <w:i/>
          <w:szCs w:val="28"/>
          <w:lang w:val="vi-VN"/>
        </w:rPr>
        <w:t>1.</w:t>
      </w:r>
      <w:r w:rsidR="00393DBF" w:rsidRPr="006850C6">
        <w:rPr>
          <w:b/>
          <w:i/>
          <w:szCs w:val="28"/>
          <w:lang w:val="sv-SE"/>
        </w:rPr>
        <w:t>2</w:t>
      </w:r>
      <w:r w:rsidR="009E454B" w:rsidRPr="006850C6">
        <w:rPr>
          <w:b/>
          <w:i/>
          <w:szCs w:val="28"/>
          <w:lang w:val="sv-SE"/>
        </w:rPr>
        <w:t xml:space="preserve">.1. Xét tuyển thẳng và ưu tiên xét tuyển </w:t>
      </w:r>
    </w:p>
    <w:p w14:paraId="78CBDA1D" w14:textId="5F51C907" w:rsidR="009E454B" w:rsidRPr="006850C6" w:rsidRDefault="00EC41FC" w:rsidP="008639AC">
      <w:pPr>
        <w:spacing w:before="0" w:line="312" w:lineRule="auto"/>
        <w:ind w:left="1" w:hanging="3"/>
        <w:jc w:val="both"/>
        <w:rPr>
          <w:i/>
          <w:szCs w:val="28"/>
          <w:lang w:val="sv-SE"/>
        </w:rPr>
      </w:pPr>
      <w:r w:rsidRPr="006850C6">
        <w:rPr>
          <w:i/>
          <w:szCs w:val="28"/>
          <w:lang w:val="vi-VN"/>
        </w:rPr>
        <w:t>1.</w:t>
      </w:r>
      <w:r w:rsidR="00393DBF" w:rsidRPr="006850C6">
        <w:rPr>
          <w:i/>
          <w:szCs w:val="28"/>
          <w:lang w:val="sv-SE"/>
        </w:rPr>
        <w:t>2</w:t>
      </w:r>
      <w:r w:rsidR="009E454B" w:rsidRPr="006850C6">
        <w:rPr>
          <w:i/>
          <w:szCs w:val="28"/>
          <w:lang w:val="sv-SE"/>
        </w:rPr>
        <w:t xml:space="preserve">.1.1. Đối tượng </w:t>
      </w:r>
    </w:p>
    <w:p w14:paraId="3F7B7130" w14:textId="13D206CC" w:rsidR="009E454B" w:rsidRPr="006850C6" w:rsidRDefault="0011543A" w:rsidP="008639AC">
      <w:pPr>
        <w:spacing w:before="0" w:line="312" w:lineRule="auto"/>
        <w:ind w:left="1" w:hanging="3"/>
        <w:jc w:val="both"/>
        <w:rPr>
          <w:szCs w:val="28"/>
          <w:lang w:val="sv-SE"/>
        </w:rPr>
      </w:pPr>
      <w:r w:rsidRPr="006850C6">
        <w:rPr>
          <w:spacing w:val="-6"/>
          <w:szCs w:val="28"/>
          <w:lang w:val="vi-VN"/>
        </w:rPr>
        <w:t>1.</w:t>
      </w:r>
      <w:r w:rsidR="00393DBF" w:rsidRPr="006850C6">
        <w:rPr>
          <w:spacing w:val="-6"/>
          <w:szCs w:val="28"/>
          <w:lang w:val="sv-SE"/>
        </w:rPr>
        <w:t>2</w:t>
      </w:r>
      <w:r w:rsidR="009E454B" w:rsidRPr="006850C6">
        <w:rPr>
          <w:spacing w:val="-6"/>
          <w:szCs w:val="28"/>
          <w:lang w:val="sv-SE"/>
        </w:rPr>
        <w:t>.1.1.1. Anh hùng lao động, Anh hùng lực lượng vũ trang nhân dân, Chiến sĩ thi đua</w:t>
      </w:r>
      <w:r w:rsidR="009E454B" w:rsidRPr="006850C6">
        <w:rPr>
          <w:szCs w:val="28"/>
          <w:lang w:val="sv-SE"/>
        </w:rPr>
        <w:t xml:space="preserve"> </w:t>
      </w:r>
      <w:r w:rsidR="009E454B" w:rsidRPr="006850C6">
        <w:rPr>
          <w:spacing w:val="-6"/>
          <w:szCs w:val="28"/>
          <w:lang w:val="sv-SE"/>
        </w:rPr>
        <w:t>toàn quốc được tuyển thẳng vào các ngành, chương trình do cơ sở đào tạo quy định.</w:t>
      </w:r>
    </w:p>
    <w:p w14:paraId="7DB21DF8" w14:textId="00FD75AF" w:rsidR="009E454B" w:rsidRPr="006850C6" w:rsidRDefault="0011543A" w:rsidP="008639AC">
      <w:pPr>
        <w:spacing w:before="0" w:line="312" w:lineRule="auto"/>
        <w:ind w:left="1" w:hanging="3"/>
        <w:jc w:val="both"/>
        <w:rPr>
          <w:szCs w:val="28"/>
          <w:lang w:val="sv-SE"/>
        </w:rPr>
      </w:pPr>
      <w:r w:rsidRPr="006850C6">
        <w:rPr>
          <w:szCs w:val="28"/>
          <w:lang w:val="vi-VN"/>
        </w:rPr>
        <w:t>1.</w:t>
      </w:r>
      <w:r w:rsidR="00393DBF" w:rsidRPr="006850C6">
        <w:rPr>
          <w:szCs w:val="28"/>
          <w:lang w:val="sv-SE"/>
        </w:rPr>
        <w:t>2</w:t>
      </w:r>
      <w:r w:rsidR="009E454B" w:rsidRPr="006850C6">
        <w:rPr>
          <w:szCs w:val="28"/>
          <w:lang w:val="sv-SE"/>
        </w:rPr>
        <w:t xml:space="preserve">.1.1.2. </w:t>
      </w:r>
      <w:r w:rsidR="007D42BE" w:rsidRPr="006850C6">
        <w:rPr>
          <w:szCs w:val="28"/>
          <w:lang w:val="vi-VN"/>
        </w:rPr>
        <w:t>Thí sinh đạt thành tích cao trong các kỳ thi, cuộc thi, giải đấu cấp quốc gia hoặc quốc tế</w:t>
      </w:r>
      <w:r w:rsidR="007D42BE" w:rsidRPr="006850C6">
        <w:rPr>
          <w:szCs w:val="28"/>
          <w:lang w:val="sv-SE"/>
        </w:rPr>
        <w:t xml:space="preserve">, </w:t>
      </w:r>
      <w:r w:rsidR="007D42BE" w:rsidRPr="006850C6">
        <w:rPr>
          <w:szCs w:val="28"/>
          <w:lang w:val="vi-VN"/>
        </w:rPr>
        <w:t>do Bộ GDĐT, Bộ Văn hóa, Thể thao và Du lịch tổ chức, cử tham gia, được xét tuyển thẳng vào các ngành phù hợp với môn thi, nội dung đề tài hoặc nghề dự thi, thi đấu, đoạt giải; cụ thể trong các trường hợp sau</w:t>
      </w:r>
      <w:r w:rsidR="009E454B" w:rsidRPr="006850C6">
        <w:rPr>
          <w:spacing w:val="-6"/>
          <w:szCs w:val="28"/>
          <w:lang w:val="sv-SE"/>
        </w:rPr>
        <w:t>:</w:t>
      </w:r>
    </w:p>
    <w:p w14:paraId="3534A3A3" w14:textId="37DFC8C6" w:rsidR="009E454B" w:rsidRPr="006850C6" w:rsidRDefault="009E454B" w:rsidP="008639AC">
      <w:pPr>
        <w:spacing w:before="0" w:line="312" w:lineRule="auto"/>
        <w:ind w:left="1" w:hanging="3"/>
        <w:jc w:val="both"/>
        <w:rPr>
          <w:szCs w:val="28"/>
          <w:lang w:val="sv-SE"/>
        </w:rPr>
      </w:pPr>
      <w:r w:rsidRPr="006850C6">
        <w:rPr>
          <w:szCs w:val="28"/>
          <w:lang w:val="sv-SE"/>
        </w:rPr>
        <w:tab/>
      </w:r>
      <w:r w:rsidRPr="006850C6">
        <w:rPr>
          <w:szCs w:val="28"/>
          <w:lang w:val="sv-SE"/>
        </w:rPr>
        <w:tab/>
        <w:t xml:space="preserve">a) </w:t>
      </w:r>
      <w:r w:rsidR="000F6C43" w:rsidRPr="006850C6">
        <w:rPr>
          <w:szCs w:val="28"/>
          <w:lang w:val="vi-VN"/>
        </w:rPr>
        <w:t>Thí sinh đoạt giải nhất, nhì, ba trong kỳ thi chọn học sinh giỏi quốc gia, quốc tế hoặc thi khoa học, kỹ thuật cấp quốc gia, quốc tế do Bộ GDĐT tổ chức,</w:t>
      </w:r>
      <w:r w:rsidR="000F6C43" w:rsidRPr="006850C6">
        <w:rPr>
          <w:szCs w:val="28"/>
          <w:lang w:val="sv-SE"/>
        </w:rPr>
        <w:t xml:space="preserve"> </w:t>
      </w:r>
      <w:r w:rsidR="000F6C43" w:rsidRPr="006850C6">
        <w:rPr>
          <w:spacing w:val="-6"/>
          <w:szCs w:val="28"/>
          <w:lang w:val="vi-VN"/>
        </w:rPr>
        <w:t>cử tham gia; thời gian đoạt giải không quá 3 năm tính tới thời điểm xét tuyển thẳng</w:t>
      </w:r>
      <w:r w:rsidRPr="006850C6">
        <w:rPr>
          <w:spacing w:val="-6"/>
          <w:szCs w:val="28"/>
          <w:lang w:val="sv-SE"/>
        </w:rPr>
        <w:t>;</w:t>
      </w:r>
    </w:p>
    <w:p w14:paraId="3F767776" w14:textId="45E139C6" w:rsidR="009E454B" w:rsidRPr="006850C6" w:rsidRDefault="009E454B" w:rsidP="00407331">
      <w:pPr>
        <w:spacing w:before="0" w:line="288" w:lineRule="auto"/>
        <w:ind w:left="6" w:hanging="6"/>
        <w:jc w:val="both"/>
        <w:rPr>
          <w:szCs w:val="28"/>
          <w:lang w:val="sv-SE"/>
        </w:rPr>
      </w:pPr>
      <w:r w:rsidRPr="006850C6">
        <w:rPr>
          <w:szCs w:val="28"/>
          <w:lang w:val="sv-SE"/>
        </w:rPr>
        <w:tab/>
      </w:r>
      <w:r w:rsidRPr="006850C6">
        <w:rPr>
          <w:szCs w:val="28"/>
          <w:lang w:val="sv-SE"/>
        </w:rPr>
        <w:tab/>
        <w:t xml:space="preserve">b) </w:t>
      </w:r>
      <w:r w:rsidR="001D26CC" w:rsidRPr="006850C6">
        <w:rPr>
          <w:szCs w:val="28"/>
          <w:lang w:val="vi-VN"/>
        </w:rPr>
        <w:t>Thí sinh tham gia đội tuyển quốc gia thi đấu tại các giải quốc tế chính thức được Bộ Văn hoá, Thể thao và Du lịch xác nhận đã hoàn thành nhiệm vụ, bao gồm: Giải vô địch thế giới, Cúp thế giới, Thế vận hội Olympic, Đại hội Thể thao châu Á (ASIAD), Giải vô địch châu Á, Cúp châu Á, Giải vô địch Đông Nam Á, Đại hội Thể thao Đông Nam Á (SEA Games), Cúp Đông Nam Á; thời gian đoạt giải không quá 4 năm tính tới thời điểm xét tuyển thẳng</w:t>
      </w:r>
      <w:r w:rsidRPr="006850C6">
        <w:rPr>
          <w:szCs w:val="28"/>
          <w:lang w:val="sv-SE"/>
        </w:rPr>
        <w:t>;</w:t>
      </w:r>
    </w:p>
    <w:p w14:paraId="3ED1BC24" w14:textId="6DE2DB80" w:rsidR="009E454B" w:rsidRPr="006850C6" w:rsidRDefault="0011543A" w:rsidP="008639AC">
      <w:pPr>
        <w:spacing w:before="0" w:line="312" w:lineRule="auto"/>
        <w:ind w:left="1" w:hanging="3"/>
        <w:jc w:val="both"/>
        <w:rPr>
          <w:szCs w:val="28"/>
          <w:lang w:val="sv-SE"/>
        </w:rPr>
      </w:pPr>
      <w:r w:rsidRPr="006850C6">
        <w:rPr>
          <w:szCs w:val="28"/>
          <w:lang w:val="vi-VN"/>
        </w:rPr>
        <w:t>1.</w:t>
      </w:r>
      <w:r w:rsidR="00D5669C" w:rsidRPr="006850C6">
        <w:rPr>
          <w:szCs w:val="28"/>
          <w:lang w:val="sv-SE"/>
        </w:rPr>
        <w:t>2</w:t>
      </w:r>
      <w:r w:rsidR="009E454B" w:rsidRPr="006850C6">
        <w:rPr>
          <w:szCs w:val="28"/>
          <w:lang w:val="sv-SE"/>
        </w:rPr>
        <w:t>.1.1.3. Hiệu trưởng Nhà trường căn cứ kết quả học tập cấp THPT của thí sinh và yêu cầu của ngành đào tạo để xem xét, quyết định nhận vào học những trường hợp quy định dưới đây (trường hợp cần thiết kèm theo điều kiện thí sinh phải học 01 năm bổ sung kiến thức trước khi vào học chính thức):</w:t>
      </w:r>
    </w:p>
    <w:p w14:paraId="0F2B757E" w14:textId="77777777" w:rsidR="009E454B" w:rsidRPr="006850C6" w:rsidRDefault="009E454B" w:rsidP="008639AC">
      <w:pPr>
        <w:spacing w:before="0" w:line="312" w:lineRule="auto"/>
        <w:ind w:left="1" w:hanging="3"/>
        <w:jc w:val="both"/>
        <w:rPr>
          <w:szCs w:val="28"/>
          <w:lang w:val="sv-SE"/>
        </w:rPr>
      </w:pPr>
      <w:r w:rsidRPr="006850C6">
        <w:rPr>
          <w:szCs w:val="28"/>
          <w:lang w:val="sv-SE"/>
        </w:rPr>
        <w:tab/>
      </w:r>
      <w:r w:rsidRPr="006850C6">
        <w:rPr>
          <w:szCs w:val="28"/>
          <w:lang w:val="sv-SE"/>
        </w:rPr>
        <w:tab/>
        <w:t>a) Thí sinh là người khuyết tật đặc biệt nặng có giấy xác nhận khuyết tật của cơ quan có thẩm quyền cấp theo quy định, có khả năng theo học một số ngành do Nhà trường quy định nhưng không có khả năng dự tuyển theo phương thức tuyển sinh bình thường;</w:t>
      </w:r>
    </w:p>
    <w:p w14:paraId="11471009" w14:textId="77777777" w:rsidR="009E454B" w:rsidRPr="006850C6" w:rsidRDefault="009E454B" w:rsidP="008639AC">
      <w:pPr>
        <w:spacing w:before="0" w:line="312" w:lineRule="auto"/>
        <w:ind w:left="1" w:hanging="3"/>
        <w:jc w:val="both"/>
        <w:rPr>
          <w:szCs w:val="28"/>
          <w:lang w:val="sv-SE"/>
        </w:rPr>
      </w:pPr>
      <w:r w:rsidRPr="006850C6">
        <w:rPr>
          <w:szCs w:val="28"/>
          <w:lang w:val="sv-SE"/>
        </w:rPr>
        <w:tab/>
      </w:r>
      <w:r w:rsidRPr="006850C6">
        <w:rPr>
          <w:szCs w:val="28"/>
          <w:lang w:val="sv-SE"/>
        </w:rPr>
        <w:tab/>
        <w:t xml:space="preserve">b) Thí sinh là người dân tộc thiểu số rất ít người theo quy định hiện hành của Chính phủ và thí sinh 20 huyện nghèo biên giới, hải đảo thuộc khu vực Tây Nam Bộ; </w:t>
      </w:r>
    </w:p>
    <w:p w14:paraId="6E3ED1A7" w14:textId="77777777" w:rsidR="009E454B" w:rsidRPr="006850C6" w:rsidRDefault="009E454B" w:rsidP="008639AC">
      <w:pPr>
        <w:spacing w:before="0" w:line="312" w:lineRule="auto"/>
        <w:ind w:left="1" w:hanging="3"/>
        <w:jc w:val="both"/>
        <w:rPr>
          <w:szCs w:val="28"/>
          <w:lang w:val="sv-SE"/>
        </w:rPr>
      </w:pPr>
      <w:r w:rsidRPr="006850C6">
        <w:rPr>
          <w:szCs w:val="28"/>
          <w:lang w:val="sv-SE"/>
        </w:rPr>
        <w:lastRenderedPageBreak/>
        <w:tab/>
      </w:r>
      <w:r w:rsidRPr="006850C6">
        <w:rPr>
          <w:szCs w:val="28"/>
          <w:lang w:val="sv-SE"/>
        </w:rPr>
        <w:tab/>
        <w:t>c) Thí sinh có nơi thường trú từ 3 năm trở lên, học 3 năm và tốt nghiệp THPT tại các huyện nghèo (học sinh học phổ thông dân tộc nội trú tính theo nơi thường trú) theo quy định của Chính phủ, Thủ tướng Chính phủ;</w:t>
      </w:r>
    </w:p>
    <w:p w14:paraId="7AFDF032" w14:textId="77777777" w:rsidR="009E454B" w:rsidRPr="006850C6" w:rsidRDefault="009E454B" w:rsidP="008639AC">
      <w:pPr>
        <w:spacing w:before="0" w:line="312" w:lineRule="auto"/>
        <w:ind w:left="1" w:hanging="3"/>
        <w:jc w:val="both"/>
        <w:rPr>
          <w:szCs w:val="28"/>
          <w:lang w:val="sv-SE"/>
        </w:rPr>
      </w:pPr>
      <w:r w:rsidRPr="006850C6">
        <w:rPr>
          <w:szCs w:val="28"/>
          <w:lang w:val="sv-SE"/>
        </w:rPr>
        <w:tab/>
      </w:r>
      <w:r w:rsidRPr="006850C6">
        <w:rPr>
          <w:szCs w:val="28"/>
          <w:lang w:val="sv-SE"/>
        </w:rPr>
        <w:tab/>
        <w:t>d) Thí sinh là người nước ngoài có kết quả kiểm tra kiến thức và năng lực Tiếng Việt đáp ứng quy định hiện hành của Bộ trưởng Bộ GDĐT.</w:t>
      </w:r>
    </w:p>
    <w:p w14:paraId="7AF4AA2B" w14:textId="63419234" w:rsidR="009E454B" w:rsidRPr="006850C6" w:rsidRDefault="0011543A" w:rsidP="008639AC">
      <w:pPr>
        <w:spacing w:before="0" w:line="312" w:lineRule="auto"/>
        <w:ind w:left="1" w:hanging="3"/>
        <w:jc w:val="both"/>
        <w:rPr>
          <w:szCs w:val="28"/>
          <w:lang w:val="sv-SE"/>
        </w:rPr>
      </w:pPr>
      <w:r w:rsidRPr="006850C6">
        <w:rPr>
          <w:szCs w:val="28"/>
          <w:lang w:val="vi-VN"/>
        </w:rPr>
        <w:t>1.</w:t>
      </w:r>
      <w:r w:rsidR="00167D38" w:rsidRPr="006850C6">
        <w:rPr>
          <w:szCs w:val="28"/>
          <w:lang w:val="sv-SE"/>
        </w:rPr>
        <w:t>2</w:t>
      </w:r>
      <w:r w:rsidR="009E454B" w:rsidRPr="006850C6">
        <w:rPr>
          <w:szCs w:val="28"/>
          <w:lang w:val="sv-SE"/>
        </w:rPr>
        <w:t>.1.1.4. Nhà trường ưu tiên xét tuyển đối với thí sinh tốt nghiệp THPT năm 2025 với các trường hợp sau đây:</w:t>
      </w:r>
    </w:p>
    <w:p w14:paraId="17312524" w14:textId="3D7CAC5A" w:rsidR="009E454B" w:rsidRPr="006850C6" w:rsidRDefault="009E454B" w:rsidP="008639AC">
      <w:pPr>
        <w:spacing w:before="0" w:line="312" w:lineRule="auto"/>
        <w:ind w:left="1" w:hanging="3"/>
        <w:jc w:val="both"/>
        <w:rPr>
          <w:szCs w:val="28"/>
          <w:lang w:val="sv-SE"/>
        </w:rPr>
      </w:pPr>
      <w:r w:rsidRPr="006850C6">
        <w:rPr>
          <w:szCs w:val="28"/>
          <w:lang w:val="sv-SE"/>
        </w:rPr>
        <w:tab/>
      </w:r>
      <w:r w:rsidRPr="006850C6">
        <w:rPr>
          <w:szCs w:val="28"/>
          <w:lang w:val="sv-SE"/>
        </w:rPr>
        <w:tab/>
        <w:t xml:space="preserve">a) Thí sinh quy định tại mục </w:t>
      </w:r>
      <w:r w:rsidR="00FD5A1F" w:rsidRPr="006850C6">
        <w:rPr>
          <w:szCs w:val="28"/>
          <w:lang w:val="sv-SE"/>
        </w:rPr>
        <w:t>II.</w:t>
      </w:r>
      <w:r w:rsidR="0011543A" w:rsidRPr="006850C6">
        <w:rPr>
          <w:szCs w:val="28"/>
          <w:lang w:val="vi-VN"/>
        </w:rPr>
        <w:t>1.</w:t>
      </w:r>
      <w:r w:rsidR="00F03550" w:rsidRPr="006850C6">
        <w:rPr>
          <w:szCs w:val="28"/>
          <w:lang w:val="sv-SE"/>
        </w:rPr>
        <w:t>2</w:t>
      </w:r>
      <w:r w:rsidRPr="006850C6">
        <w:rPr>
          <w:szCs w:val="28"/>
          <w:lang w:val="sv-SE"/>
        </w:rPr>
        <w:t xml:space="preserve">.1.1.1, </w:t>
      </w:r>
      <w:r w:rsidR="00204CD5" w:rsidRPr="006850C6">
        <w:rPr>
          <w:szCs w:val="28"/>
          <w:lang w:val="sv-SE"/>
        </w:rPr>
        <w:t>II.</w:t>
      </w:r>
      <w:r w:rsidR="0011543A" w:rsidRPr="006850C6">
        <w:rPr>
          <w:szCs w:val="28"/>
          <w:lang w:val="vi-VN"/>
        </w:rPr>
        <w:t>1.</w:t>
      </w:r>
      <w:r w:rsidR="00F03550" w:rsidRPr="006850C6">
        <w:rPr>
          <w:szCs w:val="28"/>
          <w:lang w:val="sv-SE"/>
        </w:rPr>
        <w:t>2</w:t>
      </w:r>
      <w:r w:rsidRPr="006850C6">
        <w:rPr>
          <w:szCs w:val="28"/>
          <w:lang w:val="sv-SE"/>
        </w:rPr>
        <w:t>.1.1.2 dự tuyển vào các ngành theo nguyện vọng (không dùng quyền ưu tiên tuyển thẳng);</w:t>
      </w:r>
    </w:p>
    <w:p w14:paraId="536A90BF" w14:textId="77777777" w:rsidR="009E454B" w:rsidRPr="006850C6" w:rsidRDefault="009E454B" w:rsidP="008639AC">
      <w:pPr>
        <w:spacing w:before="0" w:line="312" w:lineRule="auto"/>
        <w:ind w:left="1" w:hanging="3"/>
        <w:jc w:val="both"/>
        <w:rPr>
          <w:szCs w:val="28"/>
          <w:lang w:val="sv-SE"/>
        </w:rPr>
      </w:pPr>
      <w:r w:rsidRPr="006850C6">
        <w:rPr>
          <w:szCs w:val="28"/>
          <w:lang w:val="sv-SE"/>
        </w:rPr>
        <w:tab/>
      </w:r>
      <w:r w:rsidRPr="006850C6">
        <w:rPr>
          <w:szCs w:val="28"/>
          <w:lang w:val="sv-SE"/>
        </w:rPr>
        <w:tab/>
        <w:t>b) Thí sinh đoạt giải khuyến khích trong kỳ thi chọn học sinh giỏi quốc gia; thí sinh đoạt giải tư trong cuộc thi khoa học, kỹ thuật cấp quốc gia dự tuyển vào ngành phù hợp với môn thi hoặc nội dung đề tài dự thi đã đoạt giải; thời gian đoạt giải không quá 3 năm tính tới thời điểm xét tuyển;</w:t>
      </w:r>
    </w:p>
    <w:p w14:paraId="3A3FD1D8" w14:textId="77777777" w:rsidR="009E454B" w:rsidRPr="006850C6" w:rsidRDefault="009E454B" w:rsidP="008639AC">
      <w:pPr>
        <w:spacing w:before="0" w:line="312" w:lineRule="auto"/>
        <w:ind w:left="1" w:hanging="3"/>
        <w:jc w:val="both"/>
        <w:rPr>
          <w:szCs w:val="28"/>
          <w:lang w:val="sv-SE"/>
        </w:rPr>
      </w:pPr>
      <w:r w:rsidRPr="006850C6">
        <w:rPr>
          <w:szCs w:val="28"/>
          <w:lang w:val="sv-SE"/>
        </w:rPr>
        <w:tab/>
      </w:r>
      <w:r w:rsidRPr="006850C6">
        <w:rPr>
          <w:szCs w:val="28"/>
          <w:lang w:val="sv-SE"/>
        </w:rPr>
        <w:tab/>
        <w:t>c) Thí sinh đoạt huy chương vàng, bạc, đồng các giải thể dục thể thao cấp quốc gia tổ chức một lần trong năm và thí sinh được Tổng cục Thể dục thể thao có quyết định công nhận là kiện tướng quốc gia dự tuyển vào các ngành thể dục thể thao phù hợp; thời gian đoạt giải không quá 4 năm tính tới thời điểm xét tuyển;</w:t>
      </w:r>
    </w:p>
    <w:p w14:paraId="3D6218DF" w14:textId="77777777" w:rsidR="009E454B" w:rsidRPr="006850C6" w:rsidRDefault="009E454B" w:rsidP="008639AC">
      <w:pPr>
        <w:spacing w:before="0" w:line="312" w:lineRule="auto"/>
        <w:ind w:left="1" w:hanging="3"/>
        <w:jc w:val="both"/>
        <w:rPr>
          <w:szCs w:val="28"/>
          <w:lang w:val="sv-SE"/>
        </w:rPr>
      </w:pPr>
      <w:r w:rsidRPr="006850C6">
        <w:rPr>
          <w:szCs w:val="28"/>
          <w:lang w:val="sv-SE"/>
        </w:rPr>
        <w:tab/>
      </w:r>
      <w:r w:rsidRPr="006850C6">
        <w:rPr>
          <w:szCs w:val="28"/>
          <w:lang w:val="sv-SE"/>
        </w:rPr>
        <w:tab/>
        <w:t>Các thí sinh này được xem xét vào ngành học phù hợp nhưng phải đảm bảo ngưỡng đảm bảo chất lượng đầu vào theo quy chế tuyển sinh đại học, tuyển sinh cao đẳng ngành Giáo dục Mầm non của Bộ Giáo dục và Đào tạo.</w:t>
      </w:r>
    </w:p>
    <w:p w14:paraId="7760EED6" w14:textId="4BB02353" w:rsidR="009E454B" w:rsidRPr="006850C6" w:rsidRDefault="007E166F" w:rsidP="008639AC">
      <w:pPr>
        <w:spacing w:before="0" w:line="312" w:lineRule="auto"/>
        <w:ind w:left="1" w:hanging="3"/>
        <w:jc w:val="both"/>
        <w:rPr>
          <w:b/>
          <w:i/>
          <w:szCs w:val="28"/>
          <w:lang w:val="sv-SE"/>
        </w:rPr>
      </w:pPr>
      <w:r w:rsidRPr="006850C6">
        <w:rPr>
          <w:b/>
          <w:i/>
          <w:szCs w:val="28"/>
          <w:lang w:val="vi-VN"/>
        </w:rPr>
        <w:t>1.</w:t>
      </w:r>
      <w:r w:rsidR="00763EF7" w:rsidRPr="006850C6">
        <w:rPr>
          <w:b/>
          <w:i/>
          <w:szCs w:val="28"/>
          <w:lang w:val="sv-SE"/>
        </w:rPr>
        <w:t>2</w:t>
      </w:r>
      <w:r w:rsidR="009E454B" w:rsidRPr="006850C6">
        <w:rPr>
          <w:b/>
          <w:i/>
          <w:szCs w:val="28"/>
          <w:lang w:val="sv-SE"/>
        </w:rPr>
        <w:t xml:space="preserve">.2. Xét tuyển sử dụng kết quả thi tốt nghiệp THPT </w:t>
      </w:r>
    </w:p>
    <w:p w14:paraId="5CB7810D" w14:textId="5638D336" w:rsidR="009E454B" w:rsidRPr="006850C6" w:rsidRDefault="009E454B" w:rsidP="00407331">
      <w:pPr>
        <w:spacing w:before="0" w:line="288" w:lineRule="auto"/>
        <w:ind w:left="6" w:hanging="6"/>
        <w:jc w:val="both"/>
        <w:rPr>
          <w:i/>
          <w:szCs w:val="28"/>
          <w:lang w:val="sv-SE"/>
        </w:rPr>
      </w:pPr>
      <w:r w:rsidRPr="006850C6">
        <w:rPr>
          <w:i/>
          <w:szCs w:val="28"/>
          <w:lang w:val="sv-SE"/>
        </w:rPr>
        <w:tab/>
      </w:r>
      <w:r w:rsidR="00870AF8" w:rsidRPr="006850C6">
        <w:rPr>
          <w:i/>
          <w:szCs w:val="28"/>
          <w:lang w:val="sv-SE"/>
        </w:rPr>
        <w:t>a)</w:t>
      </w:r>
      <w:r w:rsidRPr="006850C6">
        <w:rPr>
          <w:i/>
          <w:szCs w:val="28"/>
          <w:lang w:val="sv-SE"/>
        </w:rPr>
        <w:t xml:space="preserve"> Quy định chung</w:t>
      </w:r>
    </w:p>
    <w:p w14:paraId="06DEAC90" w14:textId="77777777" w:rsidR="009E454B" w:rsidRPr="006850C6" w:rsidRDefault="009E454B" w:rsidP="00407331">
      <w:pPr>
        <w:spacing w:before="0" w:line="288" w:lineRule="auto"/>
        <w:ind w:left="6" w:hanging="6"/>
        <w:jc w:val="both"/>
        <w:rPr>
          <w:szCs w:val="28"/>
          <w:lang w:val="sv-SE"/>
        </w:rPr>
      </w:pPr>
      <w:r w:rsidRPr="006850C6">
        <w:rPr>
          <w:szCs w:val="28"/>
          <w:lang w:val="sv-SE"/>
        </w:rPr>
        <w:tab/>
      </w:r>
      <w:r w:rsidRPr="006850C6">
        <w:rPr>
          <w:szCs w:val="28"/>
          <w:lang w:val="sv-SE"/>
        </w:rPr>
        <w:tab/>
        <w:t>- Sử dụng kết quả thi tốt nghiệp THPT năm 2025.</w:t>
      </w:r>
    </w:p>
    <w:p w14:paraId="278EC5D0" w14:textId="77777777" w:rsidR="009E454B" w:rsidRPr="006850C6" w:rsidRDefault="009E454B" w:rsidP="00407331">
      <w:pPr>
        <w:spacing w:before="0" w:line="288" w:lineRule="auto"/>
        <w:ind w:left="6" w:hanging="6"/>
        <w:jc w:val="both"/>
        <w:rPr>
          <w:szCs w:val="28"/>
          <w:lang w:val="sv-SE"/>
        </w:rPr>
      </w:pPr>
      <w:r w:rsidRPr="006850C6">
        <w:rPr>
          <w:szCs w:val="28"/>
          <w:lang w:val="sv-SE"/>
        </w:rPr>
        <w:tab/>
      </w:r>
      <w:r w:rsidRPr="006850C6">
        <w:rPr>
          <w:szCs w:val="28"/>
          <w:lang w:val="sv-SE"/>
        </w:rPr>
        <w:tab/>
        <w:t xml:space="preserve">- Thí sinh đăng ký, thực hiện theo hướng dẫn của trường THPT, Sở Giáo dục và </w:t>
      </w:r>
      <w:r w:rsidRPr="006850C6">
        <w:rPr>
          <w:spacing w:val="-6"/>
          <w:szCs w:val="28"/>
          <w:lang w:val="sv-SE"/>
        </w:rPr>
        <w:t>Đào tạo, Bộ Giáo dục và Đào tạo và hướng dẫn trên trang thông tin điện tử của Nhà trường.</w:t>
      </w:r>
    </w:p>
    <w:p w14:paraId="42A73811" w14:textId="7D142C34" w:rsidR="00407331" w:rsidRPr="006850C6" w:rsidRDefault="009E454B" w:rsidP="00046A6E">
      <w:pPr>
        <w:spacing w:before="0" w:line="288" w:lineRule="auto"/>
        <w:ind w:left="6" w:hanging="6"/>
        <w:jc w:val="both"/>
        <w:rPr>
          <w:szCs w:val="28"/>
          <w:lang w:val="sv-SE"/>
        </w:rPr>
        <w:sectPr w:rsidR="00407331" w:rsidRPr="006850C6" w:rsidSect="00395789">
          <w:headerReference w:type="first" r:id="rId14"/>
          <w:pgSz w:w="11907" w:h="16840" w:code="9"/>
          <w:pgMar w:top="1134" w:right="1134" w:bottom="1134" w:left="1701" w:header="720" w:footer="720" w:gutter="0"/>
          <w:cols w:space="708"/>
          <w:docGrid w:linePitch="381"/>
        </w:sectPr>
      </w:pPr>
      <w:r w:rsidRPr="006850C6">
        <w:rPr>
          <w:szCs w:val="28"/>
          <w:lang w:val="sv-SE"/>
        </w:rPr>
        <w:tab/>
      </w:r>
      <w:r w:rsidRPr="00CA0E8B">
        <w:rPr>
          <w:szCs w:val="28"/>
          <w:lang w:val="sv-SE"/>
        </w:rPr>
        <w:tab/>
        <w:t>-</w:t>
      </w:r>
      <w:r w:rsidR="0036367D" w:rsidRPr="00CA0E8B">
        <w:rPr>
          <w:szCs w:val="28"/>
          <w:lang w:val="sv-SE"/>
        </w:rPr>
        <w:t xml:space="preserve"> Thí sinh được sử dụng</w:t>
      </w:r>
      <w:r w:rsidR="00184186" w:rsidRPr="00CA0E8B">
        <w:rPr>
          <w:szCs w:val="28"/>
          <w:lang w:val="sv-SE"/>
        </w:rPr>
        <w:t xml:space="preserve"> một số</w:t>
      </w:r>
      <w:r w:rsidR="0036367D" w:rsidRPr="00CA0E8B">
        <w:rPr>
          <w:szCs w:val="28"/>
          <w:lang w:val="sv-SE"/>
        </w:rPr>
        <w:t xml:space="preserve"> chứng chỉ ngoại ngữ quốc tế</w:t>
      </w:r>
      <w:r w:rsidR="006977DF" w:rsidRPr="00CA0E8B">
        <w:rPr>
          <w:szCs w:val="28"/>
          <w:lang w:val="sv-SE"/>
        </w:rPr>
        <w:t xml:space="preserve"> </w:t>
      </w:r>
      <w:r w:rsidR="007919E9" w:rsidRPr="00CA0E8B">
        <w:rPr>
          <w:szCs w:val="28"/>
          <w:lang w:val="sv-SE"/>
        </w:rPr>
        <w:t xml:space="preserve">(còn hiệu lực 24 tháng tính đến ngày nộp hồ sơ) </w:t>
      </w:r>
      <w:r w:rsidR="00184186" w:rsidRPr="00CA0E8B">
        <w:rPr>
          <w:szCs w:val="28"/>
          <w:lang w:val="sv-SE"/>
        </w:rPr>
        <w:t xml:space="preserve">để </w:t>
      </w:r>
      <w:r w:rsidR="00046A6E" w:rsidRPr="00CA0E8B">
        <w:rPr>
          <w:szCs w:val="28"/>
          <w:lang w:val="sv-SE"/>
        </w:rPr>
        <w:t>quy đổi điểm</w:t>
      </w:r>
      <w:r w:rsidR="0036367D" w:rsidRPr="00CA0E8B">
        <w:rPr>
          <w:szCs w:val="28"/>
          <w:lang w:val="sv-SE"/>
        </w:rPr>
        <w:t xml:space="preserve"> </w:t>
      </w:r>
      <w:r w:rsidR="00184186" w:rsidRPr="00CA0E8B">
        <w:rPr>
          <w:szCs w:val="28"/>
          <w:lang w:val="sv-SE"/>
        </w:rPr>
        <w:t xml:space="preserve">cho </w:t>
      </w:r>
      <w:r w:rsidR="00046A6E" w:rsidRPr="00CA0E8B">
        <w:rPr>
          <w:szCs w:val="28"/>
          <w:lang w:val="sv-SE"/>
        </w:rPr>
        <w:t xml:space="preserve">môn </w:t>
      </w:r>
      <w:r w:rsidR="0036367D" w:rsidRPr="00CA0E8B">
        <w:rPr>
          <w:szCs w:val="28"/>
          <w:lang w:val="sv-SE"/>
        </w:rPr>
        <w:t>Tiếng Anh,</w:t>
      </w:r>
      <w:r w:rsidR="00046A6E" w:rsidRPr="00CA0E8B">
        <w:rPr>
          <w:szCs w:val="28"/>
          <w:lang w:val="sv-SE"/>
        </w:rPr>
        <w:t xml:space="preserve"> </w:t>
      </w:r>
      <w:r w:rsidR="0036367D" w:rsidRPr="00CA0E8B">
        <w:rPr>
          <w:szCs w:val="28"/>
          <w:lang w:val="sv-SE"/>
        </w:rPr>
        <w:t>Tiếng Trung Quốc trong tổ hợp xét tuyển</w:t>
      </w:r>
      <w:r w:rsidR="00046A6E" w:rsidRPr="00CA0E8B">
        <w:rPr>
          <w:szCs w:val="28"/>
          <w:lang w:val="sv-SE"/>
        </w:rPr>
        <w:t xml:space="preserve"> tại Bảng 1</w:t>
      </w:r>
      <w:r w:rsidR="00184186" w:rsidRPr="00CA0E8B">
        <w:rPr>
          <w:szCs w:val="28"/>
          <w:lang w:val="sv-SE"/>
        </w:rPr>
        <w:t>; cụ thể như sau:</w:t>
      </w:r>
      <w:r w:rsidR="00046A6E" w:rsidRPr="00CA0E8B">
        <w:rPr>
          <w:szCs w:val="28"/>
          <w:lang w:val="sv-SE"/>
        </w:rPr>
        <w:t xml:space="preserve"> </w:t>
      </w:r>
      <w:r w:rsidRPr="00CA0E8B">
        <w:rPr>
          <w:szCs w:val="28"/>
          <w:lang w:val="sv-SE"/>
        </w:rPr>
        <w:t xml:space="preserve"> </w:t>
      </w:r>
    </w:p>
    <w:p w14:paraId="37A03724" w14:textId="22E4D890" w:rsidR="005545FA" w:rsidRPr="00CA0E8B" w:rsidRDefault="006E07B1" w:rsidP="005545FA">
      <w:pPr>
        <w:spacing w:before="0"/>
        <w:jc w:val="center"/>
        <w:rPr>
          <w:b/>
          <w:bCs/>
          <w:sz w:val="26"/>
          <w:szCs w:val="26"/>
          <w:lang w:val="sv-SE"/>
        </w:rPr>
      </w:pPr>
      <w:r w:rsidRPr="006850C6">
        <w:rPr>
          <w:b/>
          <w:bCs/>
          <w:sz w:val="26"/>
          <w:szCs w:val="26"/>
          <w:lang w:val="vi-VN"/>
        </w:rPr>
        <w:lastRenderedPageBreak/>
        <w:t>Bảng</w:t>
      </w:r>
      <w:r w:rsidR="00DC0F2C" w:rsidRPr="00CA0E8B">
        <w:rPr>
          <w:b/>
          <w:bCs/>
          <w:sz w:val="26"/>
          <w:szCs w:val="26"/>
          <w:lang w:val="sv-SE"/>
        </w:rPr>
        <w:t xml:space="preserve"> 1. </w:t>
      </w:r>
      <w:r w:rsidRPr="006850C6">
        <w:rPr>
          <w:b/>
          <w:bCs/>
          <w:sz w:val="26"/>
          <w:szCs w:val="26"/>
          <w:lang w:val="vi-VN"/>
        </w:rPr>
        <w:t xml:space="preserve"> </w:t>
      </w:r>
      <w:r w:rsidR="00DC0F2C" w:rsidRPr="00CA0E8B">
        <w:rPr>
          <w:b/>
          <w:bCs/>
          <w:sz w:val="26"/>
          <w:szCs w:val="26"/>
          <w:lang w:val="sv-SE"/>
        </w:rPr>
        <w:t>Q</w:t>
      </w:r>
      <w:r w:rsidRPr="006850C6">
        <w:rPr>
          <w:b/>
          <w:bCs/>
          <w:sz w:val="26"/>
          <w:szCs w:val="26"/>
          <w:lang w:val="vi-VN"/>
        </w:rPr>
        <w:t xml:space="preserve">uy </w:t>
      </w:r>
      <w:r w:rsidR="00DC0F2C" w:rsidRPr="00CA0E8B">
        <w:rPr>
          <w:b/>
          <w:bCs/>
          <w:sz w:val="26"/>
          <w:szCs w:val="26"/>
          <w:lang w:val="sv-SE"/>
        </w:rPr>
        <w:t xml:space="preserve">đổi </w:t>
      </w:r>
      <w:r w:rsidRPr="006850C6">
        <w:rPr>
          <w:b/>
          <w:bCs/>
          <w:sz w:val="26"/>
          <w:szCs w:val="26"/>
          <w:lang w:val="vi-VN"/>
        </w:rPr>
        <w:t xml:space="preserve">điểm chứng chỉ ngoại ngữ quốc tế sang thang điểm </w:t>
      </w:r>
      <w:r w:rsidR="005545FA" w:rsidRPr="00CA0E8B">
        <w:rPr>
          <w:b/>
          <w:bCs/>
          <w:sz w:val="26"/>
          <w:szCs w:val="26"/>
          <w:lang w:val="vi-VN"/>
        </w:rPr>
        <w:t>10</w:t>
      </w:r>
      <w:r w:rsidR="005545FA" w:rsidRPr="00CA0E8B">
        <w:rPr>
          <w:b/>
          <w:bCs/>
          <w:sz w:val="26"/>
          <w:szCs w:val="26"/>
          <w:vertAlign w:val="superscript"/>
          <w:lang w:val="sv-SE"/>
        </w:rPr>
        <w:t>1</w:t>
      </w:r>
    </w:p>
    <w:p w14:paraId="1870416A" w14:textId="77777777" w:rsidR="005545FA" w:rsidRPr="00CA0E8B" w:rsidRDefault="005545FA" w:rsidP="005545FA">
      <w:pPr>
        <w:spacing w:before="0"/>
        <w:jc w:val="center"/>
        <w:rPr>
          <w:sz w:val="26"/>
          <w:szCs w:val="26"/>
          <w:lang w:val="sv-SE"/>
        </w:rPr>
      </w:pPr>
    </w:p>
    <w:tbl>
      <w:tblPr>
        <w:tblW w:w="147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04"/>
        <w:gridCol w:w="1109"/>
        <w:gridCol w:w="1159"/>
        <w:gridCol w:w="1129"/>
        <w:gridCol w:w="1418"/>
        <w:gridCol w:w="1422"/>
        <w:gridCol w:w="1701"/>
        <w:gridCol w:w="2982"/>
        <w:gridCol w:w="2121"/>
        <w:gridCol w:w="993"/>
      </w:tblGrid>
      <w:tr w:rsidR="006850C6" w:rsidRPr="006850C6" w14:paraId="38764A35" w14:textId="77777777" w:rsidTr="006977DF">
        <w:trPr>
          <w:cantSplit/>
          <w:trHeight w:val="650"/>
          <w:tblHeader/>
          <w:jc w:val="center"/>
        </w:trPr>
        <w:tc>
          <w:tcPr>
            <w:tcW w:w="704" w:type="dxa"/>
            <w:vMerge w:val="restart"/>
            <w:vAlign w:val="center"/>
          </w:tcPr>
          <w:p w14:paraId="258A311D" w14:textId="77777777" w:rsidR="005545FA" w:rsidRPr="00CA0E8B" w:rsidRDefault="005545FA" w:rsidP="006977DF">
            <w:pPr>
              <w:spacing w:before="0"/>
              <w:rPr>
                <w:sz w:val="26"/>
                <w:szCs w:val="26"/>
                <w:lang w:val="vi-VN"/>
              </w:rPr>
            </w:pPr>
            <w:r w:rsidRPr="00CA0E8B">
              <w:rPr>
                <w:b/>
                <w:sz w:val="26"/>
                <w:szCs w:val="26"/>
                <w:lang w:val="vi-VN"/>
              </w:rPr>
              <w:t>TT</w:t>
            </w:r>
          </w:p>
        </w:tc>
        <w:tc>
          <w:tcPr>
            <w:tcW w:w="10920" w:type="dxa"/>
            <w:gridSpan w:val="7"/>
            <w:vAlign w:val="center"/>
          </w:tcPr>
          <w:p w14:paraId="418AE274" w14:textId="77777777" w:rsidR="005545FA" w:rsidRPr="00CA0E8B" w:rsidRDefault="005545FA" w:rsidP="006977DF">
            <w:pPr>
              <w:spacing w:before="0"/>
              <w:jc w:val="center"/>
              <w:rPr>
                <w:b/>
                <w:sz w:val="26"/>
                <w:szCs w:val="26"/>
                <w:lang w:val="vi-VN"/>
              </w:rPr>
            </w:pPr>
            <w:r w:rsidRPr="00CA0E8B">
              <w:rPr>
                <w:b/>
                <w:sz w:val="26"/>
                <w:szCs w:val="26"/>
                <w:lang w:val="vi-VN"/>
              </w:rPr>
              <w:t>Tiếng Anh</w:t>
            </w:r>
          </w:p>
        </w:tc>
        <w:tc>
          <w:tcPr>
            <w:tcW w:w="2121" w:type="dxa"/>
            <w:vMerge w:val="restart"/>
            <w:vAlign w:val="center"/>
          </w:tcPr>
          <w:p w14:paraId="081E4978" w14:textId="77777777" w:rsidR="005545FA" w:rsidRPr="00CA0E8B" w:rsidRDefault="005545FA" w:rsidP="006977DF">
            <w:pPr>
              <w:spacing w:before="0"/>
              <w:jc w:val="center"/>
              <w:rPr>
                <w:sz w:val="26"/>
                <w:szCs w:val="26"/>
                <w:lang w:val="vi-VN"/>
              </w:rPr>
            </w:pPr>
            <w:r w:rsidRPr="00CA0E8B">
              <w:rPr>
                <w:b/>
                <w:sz w:val="26"/>
                <w:szCs w:val="26"/>
                <w:lang w:val="vi-VN"/>
              </w:rPr>
              <w:t>Tiếng Trung Quốc HSK, HSKK, TOCFL</w:t>
            </w:r>
          </w:p>
        </w:tc>
        <w:tc>
          <w:tcPr>
            <w:tcW w:w="993" w:type="dxa"/>
            <w:vMerge w:val="restart"/>
            <w:vAlign w:val="center"/>
          </w:tcPr>
          <w:p w14:paraId="0CF54575" w14:textId="77777777" w:rsidR="005545FA" w:rsidRPr="00CA0E8B" w:rsidRDefault="005545FA" w:rsidP="006977DF">
            <w:pPr>
              <w:spacing w:before="0"/>
              <w:jc w:val="center"/>
              <w:rPr>
                <w:sz w:val="26"/>
                <w:szCs w:val="26"/>
                <w:lang w:val="vi-VN"/>
              </w:rPr>
            </w:pPr>
            <w:r w:rsidRPr="00CA0E8B">
              <w:rPr>
                <w:b/>
                <w:sz w:val="26"/>
                <w:szCs w:val="26"/>
                <w:lang w:val="vi-VN"/>
              </w:rPr>
              <w:t>Điểm quy đổi (thang điểm 10)</w:t>
            </w:r>
          </w:p>
        </w:tc>
      </w:tr>
      <w:tr w:rsidR="006850C6" w:rsidRPr="006850C6" w14:paraId="0217E8C0" w14:textId="77777777" w:rsidTr="006977DF">
        <w:trPr>
          <w:cantSplit/>
          <w:trHeight w:val="387"/>
          <w:tblHeader/>
          <w:jc w:val="center"/>
        </w:trPr>
        <w:tc>
          <w:tcPr>
            <w:tcW w:w="704" w:type="dxa"/>
            <w:vMerge/>
            <w:vAlign w:val="center"/>
          </w:tcPr>
          <w:p w14:paraId="2D09AFA4" w14:textId="77777777" w:rsidR="005545FA" w:rsidRPr="00CA0E8B" w:rsidRDefault="005545FA" w:rsidP="006977DF">
            <w:pPr>
              <w:spacing w:before="0"/>
              <w:rPr>
                <w:sz w:val="26"/>
                <w:szCs w:val="26"/>
                <w:lang w:val="vi-VN"/>
              </w:rPr>
            </w:pPr>
          </w:p>
        </w:tc>
        <w:tc>
          <w:tcPr>
            <w:tcW w:w="1109" w:type="dxa"/>
            <w:vMerge w:val="restart"/>
            <w:vAlign w:val="center"/>
          </w:tcPr>
          <w:p w14:paraId="67A3FEFE" w14:textId="77777777" w:rsidR="005545FA" w:rsidRPr="00CA0E8B" w:rsidRDefault="005545FA" w:rsidP="006977DF">
            <w:pPr>
              <w:spacing w:before="0"/>
              <w:jc w:val="center"/>
              <w:rPr>
                <w:sz w:val="26"/>
                <w:szCs w:val="26"/>
                <w:lang w:val="vi-VN"/>
              </w:rPr>
            </w:pPr>
            <w:r w:rsidRPr="00CA0E8B">
              <w:rPr>
                <w:b/>
                <w:sz w:val="26"/>
                <w:szCs w:val="26"/>
                <w:lang w:val="vi-VN"/>
              </w:rPr>
              <w:t>IELTS</w:t>
            </w:r>
          </w:p>
        </w:tc>
        <w:tc>
          <w:tcPr>
            <w:tcW w:w="1159" w:type="dxa"/>
            <w:vMerge w:val="restart"/>
            <w:vAlign w:val="center"/>
          </w:tcPr>
          <w:p w14:paraId="197A3D01" w14:textId="77777777" w:rsidR="005545FA" w:rsidRPr="00CA0E8B" w:rsidRDefault="005545FA" w:rsidP="006977DF">
            <w:pPr>
              <w:spacing w:before="0"/>
              <w:jc w:val="center"/>
              <w:rPr>
                <w:sz w:val="26"/>
                <w:szCs w:val="26"/>
              </w:rPr>
            </w:pPr>
            <w:r w:rsidRPr="00CA0E8B">
              <w:rPr>
                <w:b/>
                <w:sz w:val="26"/>
                <w:szCs w:val="26"/>
                <w:lang w:val="vi-VN"/>
              </w:rPr>
              <w:t>TOEFL iBT</w:t>
            </w:r>
            <w:r w:rsidRPr="00CA0E8B">
              <w:rPr>
                <w:b/>
                <w:sz w:val="26"/>
                <w:szCs w:val="26"/>
                <w:vertAlign w:val="superscript"/>
              </w:rPr>
              <w:t>2</w:t>
            </w:r>
            <w:r w:rsidRPr="00CA0E8B">
              <w:rPr>
                <w:b/>
                <w:sz w:val="26"/>
                <w:szCs w:val="26"/>
              </w:rPr>
              <w:t xml:space="preserve"> </w:t>
            </w:r>
          </w:p>
        </w:tc>
        <w:tc>
          <w:tcPr>
            <w:tcW w:w="2547" w:type="dxa"/>
            <w:gridSpan w:val="2"/>
            <w:tcBorders>
              <w:bottom w:val="single" w:sz="4" w:space="0" w:color="000000"/>
            </w:tcBorders>
            <w:vAlign w:val="center"/>
          </w:tcPr>
          <w:p w14:paraId="018303F8" w14:textId="77777777" w:rsidR="005545FA" w:rsidRPr="00CA0E8B" w:rsidRDefault="005545FA" w:rsidP="006977DF">
            <w:pPr>
              <w:spacing w:before="0"/>
              <w:jc w:val="center"/>
              <w:rPr>
                <w:b/>
                <w:sz w:val="26"/>
                <w:szCs w:val="26"/>
              </w:rPr>
            </w:pPr>
            <w:r w:rsidRPr="00CA0E8B">
              <w:rPr>
                <w:b/>
                <w:sz w:val="26"/>
                <w:szCs w:val="26"/>
              </w:rPr>
              <w:t>APTIS ESOL</w:t>
            </w:r>
          </w:p>
        </w:tc>
        <w:tc>
          <w:tcPr>
            <w:tcW w:w="1422" w:type="dxa"/>
            <w:vMerge w:val="restart"/>
            <w:vAlign w:val="center"/>
          </w:tcPr>
          <w:p w14:paraId="1A3BE1D7" w14:textId="77777777" w:rsidR="005545FA" w:rsidRPr="00CA0E8B" w:rsidRDefault="005545FA" w:rsidP="006977DF">
            <w:pPr>
              <w:spacing w:before="0"/>
              <w:jc w:val="center"/>
              <w:rPr>
                <w:b/>
                <w:bCs/>
                <w:sz w:val="26"/>
                <w:szCs w:val="26"/>
                <w:lang w:val="vi-VN"/>
              </w:rPr>
            </w:pPr>
            <w:bookmarkStart w:id="0" w:name="dieu_1"/>
            <w:r w:rsidRPr="00CA0E8B">
              <w:rPr>
                <w:b/>
                <w:bCs/>
                <w:sz w:val="26"/>
                <w:szCs w:val="26"/>
                <w:lang w:val="vi-VN"/>
              </w:rPr>
              <w:t>Pearson Test of English Academic (PTE Academic)</w:t>
            </w:r>
            <w:bookmarkEnd w:id="0"/>
          </w:p>
        </w:tc>
        <w:tc>
          <w:tcPr>
            <w:tcW w:w="1701" w:type="dxa"/>
            <w:vMerge w:val="restart"/>
            <w:vAlign w:val="center"/>
          </w:tcPr>
          <w:p w14:paraId="0653B70C" w14:textId="77777777" w:rsidR="005545FA" w:rsidRPr="00CA0E8B" w:rsidRDefault="005545FA" w:rsidP="006977DF">
            <w:pPr>
              <w:spacing w:before="0"/>
              <w:jc w:val="center"/>
              <w:rPr>
                <w:b/>
                <w:sz w:val="26"/>
                <w:szCs w:val="26"/>
                <w:lang w:val="vi-VN"/>
              </w:rPr>
            </w:pPr>
            <w:r w:rsidRPr="00CA0E8B">
              <w:rPr>
                <w:b/>
                <w:sz w:val="26"/>
                <w:szCs w:val="26"/>
                <w:lang w:val="vi-VN"/>
              </w:rPr>
              <w:t>Pearson English International Certificate (PEIC)</w:t>
            </w:r>
          </w:p>
        </w:tc>
        <w:tc>
          <w:tcPr>
            <w:tcW w:w="2982" w:type="dxa"/>
            <w:vMerge w:val="restart"/>
            <w:vAlign w:val="center"/>
          </w:tcPr>
          <w:p w14:paraId="54A20057" w14:textId="77777777" w:rsidR="005545FA" w:rsidRPr="00CA0E8B" w:rsidRDefault="005545FA" w:rsidP="006977DF">
            <w:pPr>
              <w:spacing w:before="0"/>
              <w:jc w:val="center"/>
              <w:rPr>
                <w:b/>
                <w:sz w:val="26"/>
                <w:szCs w:val="26"/>
              </w:rPr>
            </w:pPr>
            <w:r w:rsidRPr="00CA0E8B">
              <w:rPr>
                <w:b/>
                <w:sz w:val="26"/>
                <w:szCs w:val="26"/>
                <w:lang w:val="vi-VN"/>
              </w:rPr>
              <w:t>Cambridge Assessment English</w:t>
            </w:r>
          </w:p>
        </w:tc>
        <w:tc>
          <w:tcPr>
            <w:tcW w:w="2121" w:type="dxa"/>
            <w:vMerge/>
            <w:vAlign w:val="center"/>
          </w:tcPr>
          <w:p w14:paraId="65F3FBE8" w14:textId="77777777" w:rsidR="005545FA" w:rsidRPr="00CA0E8B" w:rsidRDefault="005545FA" w:rsidP="006977DF">
            <w:pPr>
              <w:spacing w:before="0"/>
              <w:rPr>
                <w:sz w:val="26"/>
                <w:szCs w:val="26"/>
                <w:lang w:val="vi-VN"/>
              </w:rPr>
            </w:pPr>
          </w:p>
        </w:tc>
        <w:tc>
          <w:tcPr>
            <w:tcW w:w="993" w:type="dxa"/>
            <w:vMerge/>
            <w:vAlign w:val="center"/>
          </w:tcPr>
          <w:p w14:paraId="5C13E3D2" w14:textId="77777777" w:rsidR="005545FA" w:rsidRPr="00CA0E8B" w:rsidRDefault="005545FA" w:rsidP="006977DF">
            <w:pPr>
              <w:spacing w:before="0"/>
              <w:rPr>
                <w:sz w:val="26"/>
                <w:szCs w:val="26"/>
                <w:lang w:val="vi-VN"/>
              </w:rPr>
            </w:pPr>
          </w:p>
        </w:tc>
      </w:tr>
      <w:tr w:rsidR="006850C6" w:rsidRPr="006850C6" w14:paraId="6D1F16AD" w14:textId="77777777" w:rsidTr="006977DF">
        <w:trPr>
          <w:cantSplit/>
          <w:trHeight w:val="340"/>
          <w:jc w:val="center"/>
        </w:trPr>
        <w:tc>
          <w:tcPr>
            <w:tcW w:w="704" w:type="dxa"/>
            <w:vMerge/>
            <w:vAlign w:val="center"/>
          </w:tcPr>
          <w:p w14:paraId="6A48D215" w14:textId="77777777" w:rsidR="005545FA" w:rsidRPr="00CA0E8B" w:rsidRDefault="005545FA" w:rsidP="006977DF">
            <w:pPr>
              <w:spacing w:before="0"/>
              <w:rPr>
                <w:sz w:val="26"/>
                <w:szCs w:val="26"/>
                <w:lang w:val="vi-VN"/>
              </w:rPr>
            </w:pPr>
          </w:p>
        </w:tc>
        <w:tc>
          <w:tcPr>
            <w:tcW w:w="1109" w:type="dxa"/>
            <w:vMerge/>
            <w:vAlign w:val="center"/>
          </w:tcPr>
          <w:p w14:paraId="06B062A6" w14:textId="77777777" w:rsidR="005545FA" w:rsidRPr="00CA0E8B" w:rsidRDefault="005545FA" w:rsidP="006977DF">
            <w:pPr>
              <w:spacing w:before="0"/>
              <w:rPr>
                <w:b/>
                <w:sz w:val="26"/>
                <w:szCs w:val="26"/>
                <w:lang w:val="vi-VN"/>
              </w:rPr>
            </w:pPr>
          </w:p>
        </w:tc>
        <w:tc>
          <w:tcPr>
            <w:tcW w:w="1159" w:type="dxa"/>
            <w:vMerge/>
            <w:vAlign w:val="center"/>
          </w:tcPr>
          <w:p w14:paraId="37C53DD1" w14:textId="77777777" w:rsidR="005545FA" w:rsidRPr="00CA0E8B" w:rsidRDefault="005545FA" w:rsidP="006977DF">
            <w:pPr>
              <w:spacing w:before="0"/>
              <w:rPr>
                <w:b/>
                <w:sz w:val="26"/>
                <w:szCs w:val="26"/>
                <w:lang w:val="vi-VN"/>
              </w:rPr>
            </w:pPr>
          </w:p>
        </w:tc>
        <w:tc>
          <w:tcPr>
            <w:tcW w:w="1129" w:type="dxa"/>
            <w:tcBorders>
              <w:top w:val="single" w:sz="4" w:space="0" w:color="000000"/>
              <w:left w:val="nil"/>
              <w:bottom w:val="single" w:sz="6" w:space="0" w:color="000000"/>
              <w:right w:val="single" w:sz="4" w:space="0" w:color="000000"/>
            </w:tcBorders>
            <w:shd w:val="clear" w:color="auto" w:fill="FFFFFF" w:themeFill="background1"/>
            <w:vAlign w:val="center"/>
          </w:tcPr>
          <w:p w14:paraId="24E147A8" w14:textId="77777777" w:rsidR="005545FA" w:rsidRPr="00CA0E8B" w:rsidRDefault="005545FA" w:rsidP="006977DF">
            <w:pPr>
              <w:spacing w:before="0"/>
              <w:jc w:val="center"/>
              <w:rPr>
                <w:b/>
                <w:sz w:val="26"/>
                <w:szCs w:val="26"/>
                <w:lang w:val="vi-VN"/>
              </w:rPr>
            </w:pPr>
            <w:r w:rsidRPr="00CA0E8B">
              <w:rPr>
                <w:b/>
                <w:bCs/>
                <w:sz w:val="26"/>
                <w:szCs w:val="26"/>
                <w:lang w:val="vi-VN"/>
              </w:rPr>
              <w:t>General</w:t>
            </w:r>
          </w:p>
        </w:tc>
        <w:tc>
          <w:tcPr>
            <w:tcW w:w="1418" w:type="dxa"/>
            <w:tcBorders>
              <w:top w:val="single" w:sz="4" w:space="0" w:color="000000"/>
              <w:left w:val="single" w:sz="4" w:space="0" w:color="000000"/>
              <w:bottom w:val="single" w:sz="4" w:space="0" w:color="000000"/>
            </w:tcBorders>
            <w:shd w:val="clear" w:color="auto" w:fill="FFFFFF" w:themeFill="background1"/>
            <w:vAlign w:val="center"/>
          </w:tcPr>
          <w:p w14:paraId="7186AB81" w14:textId="77777777" w:rsidR="005545FA" w:rsidRPr="00CA0E8B" w:rsidRDefault="005545FA" w:rsidP="006977DF">
            <w:pPr>
              <w:spacing w:before="0"/>
              <w:jc w:val="center"/>
              <w:rPr>
                <w:b/>
                <w:sz w:val="26"/>
                <w:szCs w:val="26"/>
                <w:lang w:val="vi-VN"/>
              </w:rPr>
            </w:pPr>
            <w:r w:rsidRPr="00CA0E8B">
              <w:rPr>
                <w:b/>
                <w:bCs/>
                <w:sz w:val="26"/>
                <w:szCs w:val="26"/>
                <w:lang w:val="vi-VN"/>
              </w:rPr>
              <w:t>Advanced</w:t>
            </w:r>
          </w:p>
        </w:tc>
        <w:tc>
          <w:tcPr>
            <w:tcW w:w="1422" w:type="dxa"/>
            <w:vMerge/>
          </w:tcPr>
          <w:p w14:paraId="566E6BE6" w14:textId="77777777" w:rsidR="005545FA" w:rsidRPr="00CA0E8B" w:rsidRDefault="005545FA" w:rsidP="006977DF">
            <w:pPr>
              <w:spacing w:before="0"/>
              <w:rPr>
                <w:b/>
                <w:sz w:val="26"/>
                <w:szCs w:val="26"/>
                <w:lang w:val="vi-VN"/>
              </w:rPr>
            </w:pPr>
          </w:p>
        </w:tc>
        <w:tc>
          <w:tcPr>
            <w:tcW w:w="1701" w:type="dxa"/>
            <w:vMerge/>
          </w:tcPr>
          <w:p w14:paraId="652E3018" w14:textId="77777777" w:rsidR="005545FA" w:rsidRPr="00CA0E8B" w:rsidRDefault="005545FA" w:rsidP="006977DF">
            <w:pPr>
              <w:spacing w:before="0"/>
              <w:rPr>
                <w:b/>
                <w:sz w:val="26"/>
                <w:szCs w:val="26"/>
                <w:lang w:val="vi-VN"/>
              </w:rPr>
            </w:pPr>
          </w:p>
        </w:tc>
        <w:tc>
          <w:tcPr>
            <w:tcW w:w="2982" w:type="dxa"/>
            <w:vMerge/>
          </w:tcPr>
          <w:p w14:paraId="37F7E4E2" w14:textId="77777777" w:rsidR="005545FA" w:rsidRPr="00CA0E8B" w:rsidRDefault="005545FA" w:rsidP="006977DF">
            <w:pPr>
              <w:spacing w:before="0"/>
              <w:rPr>
                <w:b/>
                <w:sz w:val="26"/>
                <w:szCs w:val="26"/>
                <w:lang w:val="vi-VN"/>
              </w:rPr>
            </w:pPr>
          </w:p>
        </w:tc>
        <w:tc>
          <w:tcPr>
            <w:tcW w:w="2121" w:type="dxa"/>
            <w:vMerge/>
            <w:vAlign w:val="center"/>
          </w:tcPr>
          <w:p w14:paraId="3C14759D" w14:textId="77777777" w:rsidR="005545FA" w:rsidRPr="00CA0E8B" w:rsidRDefault="005545FA" w:rsidP="006977DF">
            <w:pPr>
              <w:spacing w:before="0"/>
              <w:rPr>
                <w:b/>
                <w:sz w:val="26"/>
                <w:szCs w:val="26"/>
                <w:lang w:val="vi-VN"/>
              </w:rPr>
            </w:pPr>
          </w:p>
        </w:tc>
        <w:tc>
          <w:tcPr>
            <w:tcW w:w="993" w:type="dxa"/>
            <w:vMerge/>
            <w:vAlign w:val="center"/>
          </w:tcPr>
          <w:p w14:paraId="77F0D4C2" w14:textId="77777777" w:rsidR="005545FA" w:rsidRPr="00CA0E8B" w:rsidRDefault="005545FA" w:rsidP="006977DF">
            <w:pPr>
              <w:spacing w:before="0"/>
              <w:rPr>
                <w:sz w:val="26"/>
                <w:szCs w:val="26"/>
                <w:lang w:val="vi-VN"/>
              </w:rPr>
            </w:pPr>
          </w:p>
        </w:tc>
      </w:tr>
      <w:tr w:rsidR="006850C6" w:rsidRPr="006850C6" w14:paraId="3DFE007D" w14:textId="77777777" w:rsidTr="006977DF">
        <w:trPr>
          <w:trHeight w:val="397"/>
          <w:jc w:val="center"/>
        </w:trPr>
        <w:tc>
          <w:tcPr>
            <w:tcW w:w="704" w:type="dxa"/>
            <w:vAlign w:val="center"/>
          </w:tcPr>
          <w:p w14:paraId="5CB5E2F5" w14:textId="77777777" w:rsidR="005545FA" w:rsidRPr="00CA0E8B" w:rsidRDefault="005545FA" w:rsidP="006977DF">
            <w:pPr>
              <w:spacing w:before="0"/>
              <w:jc w:val="center"/>
              <w:rPr>
                <w:sz w:val="26"/>
                <w:szCs w:val="26"/>
                <w:lang w:val="vi-VN"/>
              </w:rPr>
            </w:pPr>
            <w:r w:rsidRPr="00CA0E8B">
              <w:rPr>
                <w:sz w:val="26"/>
                <w:szCs w:val="26"/>
                <w:lang w:val="vi-VN"/>
              </w:rPr>
              <w:t>1</w:t>
            </w:r>
          </w:p>
        </w:tc>
        <w:tc>
          <w:tcPr>
            <w:tcW w:w="1109" w:type="dxa"/>
            <w:vAlign w:val="center"/>
          </w:tcPr>
          <w:p w14:paraId="48D0B170" w14:textId="77777777" w:rsidR="005545FA" w:rsidRPr="00CA0E8B" w:rsidRDefault="005545FA" w:rsidP="006977DF">
            <w:pPr>
              <w:spacing w:before="0"/>
              <w:jc w:val="center"/>
              <w:rPr>
                <w:sz w:val="26"/>
                <w:szCs w:val="26"/>
                <w:lang w:val="vi-VN"/>
              </w:rPr>
            </w:pPr>
            <w:r w:rsidRPr="00CA0E8B">
              <w:rPr>
                <w:sz w:val="26"/>
                <w:szCs w:val="26"/>
                <w:lang w:val="vi-VN"/>
              </w:rPr>
              <w:t>5</w:t>
            </w:r>
            <w:r w:rsidRPr="00CA0E8B">
              <w:rPr>
                <w:sz w:val="26"/>
                <w:szCs w:val="26"/>
              </w:rPr>
              <w:t>.</w:t>
            </w:r>
            <w:r w:rsidRPr="00CA0E8B">
              <w:rPr>
                <w:sz w:val="26"/>
                <w:szCs w:val="26"/>
                <w:lang w:val="vi-VN"/>
              </w:rPr>
              <w:t>5</w:t>
            </w:r>
          </w:p>
        </w:tc>
        <w:tc>
          <w:tcPr>
            <w:tcW w:w="1159" w:type="dxa"/>
            <w:vAlign w:val="center"/>
          </w:tcPr>
          <w:p w14:paraId="0933E6C3" w14:textId="77777777" w:rsidR="005545FA" w:rsidRPr="00CA0E8B" w:rsidRDefault="005545FA" w:rsidP="006977DF">
            <w:pPr>
              <w:spacing w:before="0"/>
              <w:jc w:val="center"/>
              <w:rPr>
                <w:sz w:val="26"/>
                <w:szCs w:val="26"/>
              </w:rPr>
            </w:pPr>
            <w:r w:rsidRPr="00CA0E8B">
              <w:rPr>
                <w:sz w:val="26"/>
                <w:szCs w:val="26"/>
                <w:lang w:val="vi-VN"/>
              </w:rPr>
              <w:t>65-78</w:t>
            </w:r>
          </w:p>
        </w:tc>
        <w:tc>
          <w:tcPr>
            <w:tcW w:w="1129" w:type="dxa"/>
            <w:vAlign w:val="center"/>
          </w:tcPr>
          <w:p w14:paraId="27288ED9" w14:textId="77777777" w:rsidR="005545FA" w:rsidRPr="00CA0E8B" w:rsidRDefault="005545FA" w:rsidP="006977DF">
            <w:pPr>
              <w:spacing w:before="0"/>
              <w:jc w:val="center"/>
              <w:rPr>
                <w:sz w:val="26"/>
                <w:szCs w:val="26"/>
              </w:rPr>
            </w:pPr>
            <w:r w:rsidRPr="00CA0E8B">
              <w:rPr>
                <w:sz w:val="26"/>
                <w:szCs w:val="26"/>
              </w:rPr>
              <w:t>B1</w:t>
            </w:r>
          </w:p>
        </w:tc>
        <w:tc>
          <w:tcPr>
            <w:tcW w:w="1418" w:type="dxa"/>
            <w:tcBorders>
              <w:top w:val="single" w:sz="4" w:space="0" w:color="000000"/>
            </w:tcBorders>
            <w:vAlign w:val="center"/>
          </w:tcPr>
          <w:p w14:paraId="59FCE3A9" w14:textId="77777777" w:rsidR="005545FA" w:rsidRPr="00CA0E8B" w:rsidRDefault="005545FA" w:rsidP="006977DF">
            <w:pPr>
              <w:spacing w:before="0"/>
              <w:jc w:val="center"/>
              <w:rPr>
                <w:sz w:val="26"/>
                <w:szCs w:val="26"/>
              </w:rPr>
            </w:pPr>
            <w:r w:rsidRPr="00CA0E8B">
              <w:rPr>
                <w:sz w:val="26"/>
                <w:szCs w:val="26"/>
              </w:rPr>
              <w:t>B1</w:t>
            </w:r>
          </w:p>
        </w:tc>
        <w:tc>
          <w:tcPr>
            <w:tcW w:w="1422" w:type="dxa"/>
            <w:vAlign w:val="center"/>
          </w:tcPr>
          <w:p w14:paraId="55B6B983" w14:textId="77777777" w:rsidR="005545FA" w:rsidRPr="00CA0E8B" w:rsidRDefault="005545FA" w:rsidP="006977DF">
            <w:pPr>
              <w:spacing w:before="0"/>
              <w:jc w:val="center"/>
              <w:rPr>
                <w:sz w:val="26"/>
                <w:szCs w:val="26"/>
              </w:rPr>
            </w:pPr>
            <w:r w:rsidRPr="00CA0E8B">
              <w:rPr>
                <w:sz w:val="26"/>
                <w:szCs w:val="26"/>
                <w:lang w:val="vi-VN"/>
              </w:rPr>
              <w:t>43-58</w:t>
            </w:r>
          </w:p>
        </w:tc>
        <w:tc>
          <w:tcPr>
            <w:tcW w:w="1701" w:type="dxa"/>
            <w:vAlign w:val="center"/>
          </w:tcPr>
          <w:p w14:paraId="5DF7BEBD" w14:textId="77777777" w:rsidR="005545FA" w:rsidRPr="00CA0E8B" w:rsidRDefault="005545FA" w:rsidP="006977DF">
            <w:pPr>
              <w:spacing w:before="0"/>
              <w:jc w:val="center"/>
              <w:rPr>
                <w:sz w:val="26"/>
                <w:szCs w:val="26"/>
              </w:rPr>
            </w:pPr>
            <w:r w:rsidRPr="00CA0E8B">
              <w:rPr>
                <w:sz w:val="26"/>
                <w:szCs w:val="26"/>
              </w:rPr>
              <w:t>Level 2</w:t>
            </w:r>
          </w:p>
        </w:tc>
        <w:tc>
          <w:tcPr>
            <w:tcW w:w="2982" w:type="dxa"/>
            <w:vAlign w:val="center"/>
          </w:tcPr>
          <w:p w14:paraId="045D44EF" w14:textId="77777777" w:rsidR="005545FA" w:rsidRPr="00CA0E8B" w:rsidRDefault="005545FA" w:rsidP="006977DF">
            <w:pPr>
              <w:spacing w:before="0"/>
              <w:rPr>
                <w:sz w:val="26"/>
                <w:szCs w:val="26"/>
              </w:rPr>
            </w:pPr>
            <w:r w:rsidRPr="00CA0E8B">
              <w:rPr>
                <w:sz w:val="26"/>
                <w:szCs w:val="26"/>
              </w:rPr>
              <w:t>- B1 Preliminary</w:t>
            </w:r>
          </w:p>
          <w:p w14:paraId="092A4A5D" w14:textId="77777777" w:rsidR="005545FA" w:rsidRPr="00CA0E8B" w:rsidRDefault="005545FA" w:rsidP="006977DF">
            <w:pPr>
              <w:spacing w:before="0"/>
              <w:rPr>
                <w:sz w:val="26"/>
                <w:szCs w:val="26"/>
              </w:rPr>
            </w:pPr>
            <w:r w:rsidRPr="00CA0E8B">
              <w:rPr>
                <w:sz w:val="26"/>
                <w:szCs w:val="26"/>
              </w:rPr>
              <w:t>- B1 Business Preliminary</w:t>
            </w:r>
          </w:p>
          <w:p w14:paraId="3673747A" w14:textId="77777777" w:rsidR="005545FA" w:rsidRPr="00CA0E8B" w:rsidRDefault="005545FA" w:rsidP="006977DF">
            <w:pPr>
              <w:spacing w:before="0"/>
              <w:rPr>
                <w:sz w:val="26"/>
                <w:szCs w:val="26"/>
                <w:lang w:val="vi-VN"/>
              </w:rPr>
            </w:pPr>
            <w:r w:rsidRPr="00CA0E8B">
              <w:rPr>
                <w:sz w:val="26"/>
                <w:szCs w:val="26"/>
              </w:rPr>
              <w:t>- Linguaskill: thang điểm 140-159</w:t>
            </w:r>
          </w:p>
        </w:tc>
        <w:tc>
          <w:tcPr>
            <w:tcW w:w="2121" w:type="dxa"/>
            <w:vAlign w:val="center"/>
          </w:tcPr>
          <w:p w14:paraId="064849FC" w14:textId="77777777" w:rsidR="005545FA" w:rsidRPr="00CA0E8B" w:rsidRDefault="005545FA" w:rsidP="006977DF">
            <w:pPr>
              <w:spacing w:before="0"/>
              <w:rPr>
                <w:sz w:val="26"/>
                <w:szCs w:val="26"/>
                <w:lang w:val="vi-VN"/>
              </w:rPr>
            </w:pPr>
            <w:r w:rsidRPr="00CA0E8B">
              <w:rPr>
                <w:sz w:val="26"/>
                <w:szCs w:val="26"/>
                <w:lang w:val="vi-VN"/>
              </w:rPr>
              <w:t xml:space="preserve">Cấp độ 3, HSKK sơ cấp ≥60 điểm </w:t>
            </w:r>
          </w:p>
        </w:tc>
        <w:tc>
          <w:tcPr>
            <w:tcW w:w="993" w:type="dxa"/>
            <w:vAlign w:val="center"/>
          </w:tcPr>
          <w:p w14:paraId="1E4AFDF9" w14:textId="77777777" w:rsidR="005545FA" w:rsidRPr="00CA0E8B" w:rsidRDefault="005545FA" w:rsidP="006977DF">
            <w:pPr>
              <w:spacing w:before="0"/>
              <w:jc w:val="center"/>
              <w:rPr>
                <w:sz w:val="26"/>
                <w:szCs w:val="26"/>
                <w:lang w:val="vi-VN"/>
              </w:rPr>
            </w:pPr>
            <w:r w:rsidRPr="00CA0E8B">
              <w:rPr>
                <w:sz w:val="26"/>
                <w:szCs w:val="26"/>
                <w:lang w:val="vi-VN"/>
              </w:rPr>
              <w:t>9</w:t>
            </w:r>
            <w:r w:rsidRPr="00CA0E8B">
              <w:rPr>
                <w:sz w:val="26"/>
                <w:szCs w:val="26"/>
              </w:rPr>
              <w:t>.</w:t>
            </w:r>
            <w:r w:rsidRPr="00CA0E8B">
              <w:rPr>
                <w:sz w:val="26"/>
                <w:szCs w:val="26"/>
                <w:lang w:val="vi-VN"/>
              </w:rPr>
              <w:t>0</w:t>
            </w:r>
          </w:p>
        </w:tc>
      </w:tr>
      <w:tr w:rsidR="006850C6" w:rsidRPr="006850C6" w14:paraId="48050F5C" w14:textId="77777777" w:rsidTr="006977DF">
        <w:trPr>
          <w:trHeight w:val="397"/>
          <w:jc w:val="center"/>
        </w:trPr>
        <w:tc>
          <w:tcPr>
            <w:tcW w:w="704" w:type="dxa"/>
            <w:vAlign w:val="center"/>
          </w:tcPr>
          <w:p w14:paraId="54659CBE" w14:textId="77777777" w:rsidR="005545FA" w:rsidRPr="00CA0E8B" w:rsidRDefault="005545FA" w:rsidP="006977DF">
            <w:pPr>
              <w:spacing w:before="0"/>
              <w:jc w:val="center"/>
              <w:rPr>
                <w:sz w:val="26"/>
                <w:szCs w:val="26"/>
                <w:lang w:val="vi-VN"/>
              </w:rPr>
            </w:pPr>
            <w:r w:rsidRPr="00CA0E8B">
              <w:rPr>
                <w:sz w:val="26"/>
                <w:szCs w:val="26"/>
                <w:lang w:val="vi-VN"/>
              </w:rPr>
              <w:t>2</w:t>
            </w:r>
          </w:p>
        </w:tc>
        <w:tc>
          <w:tcPr>
            <w:tcW w:w="1109" w:type="dxa"/>
            <w:vAlign w:val="center"/>
          </w:tcPr>
          <w:p w14:paraId="593AFCFD" w14:textId="77777777" w:rsidR="005545FA" w:rsidRPr="00CA0E8B" w:rsidRDefault="005545FA" w:rsidP="006977DF">
            <w:pPr>
              <w:spacing w:before="0"/>
              <w:jc w:val="center"/>
              <w:rPr>
                <w:sz w:val="26"/>
                <w:szCs w:val="26"/>
                <w:lang w:val="vi-VN"/>
              </w:rPr>
            </w:pPr>
            <w:r w:rsidRPr="00CA0E8B">
              <w:rPr>
                <w:sz w:val="26"/>
                <w:szCs w:val="26"/>
                <w:lang w:val="vi-VN"/>
              </w:rPr>
              <w:t>6</w:t>
            </w:r>
            <w:r w:rsidRPr="00CA0E8B">
              <w:rPr>
                <w:sz w:val="26"/>
                <w:szCs w:val="26"/>
              </w:rPr>
              <w:t>.</w:t>
            </w:r>
            <w:r w:rsidRPr="00CA0E8B">
              <w:rPr>
                <w:sz w:val="26"/>
                <w:szCs w:val="26"/>
                <w:lang w:val="vi-VN"/>
              </w:rPr>
              <w:t>0</w:t>
            </w:r>
          </w:p>
        </w:tc>
        <w:tc>
          <w:tcPr>
            <w:tcW w:w="1159" w:type="dxa"/>
            <w:vAlign w:val="center"/>
          </w:tcPr>
          <w:p w14:paraId="47085931" w14:textId="77777777" w:rsidR="005545FA" w:rsidRPr="00CA0E8B" w:rsidRDefault="005545FA" w:rsidP="006977DF">
            <w:pPr>
              <w:spacing w:before="0"/>
              <w:jc w:val="center"/>
              <w:rPr>
                <w:sz w:val="26"/>
                <w:szCs w:val="26"/>
              </w:rPr>
            </w:pPr>
            <w:r w:rsidRPr="00CA0E8B">
              <w:rPr>
                <w:sz w:val="26"/>
                <w:szCs w:val="26"/>
                <w:lang w:val="vi-VN"/>
              </w:rPr>
              <w:t>79-87</w:t>
            </w:r>
          </w:p>
        </w:tc>
        <w:tc>
          <w:tcPr>
            <w:tcW w:w="1129" w:type="dxa"/>
            <w:vAlign w:val="center"/>
          </w:tcPr>
          <w:p w14:paraId="26527A21" w14:textId="77777777" w:rsidR="005545FA" w:rsidRPr="00CA0E8B" w:rsidRDefault="005545FA" w:rsidP="006977DF">
            <w:pPr>
              <w:spacing w:before="0"/>
              <w:jc w:val="center"/>
              <w:rPr>
                <w:sz w:val="26"/>
                <w:szCs w:val="26"/>
              </w:rPr>
            </w:pPr>
            <w:r w:rsidRPr="00CA0E8B">
              <w:rPr>
                <w:sz w:val="26"/>
                <w:szCs w:val="26"/>
              </w:rPr>
              <w:t>B2</w:t>
            </w:r>
          </w:p>
        </w:tc>
        <w:tc>
          <w:tcPr>
            <w:tcW w:w="1418" w:type="dxa"/>
            <w:vAlign w:val="center"/>
          </w:tcPr>
          <w:p w14:paraId="452408D9" w14:textId="77777777" w:rsidR="005545FA" w:rsidRPr="00CA0E8B" w:rsidRDefault="005545FA" w:rsidP="006977DF">
            <w:pPr>
              <w:spacing w:before="0"/>
              <w:jc w:val="center"/>
              <w:rPr>
                <w:sz w:val="26"/>
                <w:szCs w:val="26"/>
              </w:rPr>
            </w:pPr>
            <w:r w:rsidRPr="00CA0E8B">
              <w:rPr>
                <w:sz w:val="26"/>
                <w:szCs w:val="26"/>
              </w:rPr>
              <w:t>B2</w:t>
            </w:r>
          </w:p>
        </w:tc>
        <w:tc>
          <w:tcPr>
            <w:tcW w:w="1422" w:type="dxa"/>
            <w:vAlign w:val="center"/>
          </w:tcPr>
          <w:p w14:paraId="127443E7" w14:textId="77777777" w:rsidR="005545FA" w:rsidRPr="00CA0E8B" w:rsidRDefault="005545FA" w:rsidP="006977DF">
            <w:pPr>
              <w:spacing w:before="0"/>
              <w:jc w:val="center"/>
              <w:rPr>
                <w:sz w:val="26"/>
                <w:szCs w:val="26"/>
              </w:rPr>
            </w:pPr>
            <w:r w:rsidRPr="00CA0E8B">
              <w:rPr>
                <w:sz w:val="26"/>
                <w:szCs w:val="26"/>
                <w:lang w:val="vi-VN"/>
              </w:rPr>
              <w:t>59-75</w:t>
            </w:r>
          </w:p>
        </w:tc>
        <w:tc>
          <w:tcPr>
            <w:tcW w:w="1701" w:type="dxa"/>
            <w:vAlign w:val="center"/>
          </w:tcPr>
          <w:p w14:paraId="115DAAF2" w14:textId="77777777" w:rsidR="005545FA" w:rsidRPr="00CA0E8B" w:rsidRDefault="005545FA" w:rsidP="006977DF">
            <w:pPr>
              <w:spacing w:before="0"/>
              <w:jc w:val="center"/>
              <w:rPr>
                <w:sz w:val="26"/>
                <w:szCs w:val="26"/>
                <w:lang w:val="vi-VN"/>
              </w:rPr>
            </w:pPr>
            <w:r w:rsidRPr="00CA0E8B">
              <w:rPr>
                <w:sz w:val="26"/>
                <w:szCs w:val="26"/>
              </w:rPr>
              <w:t>Level 3</w:t>
            </w:r>
          </w:p>
        </w:tc>
        <w:tc>
          <w:tcPr>
            <w:tcW w:w="2982" w:type="dxa"/>
            <w:vAlign w:val="center"/>
          </w:tcPr>
          <w:p w14:paraId="5173B7F7" w14:textId="77777777" w:rsidR="005545FA" w:rsidRPr="00CA0E8B" w:rsidRDefault="005545FA" w:rsidP="006977DF">
            <w:pPr>
              <w:spacing w:before="0"/>
              <w:rPr>
                <w:sz w:val="26"/>
                <w:szCs w:val="26"/>
              </w:rPr>
            </w:pPr>
            <w:r w:rsidRPr="00CA0E8B">
              <w:rPr>
                <w:sz w:val="26"/>
                <w:szCs w:val="26"/>
              </w:rPr>
              <w:t>- B2 First</w:t>
            </w:r>
          </w:p>
          <w:p w14:paraId="5F656575" w14:textId="77777777" w:rsidR="005545FA" w:rsidRPr="00CA0E8B" w:rsidRDefault="005545FA" w:rsidP="006977DF">
            <w:pPr>
              <w:spacing w:before="0"/>
              <w:rPr>
                <w:sz w:val="26"/>
                <w:szCs w:val="26"/>
              </w:rPr>
            </w:pPr>
            <w:r w:rsidRPr="00CA0E8B">
              <w:rPr>
                <w:sz w:val="26"/>
                <w:szCs w:val="26"/>
              </w:rPr>
              <w:t>- B2 Business Vantage</w:t>
            </w:r>
          </w:p>
          <w:p w14:paraId="4FF21477" w14:textId="77777777" w:rsidR="005545FA" w:rsidRPr="00CA0E8B" w:rsidRDefault="005545FA" w:rsidP="006977DF">
            <w:pPr>
              <w:spacing w:before="0"/>
              <w:rPr>
                <w:sz w:val="26"/>
                <w:szCs w:val="26"/>
                <w:lang w:val="vi-VN"/>
              </w:rPr>
            </w:pPr>
            <w:r w:rsidRPr="00CA0E8B">
              <w:rPr>
                <w:sz w:val="26"/>
                <w:szCs w:val="26"/>
              </w:rPr>
              <w:t>- Linguaskill: thang điểm 160-179</w:t>
            </w:r>
          </w:p>
        </w:tc>
        <w:tc>
          <w:tcPr>
            <w:tcW w:w="2121" w:type="dxa"/>
            <w:vAlign w:val="center"/>
          </w:tcPr>
          <w:p w14:paraId="150806B4" w14:textId="77777777" w:rsidR="005545FA" w:rsidRPr="00CA0E8B" w:rsidRDefault="005545FA" w:rsidP="006977DF">
            <w:pPr>
              <w:spacing w:before="0"/>
              <w:rPr>
                <w:sz w:val="26"/>
                <w:szCs w:val="26"/>
                <w:lang w:val="vi-VN"/>
              </w:rPr>
            </w:pPr>
            <w:r w:rsidRPr="00CA0E8B">
              <w:rPr>
                <w:sz w:val="26"/>
                <w:szCs w:val="26"/>
                <w:lang w:val="vi-VN"/>
              </w:rPr>
              <w:t>Cấp độ 4, HSKK trung cấp cấp ≥60 điểm</w:t>
            </w:r>
          </w:p>
        </w:tc>
        <w:tc>
          <w:tcPr>
            <w:tcW w:w="993" w:type="dxa"/>
            <w:vAlign w:val="center"/>
          </w:tcPr>
          <w:p w14:paraId="6FF5E953" w14:textId="77777777" w:rsidR="005545FA" w:rsidRPr="00CA0E8B" w:rsidRDefault="005545FA" w:rsidP="006977DF">
            <w:pPr>
              <w:spacing w:before="0"/>
              <w:jc w:val="center"/>
              <w:rPr>
                <w:sz w:val="26"/>
                <w:szCs w:val="26"/>
                <w:lang w:val="vi-VN"/>
              </w:rPr>
            </w:pPr>
            <w:r w:rsidRPr="00CA0E8B">
              <w:rPr>
                <w:sz w:val="26"/>
                <w:szCs w:val="26"/>
                <w:lang w:val="vi-VN"/>
              </w:rPr>
              <w:t>9</w:t>
            </w:r>
            <w:r w:rsidRPr="00CA0E8B">
              <w:rPr>
                <w:sz w:val="26"/>
                <w:szCs w:val="26"/>
              </w:rPr>
              <w:t>.</w:t>
            </w:r>
            <w:r w:rsidRPr="00CA0E8B">
              <w:rPr>
                <w:sz w:val="26"/>
                <w:szCs w:val="26"/>
                <w:lang w:val="vi-VN"/>
              </w:rPr>
              <w:t>5</w:t>
            </w:r>
          </w:p>
        </w:tc>
      </w:tr>
      <w:tr w:rsidR="006850C6" w:rsidRPr="006850C6" w14:paraId="7CC4D807" w14:textId="77777777" w:rsidTr="006977DF">
        <w:trPr>
          <w:trHeight w:val="397"/>
          <w:jc w:val="center"/>
        </w:trPr>
        <w:tc>
          <w:tcPr>
            <w:tcW w:w="704" w:type="dxa"/>
            <w:vAlign w:val="center"/>
          </w:tcPr>
          <w:p w14:paraId="052B2028" w14:textId="77777777" w:rsidR="005545FA" w:rsidRPr="00CA0E8B" w:rsidRDefault="005545FA" w:rsidP="006977DF">
            <w:pPr>
              <w:spacing w:before="0"/>
              <w:jc w:val="center"/>
              <w:rPr>
                <w:sz w:val="26"/>
                <w:szCs w:val="26"/>
                <w:lang w:val="vi-VN"/>
              </w:rPr>
            </w:pPr>
            <w:r w:rsidRPr="00CA0E8B">
              <w:rPr>
                <w:sz w:val="26"/>
                <w:szCs w:val="26"/>
                <w:lang w:val="vi-VN"/>
              </w:rPr>
              <w:t>3</w:t>
            </w:r>
          </w:p>
        </w:tc>
        <w:tc>
          <w:tcPr>
            <w:tcW w:w="1109" w:type="dxa"/>
            <w:vAlign w:val="center"/>
          </w:tcPr>
          <w:p w14:paraId="627D48F0" w14:textId="77777777" w:rsidR="005545FA" w:rsidRPr="00CA0E8B" w:rsidRDefault="005545FA" w:rsidP="006977DF">
            <w:pPr>
              <w:spacing w:before="0"/>
              <w:jc w:val="center"/>
              <w:rPr>
                <w:sz w:val="26"/>
                <w:szCs w:val="26"/>
                <w:lang w:val="vi-VN"/>
              </w:rPr>
            </w:pPr>
            <w:r w:rsidRPr="00CA0E8B">
              <w:rPr>
                <w:sz w:val="26"/>
                <w:szCs w:val="26"/>
                <w:lang w:val="vi-VN"/>
              </w:rPr>
              <w:t>6.5</w:t>
            </w:r>
          </w:p>
        </w:tc>
        <w:tc>
          <w:tcPr>
            <w:tcW w:w="1159" w:type="dxa"/>
            <w:vAlign w:val="center"/>
          </w:tcPr>
          <w:p w14:paraId="7B64180B" w14:textId="77777777" w:rsidR="005545FA" w:rsidRPr="00CA0E8B" w:rsidRDefault="005545FA" w:rsidP="006977DF">
            <w:pPr>
              <w:spacing w:before="0"/>
              <w:jc w:val="center"/>
              <w:rPr>
                <w:sz w:val="26"/>
                <w:szCs w:val="26"/>
              </w:rPr>
            </w:pPr>
            <w:r w:rsidRPr="00CA0E8B">
              <w:rPr>
                <w:sz w:val="26"/>
                <w:szCs w:val="26"/>
                <w:lang w:val="vi-VN"/>
              </w:rPr>
              <w:t>88-95</w:t>
            </w:r>
          </w:p>
        </w:tc>
        <w:tc>
          <w:tcPr>
            <w:tcW w:w="1129" w:type="dxa"/>
            <w:vAlign w:val="center"/>
          </w:tcPr>
          <w:p w14:paraId="49FB5DAC" w14:textId="77777777" w:rsidR="005545FA" w:rsidRPr="00CA0E8B" w:rsidRDefault="005545FA" w:rsidP="006977DF">
            <w:pPr>
              <w:spacing w:before="0"/>
              <w:jc w:val="center"/>
              <w:rPr>
                <w:sz w:val="26"/>
                <w:szCs w:val="26"/>
              </w:rPr>
            </w:pPr>
            <w:r w:rsidRPr="00CA0E8B">
              <w:rPr>
                <w:sz w:val="26"/>
                <w:szCs w:val="26"/>
              </w:rPr>
              <w:t>C</w:t>
            </w:r>
          </w:p>
        </w:tc>
        <w:tc>
          <w:tcPr>
            <w:tcW w:w="1418" w:type="dxa"/>
            <w:vAlign w:val="center"/>
          </w:tcPr>
          <w:p w14:paraId="4B457D1B" w14:textId="77777777" w:rsidR="005545FA" w:rsidRPr="00CA0E8B" w:rsidRDefault="005545FA" w:rsidP="006977DF">
            <w:pPr>
              <w:spacing w:before="0"/>
              <w:jc w:val="center"/>
              <w:rPr>
                <w:sz w:val="26"/>
                <w:szCs w:val="26"/>
              </w:rPr>
            </w:pPr>
            <w:r w:rsidRPr="00CA0E8B">
              <w:rPr>
                <w:sz w:val="26"/>
                <w:szCs w:val="26"/>
              </w:rPr>
              <w:t>C1</w:t>
            </w:r>
          </w:p>
        </w:tc>
        <w:tc>
          <w:tcPr>
            <w:tcW w:w="1422" w:type="dxa"/>
            <w:vAlign w:val="center"/>
          </w:tcPr>
          <w:p w14:paraId="43DD44AF" w14:textId="77777777" w:rsidR="005545FA" w:rsidRPr="00CA0E8B" w:rsidRDefault="005545FA" w:rsidP="006977DF">
            <w:pPr>
              <w:spacing w:before="0"/>
              <w:jc w:val="center"/>
              <w:rPr>
                <w:sz w:val="26"/>
                <w:szCs w:val="26"/>
              </w:rPr>
            </w:pPr>
            <w:r w:rsidRPr="00CA0E8B">
              <w:rPr>
                <w:sz w:val="26"/>
                <w:szCs w:val="26"/>
                <w:lang w:val="vi-VN"/>
              </w:rPr>
              <w:t>76-84</w:t>
            </w:r>
          </w:p>
        </w:tc>
        <w:tc>
          <w:tcPr>
            <w:tcW w:w="1701" w:type="dxa"/>
            <w:vAlign w:val="center"/>
          </w:tcPr>
          <w:p w14:paraId="1AA0B92E" w14:textId="77777777" w:rsidR="005545FA" w:rsidRPr="00CA0E8B" w:rsidRDefault="005545FA" w:rsidP="006977DF">
            <w:pPr>
              <w:spacing w:before="0"/>
              <w:jc w:val="center"/>
              <w:rPr>
                <w:sz w:val="26"/>
                <w:szCs w:val="26"/>
                <w:lang w:val="vi-VN"/>
              </w:rPr>
            </w:pPr>
            <w:r w:rsidRPr="00CA0E8B">
              <w:rPr>
                <w:sz w:val="26"/>
                <w:szCs w:val="26"/>
              </w:rPr>
              <w:t>Level 4</w:t>
            </w:r>
          </w:p>
        </w:tc>
        <w:tc>
          <w:tcPr>
            <w:tcW w:w="2982" w:type="dxa"/>
            <w:vAlign w:val="center"/>
          </w:tcPr>
          <w:p w14:paraId="22ECD7C1" w14:textId="77777777" w:rsidR="005545FA" w:rsidRPr="00CA0E8B" w:rsidRDefault="005545FA" w:rsidP="006977DF">
            <w:pPr>
              <w:spacing w:before="0"/>
              <w:rPr>
                <w:sz w:val="26"/>
                <w:szCs w:val="26"/>
              </w:rPr>
            </w:pPr>
            <w:r w:rsidRPr="00CA0E8B">
              <w:rPr>
                <w:sz w:val="26"/>
                <w:szCs w:val="26"/>
              </w:rPr>
              <w:t>- C1 Advanced</w:t>
            </w:r>
          </w:p>
          <w:p w14:paraId="731DC9DF" w14:textId="77777777" w:rsidR="005545FA" w:rsidRPr="00CA0E8B" w:rsidRDefault="005545FA" w:rsidP="006977DF">
            <w:pPr>
              <w:spacing w:before="0"/>
              <w:rPr>
                <w:sz w:val="26"/>
                <w:szCs w:val="26"/>
              </w:rPr>
            </w:pPr>
            <w:r w:rsidRPr="00CA0E8B">
              <w:rPr>
                <w:sz w:val="26"/>
                <w:szCs w:val="26"/>
              </w:rPr>
              <w:t>- C1 Business Higher</w:t>
            </w:r>
          </w:p>
          <w:p w14:paraId="58D66A25" w14:textId="77777777" w:rsidR="005545FA" w:rsidRPr="00CA0E8B" w:rsidRDefault="005545FA" w:rsidP="006977DF">
            <w:pPr>
              <w:spacing w:before="0"/>
              <w:rPr>
                <w:sz w:val="26"/>
                <w:szCs w:val="26"/>
              </w:rPr>
            </w:pPr>
            <w:r w:rsidRPr="00CA0E8B">
              <w:rPr>
                <w:sz w:val="26"/>
                <w:szCs w:val="26"/>
              </w:rPr>
              <w:t>- Linguaskill: thang điểm 180+</w:t>
            </w:r>
          </w:p>
        </w:tc>
        <w:tc>
          <w:tcPr>
            <w:tcW w:w="2121" w:type="dxa"/>
            <w:vAlign w:val="center"/>
          </w:tcPr>
          <w:p w14:paraId="34B2EA47" w14:textId="77777777" w:rsidR="005545FA" w:rsidRPr="00CA0E8B" w:rsidRDefault="005545FA" w:rsidP="006977DF">
            <w:pPr>
              <w:spacing w:before="0"/>
              <w:rPr>
                <w:sz w:val="26"/>
                <w:szCs w:val="26"/>
              </w:rPr>
            </w:pPr>
            <w:r w:rsidRPr="00CA0E8B">
              <w:rPr>
                <w:sz w:val="26"/>
                <w:szCs w:val="26"/>
                <w:lang w:val="vi-VN"/>
              </w:rPr>
              <w:t>Cấp độ 5</w:t>
            </w:r>
            <w:r w:rsidRPr="00CA0E8B">
              <w:rPr>
                <w:sz w:val="26"/>
                <w:szCs w:val="26"/>
              </w:rPr>
              <w:t xml:space="preserve">, HSKK cao cấp </w:t>
            </w:r>
            <w:r w:rsidRPr="00CA0E8B">
              <w:rPr>
                <w:sz w:val="26"/>
                <w:szCs w:val="26"/>
                <w:lang w:val="vi-VN"/>
              </w:rPr>
              <w:t>≥</w:t>
            </w:r>
            <w:r w:rsidRPr="00CA0E8B">
              <w:rPr>
                <w:sz w:val="26"/>
                <w:szCs w:val="26"/>
              </w:rPr>
              <w:t>60 điểm</w:t>
            </w:r>
          </w:p>
        </w:tc>
        <w:tc>
          <w:tcPr>
            <w:tcW w:w="993" w:type="dxa"/>
            <w:vAlign w:val="center"/>
          </w:tcPr>
          <w:p w14:paraId="4ED281A8" w14:textId="77777777" w:rsidR="005545FA" w:rsidRPr="00CA0E8B" w:rsidRDefault="005545FA" w:rsidP="006977DF">
            <w:pPr>
              <w:spacing w:before="0"/>
              <w:jc w:val="center"/>
              <w:rPr>
                <w:sz w:val="26"/>
                <w:szCs w:val="26"/>
              </w:rPr>
            </w:pPr>
            <w:r w:rsidRPr="00CA0E8B">
              <w:rPr>
                <w:sz w:val="26"/>
                <w:szCs w:val="26"/>
              </w:rPr>
              <w:t>10</w:t>
            </w:r>
          </w:p>
        </w:tc>
      </w:tr>
      <w:tr w:rsidR="006850C6" w:rsidRPr="006850C6" w14:paraId="77D58F1C" w14:textId="77777777" w:rsidTr="006977DF">
        <w:trPr>
          <w:trHeight w:val="397"/>
          <w:jc w:val="center"/>
        </w:trPr>
        <w:tc>
          <w:tcPr>
            <w:tcW w:w="704" w:type="dxa"/>
            <w:vAlign w:val="center"/>
          </w:tcPr>
          <w:p w14:paraId="26A0881E" w14:textId="77777777" w:rsidR="005545FA" w:rsidRPr="00CA0E8B" w:rsidRDefault="005545FA" w:rsidP="006977DF">
            <w:pPr>
              <w:spacing w:before="0"/>
              <w:jc w:val="center"/>
              <w:rPr>
                <w:sz w:val="26"/>
                <w:szCs w:val="26"/>
                <w:lang w:val="vi-VN"/>
              </w:rPr>
            </w:pPr>
            <w:r w:rsidRPr="00CA0E8B">
              <w:rPr>
                <w:sz w:val="26"/>
                <w:szCs w:val="26"/>
                <w:lang w:val="vi-VN"/>
              </w:rPr>
              <w:t>4</w:t>
            </w:r>
          </w:p>
        </w:tc>
        <w:tc>
          <w:tcPr>
            <w:tcW w:w="1109" w:type="dxa"/>
            <w:vAlign w:val="center"/>
          </w:tcPr>
          <w:p w14:paraId="7792BF3C" w14:textId="77777777" w:rsidR="005545FA" w:rsidRPr="00CA0E8B" w:rsidRDefault="005545FA" w:rsidP="006977DF">
            <w:pPr>
              <w:spacing w:before="0"/>
              <w:jc w:val="center"/>
              <w:rPr>
                <w:sz w:val="26"/>
                <w:szCs w:val="26"/>
                <w:lang w:val="vi-VN"/>
              </w:rPr>
            </w:pPr>
            <w:r w:rsidRPr="00CA0E8B">
              <w:rPr>
                <w:sz w:val="26"/>
                <w:szCs w:val="26"/>
                <w:lang w:val="vi-VN"/>
              </w:rPr>
              <w:t>7</w:t>
            </w:r>
            <w:r w:rsidRPr="00CA0E8B">
              <w:rPr>
                <w:sz w:val="26"/>
                <w:szCs w:val="26"/>
              </w:rPr>
              <w:t>.</w:t>
            </w:r>
            <w:r w:rsidRPr="00CA0E8B">
              <w:rPr>
                <w:sz w:val="26"/>
                <w:szCs w:val="26"/>
                <w:lang w:val="vi-VN"/>
              </w:rPr>
              <w:t>0</w:t>
            </w:r>
          </w:p>
        </w:tc>
        <w:tc>
          <w:tcPr>
            <w:tcW w:w="1159" w:type="dxa"/>
            <w:vAlign w:val="center"/>
          </w:tcPr>
          <w:p w14:paraId="53BF66EB" w14:textId="77777777" w:rsidR="005545FA" w:rsidRPr="00CA0E8B" w:rsidRDefault="005545FA" w:rsidP="006977DF">
            <w:pPr>
              <w:spacing w:before="0"/>
              <w:jc w:val="center"/>
              <w:rPr>
                <w:sz w:val="26"/>
                <w:szCs w:val="26"/>
              </w:rPr>
            </w:pPr>
            <w:r w:rsidRPr="00CA0E8B">
              <w:rPr>
                <w:sz w:val="26"/>
                <w:szCs w:val="26"/>
                <w:lang w:val="vi-VN"/>
              </w:rPr>
              <w:t>96-101</w:t>
            </w:r>
          </w:p>
        </w:tc>
        <w:tc>
          <w:tcPr>
            <w:tcW w:w="1129" w:type="dxa"/>
            <w:vAlign w:val="center"/>
          </w:tcPr>
          <w:p w14:paraId="70DC249A" w14:textId="77777777" w:rsidR="005545FA" w:rsidRPr="00CA0E8B" w:rsidRDefault="005545FA" w:rsidP="006977DF">
            <w:pPr>
              <w:spacing w:before="0"/>
              <w:jc w:val="center"/>
              <w:rPr>
                <w:sz w:val="26"/>
                <w:szCs w:val="26"/>
                <w:lang w:val="vi-VN"/>
              </w:rPr>
            </w:pPr>
          </w:p>
        </w:tc>
        <w:tc>
          <w:tcPr>
            <w:tcW w:w="1418" w:type="dxa"/>
            <w:vAlign w:val="center"/>
          </w:tcPr>
          <w:p w14:paraId="487522FA" w14:textId="77777777" w:rsidR="005545FA" w:rsidRPr="00CA0E8B" w:rsidRDefault="005545FA" w:rsidP="006977DF">
            <w:pPr>
              <w:spacing w:before="0"/>
              <w:jc w:val="center"/>
              <w:rPr>
                <w:sz w:val="26"/>
                <w:szCs w:val="26"/>
              </w:rPr>
            </w:pPr>
            <w:r w:rsidRPr="00CA0E8B">
              <w:rPr>
                <w:sz w:val="26"/>
                <w:szCs w:val="26"/>
              </w:rPr>
              <w:t>C2</w:t>
            </w:r>
          </w:p>
        </w:tc>
        <w:tc>
          <w:tcPr>
            <w:tcW w:w="1422" w:type="dxa"/>
            <w:vAlign w:val="center"/>
          </w:tcPr>
          <w:p w14:paraId="50CBB48D" w14:textId="77777777" w:rsidR="005545FA" w:rsidRPr="00CA0E8B" w:rsidRDefault="005545FA" w:rsidP="006977DF">
            <w:pPr>
              <w:spacing w:before="0"/>
              <w:jc w:val="center"/>
              <w:rPr>
                <w:sz w:val="26"/>
                <w:szCs w:val="26"/>
              </w:rPr>
            </w:pPr>
            <w:r w:rsidRPr="00CA0E8B">
              <w:rPr>
                <w:sz w:val="26"/>
                <w:szCs w:val="26"/>
                <w:lang w:val="vi-VN"/>
              </w:rPr>
              <w:t>85-90</w:t>
            </w:r>
          </w:p>
        </w:tc>
        <w:tc>
          <w:tcPr>
            <w:tcW w:w="1701" w:type="dxa"/>
            <w:vAlign w:val="center"/>
          </w:tcPr>
          <w:p w14:paraId="31DA55FF" w14:textId="77777777" w:rsidR="005545FA" w:rsidRPr="00CA0E8B" w:rsidRDefault="005545FA" w:rsidP="006977DF">
            <w:pPr>
              <w:spacing w:before="0"/>
              <w:jc w:val="center"/>
              <w:rPr>
                <w:sz w:val="26"/>
                <w:szCs w:val="26"/>
                <w:lang w:val="vi-VN"/>
              </w:rPr>
            </w:pPr>
            <w:r w:rsidRPr="00CA0E8B">
              <w:rPr>
                <w:sz w:val="26"/>
                <w:szCs w:val="26"/>
              </w:rPr>
              <w:t>Level 5</w:t>
            </w:r>
          </w:p>
        </w:tc>
        <w:tc>
          <w:tcPr>
            <w:tcW w:w="2982" w:type="dxa"/>
            <w:vAlign w:val="center"/>
          </w:tcPr>
          <w:p w14:paraId="2021EA23" w14:textId="77777777" w:rsidR="005545FA" w:rsidRPr="00CA0E8B" w:rsidRDefault="005545FA" w:rsidP="006977DF">
            <w:pPr>
              <w:spacing w:before="0"/>
              <w:rPr>
                <w:sz w:val="26"/>
                <w:szCs w:val="26"/>
                <w:lang w:val="vi-VN"/>
              </w:rPr>
            </w:pPr>
            <w:r w:rsidRPr="00CA0E8B">
              <w:rPr>
                <w:sz w:val="26"/>
                <w:szCs w:val="26"/>
              </w:rPr>
              <w:t>C2 Proficiency</w:t>
            </w:r>
          </w:p>
        </w:tc>
        <w:tc>
          <w:tcPr>
            <w:tcW w:w="2121" w:type="dxa"/>
            <w:vAlign w:val="center"/>
          </w:tcPr>
          <w:p w14:paraId="501FF3AA" w14:textId="77777777" w:rsidR="005545FA" w:rsidRPr="00CA0E8B" w:rsidRDefault="005545FA" w:rsidP="006977DF">
            <w:pPr>
              <w:spacing w:before="0"/>
              <w:rPr>
                <w:sz w:val="26"/>
                <w:szCs w:val="26"/>
                <w:lang w:val="vi-VN"/>
              </w:rPr>
            </w:pPr>
            <w:r w:rsidRPr="00CA0E8B">
              <w:rPr>
                <w:sz w:val="26"/>
                <w:szCs w:val="26"/>
                <w:lang w:val="vi-VN"/>
              </w:rPr>
              <w:t xml:space="preserve">Cấp độ 6, HSKK cao cấp ≥60 điểm </w:t>
            </w:r>
          </w:p>
        </w:tc>
        <w:tc>
          <w:tcPr>
            <w:tcW w:w="993" w:type="dxa"/>
            <w:vAlign w:val="center"/>
          </w:tcPr>
          <w:p w14:paraId="74D3AE60" w14:textId="77777777" w:rsidR="005545FA" w:rsidRPr="00CA0E8B" w:rsidRDefault="005545FA" w:rsidP="006977DF">
            <w:pPr>
              <w:spacing w:before="0"/>
              <w:jc w:val="center"/>
              <w:rPr>
                <w:sz w:val="26"/>
                <w:szCs w:val="26"/>
              </w:rPr>
            </w:pPr>
            <w:r w:rsidRPr="00CA0E8B">
              <w:rPr>
                <w:sz w:val="26"/>
                <w:szCs w:val="26"/>
                <w:lang w:val="vi-VN"/>
              </w:rPr>
              <w:t>10</w:t>
            </w:r>
          </w:p>
        </w:tc>
      </w:tr>
      <w:tr w:rsidR="006850C6" w:rsidRPr="006850C6" w14:paraId="141F0E32" w14:textId="77777777" w:rsidTr="006977DF">
        <w:trPr>
          <w:trHeight w:val="397"/>
          <w:jc w:val="center"/>
        </w:trPr>
        <w:tc>
          <w:tcPr>
            <w:tcW w:w="704" w:type="dxa"/>
            <w:vAlign w:val="center"/>
          </w:tcPr>
          <w:p w14:paraId="56E01749" w14:textId="77777777" w:rsidR="005545FA" w:rsidRPr="00CA0E8B" w:rsidRDefault="005545FA" w:rsidP="006977DF">
            <w:pPr>
              <w:spacing w:before="0"/>
              <w:jc w:val="center"/>
              <w:rPr>
                <w:sz w:val="26"/>
                <w:szCs w:val="26"/>
                <w:lang w:val="vi-VN"/>
              </w:rPr>
            </w:pPr>
            <w:r w:rsidRPr="00CA0E8B">
              <w:rPr>
                <w:sz w:val="26"/>
                <w:szCs w:val="26"/>
                <w:lang w:val="vi-VN"/>
              </w:rPr>
              <w:t>5</w:t>
            </w:r>
          </w:p>
        </w:tc>
        <w:tc>
          <w:tcPr>
            <w:tcW w:w="1109" w:type="dxa"/>
            <w:vAlign w:val="center"/>
          </w:tcPr>
          <w:p w14:paraId="6DEA3DEF" w14:textId="77777777" w:rsidR="005545FA" w:rsidRPr="00CA0E8B" w:rsidRDefault="005545FA" w:rsidP="006977DF">
            <w:pPr>
              <w:spacing w:before="0"/>
              <w:jc w:val="center"/>
              <w:rPr>
                <w:sz w:val="26"/>
                <w:szCs w:val="26"/>
                <w:lang w:val="vi-VN"/>
              </w:rPr>
            </w:pPr>
            <w:r w:rsidRPr="00CA0E8B">
              <w:rPr>
                <w:sz w:val="26"/>
                <w:szCs w:val="26"/>
                <w:lang w:val="vi-VN"/>
              </w:rPr>
              <w:t>7</w:t>
            </w:r>
            <w:r w:rsidRPr="00CA0E8B">
              <w:rPr>
                <w:sz w:val="26"/>
                <w:szCs w:val="26"/>
              </w:rPr>
              <w:t>.</w:t>
            </w:r>
            <w:r w:rsidRPr="00CA0E8B">
              <w:rPr>
                <w:sz w:val="26"/>
                <w:szCs w:val="26"/>
                <w:lang w:val="vi-VN"/>
              </w:rPr>
              <w:t>5</w:t>
            </w:r>
          </w:p>
        </w:tc>
        <w:tc>
          <w:tcPr>
            <w:tcW w:w="1159" w:type="dxa"/>
            <w:vAlign w:val="center"/>
          </w:tcPr>
          <w:p w14:paraId="4E56E1AD" w14:textId="77777777" w:rsidR="005545FA" w:rsidRPr="00CA0E8B" w:rsidRDefault="005545FA" w:rsidP="006977DF">
            <w:pPr>
              <w:spacing w:before="0"/>
              <w:jc w:val="center"/>
              <w:rPr>
                <w:sz w:val="26"/>
                <w:szCs w:val="26"/>
              </w:rPr>
            </w:pPr>
            <w:r w:rsidRPr="00CA0E8B">
              <w:rPr>
                <w:sz w:val="26"/>
                <w:szCs w:val="26"/>
                <w:lang w:val="vi-VN"/>
              </w:rPr>
              <w:t>102-109</w:t>
            </w:r>
          </w:p>
        </w:tc>
        <w:tc>
          <w:tcPr>
            <w:tcW w:w="1129" w:type="dxa"/>
            <w:vAlign w:val="center"/>
          </w:tcPr>
          <w:p w14:paraId="761C7A65" w14:textId="77777777" w:rsidR="005545FA" w:rsidRPr="00CA0E8B" w:rsidRDefault="005545FA" w:rsidP="006977DF">
            <w:pPr>
              <w:spacing w:before="0"/>
              <w:jc w:val="center"/>
              <w:rPr>
                <w:sz w:val="26"/>
                <w:szCs w:val="26"/>
                <w:lang w:val="vi-VN"/>
              </w:rPr>
            </w:pPr>
          </w:p>
        </w:tc>
        <w:tc>
          <w:tcPr>
            <w:tcW w:w="1418" w:type="dxa"/>
            <w:vAlign w:val="center"/>
          </w:tcPr>
          <w:p w14:paraId="3D9058A5" w14:textId="77777777" w:rsidR="005545FA" w:rsidRPr="00CA0E8B" w:rsidRDefault="005545FA" w:rsidP="006977DF">
            <w:pPr>
              <w:spacing w:before="0"/>
              <w:jc w:val="center"/>
              <w:rPr>
                <w:sz w:val="26"/>
                <w:szCs w:val="26"/>
                <w:lang w:val="vi-VN"/>
              </w:rPr>
            </w:pPr>
          </w:p>
        </w:tc>
        <w:tc>
          <w:tcPr>
            <w:tcW w:w="1422" w:type="dxa"/>
            <w:vAlign w:val="center"/>
          </w:tcPr>
          <w:p w14:paraId="65A597C4" w14:textId="77777777" w:rsidR="005545FA" w:rsidRPr="00CA0E8B" w:rsidRDefault="005545FA" w:rsidP="006977DF">
            <w:pPr>
              <w:spacing w:before="0"/>
              <w:jc w:val="center"/>
              <w:rPr>
                <w:sz w:val="26"/>
                <w:szCs w:val="26"/>
              </w:rPr>
            </w:pPr>
          </w:p>
        </w:tc>
        <w:tc>
          <w:tcPr>
            <w:tcW w:w="1701" w:type="dxa"/>
            <w:vAlign w:val="center"/>
          </w:tcPr>
          <w:p w14:paraId="1CBC34A3" w14:textId="77777777" w:rsidR="005545FA" w:rsidRPr="00CA0E8B" w:rsidRDefault="005545FA" w:rsidP="006977DF">
            <w:pPr>
              <w:spacing w:before="0"/>
              <w:jc w:val="center"/>
              <w:rPr>
                <w:sz w:val="26"/>
                <w:szCs w:val="26"/>
                <w:lang w:val="vi-VN"/>
              </w:rPr>
            </w:pPr>
            <w:r w:rsidRPr="00CA0E8B">
              <w:rPr>
                <w:sz w:val="26"/>
                <w:szCs w:val="26"/>
              </w:rPr>
              <w:t>Level 6</w:t>
            </w:r>
          </w:p>
        </w:tc>
        <w:tc>
          <w:tcPr>
            <w:tcW w:w="2982" w:type="dxa"/>
            <w:vAlign w:val="center"/>
          </w:tcPr>
          <w:p w14:paraId="7B3C2368" w14:textId="77777777" w:rsidR="005545FA" w:rsidRPr="00CA0E8B" w:rsidRDefault="005545FA" w:rsidP="006977DF">
            <w:pPr>
              <w:spacing w:before="0"/>
              <w:rPr>
                <w:sz w:val="26"/>
                <w:szCs w:val="26"/>
                <w:lang w:val="vi-VN"/>
              </w:rPr>
            </w:pPr>
          </w:p>
        </w:tc>
        <w:tc>
          <w:tcPr>
            <w:tcW w:w="2121" w:type="dxa"/>
            <w:vAlign w:val="center"/>
          </w:tcPr>
          <w:p w14:paraId="4D2756F3" w14:textId="77777777" w:rsidR="005545FA" w:rsidRPr="00CA0E8B" w:rsidRDefault="005545FA" w:rsidP="006977DF">
            <w:pPr>
              <w:spacing w:before="0"/>
              <w:rPr>
                <w:sz w:val="26"/>
                <w:szCs w:val="26"/>
                <w:lang w:val="vi-VN"/>
              </w:rPr>
            </w:pPr>
          </w:p>
        </w:tc>
        <w:tc>
          <w:tcPr>
            <w:tcW w:w="993" w:type="dxa"/>
            <w:vAlign w:val="center"/>
          </w:tcPr>
          <w:p w14:paraId="793F8004" w14:textId="77777777" w:rsidR="005545FA" w:rsidRPr="00CA0E8B" w:rsidRDefault="005545FA" w:rsidP="006977DF">
            <w:pPr>
              <w:spacing w:before="0"/>
              <w:jc w:val="center"/>
              <w:rPr>
                <w:sz w:val="26"/>
                <w:szCs w:val="26"/>
              </w:rPr>
            </w:pPr>
            <w:r w:rsidRPr="00CA0E8B">
              <w:rPr>
                <w:sz w:val="26"/>
                <w:szCs w:val="26"/>
                <w:lang w:val="vi-VN"/>
              </w:rPr>
              <w:t>10</w:t>
            </w:r>
          </w:p>
        </w:tc>
      </w:tr>
      <w:tr w:rsidR="006850C6" w:rsidRPr="006850C6" w14:paraId="5A115940" w14:textId="77777777" w:rsidTr="006977DF">
        <w:trPr>
          <w:trHeight w:val="397"/>
          <w:jc w:val="center"/>
        </w:trPr>
        <w:tc>
          <w:tcPr>
            <w:tcW w:w="704" w:type="dxa"/>
            <w:vAlign w:val="center"/>
          </w:tcPr>
          <w:p w14:paraId="067047A5" w14:textId="77777777" w:rsidR="005545FA" w:rsidRPr="00CA0E8B" w:rsidRDefault="005545FA" w:rsidP="006977DF">
            <w:pPr>
              <w:spacing w:before="0"/>
              <w:jc w:val="center"/>
              <w:rPr>
                <w:sz w:val="26"/>
                <w:szCs w:val="26"/>
                <w:lang w:val="vi-VN"/>
              </w:rPr>
            </w:pPr>
            <w:r w:rsidRPr="00CA0E8B">
              <w:rPr>
                <w:sz w:val="26"/>
                <w:szCs w:val="26"/>
                <w:lang w:val="vi-VN"/>
              </w:rPr>
              <w:t>6</w:t>
            </w:r>
          </w:p>
        </w:tc>
        <w:tc>
          <w:tcPr>
            <w:tcW w:w="1109" w:type="dxa"/>
            <w:vAlign w:val="center"/>
          </w:tcPr>
          <w:p w14:paraId="1C793041" w14:textId="77777777" w:rsidR="005545FA" w:rsidRPr="00CA0E8B" w:rsidRDefault="005545FA" w:rsidP="006977DF">
            <w:pPr>
              <w:spacing w:before="0"/>
              <w:rPr>
                <w:sz w:val="26"/>
                <w:szCs w:val="26"/>
                <w:lang w:val="vi-VN"/>
              </w:rPr>
            </w:pPr>
            <w:r w:rsidRPr="00CA0E8B">
              <w:rPr>
                <w:sz w:val="26"/>
                <w:szCs w:val="26"/>
                <w:lang w:val="vi-VN"/>
              </w:rPr>
              <w:t>8</w:t>
            </w:r>
            <w:r w:rsidRPr="00CA0E8B">
              <w:rPr>
                <w:sz w:val="26"/>
                <w:szCs w:val="26"/>
              </w:rPr>
              <w:t>.</w:t>
            </w:r>
            <w:r w:rsidRPr="00CA0E8B">
              <w:rPr>
                <w:sz w:val="26"/>
                <w:szCs w:val="26"/>
                <w:lang w:val="vi-VN"/>
              </w:rPr>
              <w:t>0-9</w:t>
            </w:r>
            <w:r w:rsidRPr="00CA0E8B">
              <w:rPr>
                <w:sz w:val="26"/>
                <w:szCs w:val="26"/>
              </w:rPr>
              <w:t>.</w:t>
            </w:r>
            <w:r w:rsidRPr="00CA0E8B">
              <w:rPr>
                <w:sz w:val="26"/>
                <w:szCs w:val="26"/>
                <w:lang w:val="vi-VN"/>
              </w:rPr>
              <w:t>0</w:t>
            </w:r>
          </w:p>
        </w:tc>
        <w:tc>
          <w:tcPr>
            <w:tcW w:w="1159" w:type="dxa"/>
            <w:vAlign w:val="center"/>
          </w:tcPr>
          <w:p w14:paraId="703CE0A3" w14:textId="77777777" w:rsidR="005545FA" w:rsidRPr="00CA0E8B" w:rsidRDefault="005545FA" w:rsidP="006977DF">
            <w:pPr>
              <w:spacing w:before="0"/>
              <w:rPr>
                <w:sz w:val="26"/>
                <w:szCs w:val="26"/>
                <w:lang w:val="vi-VN"/>
              </w:rPr>
            </w:pPr>
            <w:r w:rsidRPr="00CA0E8B">
              <w:rPr>
                <w:sz w:val="26"/>
                <w:szCs w:val="26"/>
                <w:lang w:val="vi-VN"/>
              </w:rPr>
              <w:t>110-120</w:t>
            </w:r>
          </w:p>
        </w:tc>
        <w:tc>
          <w:tcPr>
            <w:tcW w:w="1129" w:type="dxa"/>
            <w:vAlign w:val="center"/>
          </w:tcPr>
          <w:p w14:paraId="6A82C1CD" w14:textId="77777777" w:rsidR="005545FA" w:rsidRPr="00CA0E8B" w:rsidRDefault="005545FA" w:rsidP="006977DF">
            <w:pPr>
              <w:spacing w:before="0"/>
              <w:rPr>
                <w:sz w:val="26"/>
                <w:szCs w:val="26"/>
                <w:lang w:val="vi-VN"/>
              </w:rPr>
            </w:pPr>
          </w:p>
        </w:tc>
        <w:tc>
          <w:tcPr>
            <w:tcW w:w="1418" w:type="dxa"/>
            <w:vAlign w:val="center"/>
          </w:tcPr>
          <w:p w14:paraId="3551C797" w14:textId="77777777" w:rsidR="005545FA" w:rsidRPr="00CA0E8B" w:rsidRDefault="005545FA" w:rsidP="006977DF">
            <w:pPr>
              <w:spacing w:before="0"/>
              <w:rPr>
                <w:sz w:val="26"/>
                <w:szCs w:val="26"/>
                <w:lang w:val="vi-VN"/>
              </w:rPr>
            </w:pPr>
          </w:p>
        </w:tc>
        <w:tc>
          <w:tcPr>
            <w:tcW w:w="1422" w:type="dxa"/>
            <w:vAlign w:val="center"/>
          </w:tcPr>
          <w:p w14:paraId="1D62B7D6" w14:textId="77777777" w:rsidR="005545FA" w:rsidRPr="00CA0E8B" w:rsidRDefault="005545FA" w:rsidP="006977DF">
            <w:pPr>
              <w:spacing w:before="0"/>
              <w:rPr>
                <w:sz w:val="26"/>
                <w:szCs w:val="26"/>
                <w:lang w:val="vi-VN"/>
              </w:rPr>
            </w:pPr>
          </w:p>
        </w:tc>
        <w:tc>
          <w:tcPr>
            <w:tcW w:w="1701" w:type="dxa"/>
            <w:vAlign w:val="center"/>
          </w:tcPr>
          <w:p w14:paraId="6F334742" w14:textId="77777777" w:rsidR="005545FA" w:rsidRPr="00CA0E8B" w:rsidRDefault="005545FA" w:rsidP="006977DF">
            <w:pPr>
              <w:spacing w:before="0"/>
              <w:rPr>
                <w:sz w:val="26"/>
                <w:szCs w:val="26"/>
                <w:lang w:val="vi-VN"/>
              </w:rPr>
            </w:pPr>
          </w:p>
        </w:tc>
        <w:tc>
          <w:tcPr>
            <w:tcW w:w="2982" w:type="dxa"/>
            <w:vAlign w:val="center"/>
          </w:tcPr>
          <w:p w14:paraId="1D41A9DD" w14:textId="77777777" w:rsidR="005545FA" w:rsidRPr="00CA0E8B" w:rsidRDefault="005545FA" w:rsidP="006977DF">
            <w:pPr>
              <w:spacing w:before="0"/>
              <w:rPr>
                <w:sz w:val="26"/>
                <w:szCs w:val="26"/>
                <w:lang w:val="vi-VN"/>
              </w:rPr>
            </w:pPr>
          </w:p>
        </w:tc>
        <w:tc>
          <w:tcPr>
            <w:tcW w:w="2121" w:type="dxa"/>
            <w:vAlign w:val="center"/>
          </w:tcPr>
          <w:p w14:paraId="7B1E3290" w14:textId="77777777" w:rsidR="005545FA" w:rsidRPr="00CA0E8B" w:rsidRDefault="005545FA" w:rsidP="006977DF">
            <w:pPr>
              <w:spacing w:before="0"/>
              <w:rPr>
                <w:sz w:val="26"/>
                <w:szCs w:val="26"/>
                <w:lang w:val="vi-VN"/>
              </w:rPr>
            </w:pPr>
          </w:p>
        </w:tc>
        <w:tc>
          <w:tcPr>
            <w:tcW w:w="993" w:type="dxa"/>
            <w:vAlign w:val="center"/>
          </w:tcPr>
          <w:p w14:paraId="5086AFC1" w14:textId="77777777" w:rsidR="005545FA" w:rsidRPr="00CA0E8B" w:rsidRDefault="005545FA" w:rsidP="006977DF">
            <w:pPr>
              <w:spacing w:before="0"/>
              <w:jc w:val="center"/>
              <w:rPr>
                <w:sz w:val="26"/>
                <w:szCs w:val="26"/>
              </w:rPr>
            </w:pPr>
            <w:r w:rsidRPr="00CA0E8B">
              <w:rPr>
                <w:sz w:val="26"/>
                <w:szCs w:val="26"/>
                <w:lang w:val="vi-VN"/>
              </w:rPr>
              <w:t>10</w:t>
            </w:r>
          </w:p>
        </w:tc>
      </w:tr>
    </w:tbl>
    <w:p w14:paraId="6699D9CB" w14:textId="77777777" w:rsidR="005545FA" w:rsidRPr="00CA0E8B" w:rsidRDefault="005545FA" w:rsidP="005545FA">
      <w:pPr>
        <w:spacing w:before="0"/>
        <w:rPr>
          <w:b/>
          <w:sz w:val="12"/>
          <w:szCs w:val="26"/>
          <w:lang w:val="vi-VN"/>
        </w:rPr>
      </w:pPr>
      <w:r w:rsidRPr="00CA0E8B">
        <w:rPr>
          <w:b/>
          <w:sz w:val="26"/>
          <w:szCs w:val="26"/>
          <w:lang w:val="vi-VN"/>
        </w:rPr>
        <w:t> </w:t>
      </w:r>
    </w:p>
    <w:p w14:paraId="37453004" w14:textId="6FA81B92" w:rsidR="005545FA" w:rsidRPr="00CA0E8B" w:rsidRDefault="005545FA" w:rsidP="005545FA">
      <w:pPr>
        <w:spacing w:before="0" w:line="300" w:lineRule="auto"/>
        <w:rPr>
          <w:b/>
          <w:bCs/>
          <w:sz w:val="26"/>
          <w:szCs w:val="28"/>
          <w:lang w:val="vi-VN"/>
        </w:rPr>
      </w:pPr>
      <w:r w:rsidRPr="00CA0E8B">
        <w:rPr>
          <w:b/>
          <w:bCs/>
          <w:sz w:val="26"/>
          <w:szCs w:val="28"/>
          <w:lang w:val="vi-VN"/>
        </w:rPr>
        <w:t xml:space="preserve">Lưu ý: </w:t>
      </w:r>
      <w:r w:rsidRPr="00CA0E8B">
        <w:rPr>
          <w:b/>
          <w:bCs/>
          <w:sz w:val="26"/>
          <w:szCs w:val="28"/>
          <w:vertAlign w:val="superscript"/>
          <w:lang w:val="vi-VN"/>
        </w:rPr>
        <w:t>1</w:t>
      </w:r>
      <w:r w:rsidRPr="00CA0E8B">
        <w:rPr>
          <w:b/>
          <w:bCs/>
          <w:sz w:val="26"/>
          <w:szCs w:val="28"/>
          <w:lang w:val="vi-VN"/>
        </w:rPr>
        <w:t>Sẽ điều chỉnh khi có hướng dẫn của Bộ Giáo dục và Đào tạo;</w:t>
      </w:r>
    </w:p>
    <w:p w14:paraId="744FD92D" w14:textId="77777777" w:rsidR="005545FA" w:rsidRPr="00CA0E8B" w:rsidRDefault="005545FA" w:rsidP="005545FA">
      <w:pPr>
        <w:spacing w:before="0" w:line="300" w:lineRule="auto"/>
        <w:rPr>
          <w:b/>
          <w:bCs/>
          <w:sz w:val="26"/>
          <w:szCs w:val="28"/>
        </w:rPr>
      </w:pPr>
      <w:r w:rsidRPr="00CA0E8B">
        <w:rPr>
          <w:b/>
          <w:bCs/>
          <w:sz w:val="26"/>
          <w:szCs w:val="28"/>
          <w:lang w:val="vi-VN"/>
        </w:rPr>
        <w:t xml:space="preserve">             </w:t>
      </w:r>
      <w:r w:rsidRPr="00CA0E8B">
        <w:rPr>
          <w:b/>
          <w:bCs/>
          <w:sz w:val="26"/>
          <w:szCs w:val="28"/>
          <w:vertAlign w:val="superscript"/>
        </w:rPr>
        <w:t>2</w:t>
      </w:r>
      <w:r w:rsidRPr="00CA0E8B">
        <w:rPr>
          <w:b/>
          <w:bCs/>
          <w:sz w:val="26"/>
          <w:szCs w:val="28"/>
        </w:rPr>
        <w:t>Không sử dụng TOEFL iBT Home Edition.</w:t>
      </w:r>
    </w:p>
    <w:p w14:paraId="16C7BC66" w14:textId="77777777" w:rsidR="005545FA" w:rsidRPr="006850C6" w:rsidRDefault="005545FA" w:rsidP="008639AC">
      <w:pPr>
        <w:spacing w:before="0" w:line="312" w:lineRule="auto"/>
        <w:ind w:left="1" w:hanging="3"/>
        <w:jc w:val="both"/>
        <w:rPr>
          <w:i/>
          <w:szCs w:val="28"/>
        </w:rPr>
      </w:pPr>
    </w:p>
    <w:p w14:paraId="52C27F6C" w14:textId="77777777" w:rsidR="005545FA" w:rsidRPr="006850C6" w:rsidRDefault="005545FA" w:rsidP="008639AC">
      <w:pPr>
        <w:spacing w:before="0" w:line="312" w:lineRule="auto"/>
        <w:ind w:left="1" w:hanging="3"/>
        <w:jc w:val="both"/>
        <w:rPr>
          <w:i/>
          <w:szCs w:val="28"/>
        </w:rPr>
        <w:sectPr w:rsidR="005545FA" w:rsidRPr="006850C6" w:rsidSect="005545FA">
          <w:pgSz w:w="16840" w:h="11907" w:orient="landscape" w:code="9"/>
          <w:pgMar w:top="1418" w:right="1134" w:bottom="851" w:left="1134" w:header="720" w:footer="720" w:gutter="0"/>
          <w:cols w:space="708"/>
          <w:docGrid w:linePitch="381"/>
        </w:sectPr>
      </w:pPr>
    </w:p>
    <w:p w14:paraId="3E8984A9" w14:textId="7D3794FE" w:rsidR="00A53677" w:rsidRPr="006850C6" w:rsidRDefault="007C218D" w:rsidP="008639AC">
      <w:pPr>
        <w:spacing w:before="0" w:line="312" w:lineRule="auto"/>
        <w:ind w:left="1" w:hanging="3"/>
        <w:jc w:val="both"/>
        <w:rPr>
          <w:i/>
          <w:szCs w:val="28"/>
        </w:rPr>
      </w:pPr>
      <w:r w:rsidRPr="006850C6">
        <w:rPr>
          <w:i/>
          <w:szCs w:val="28"/>
        </w:rPr>
        <w:lastRenderedPageBreak/>
        <w:t>b)</w:t>
      </w:r>
      <w:r w:rsidR="00A53677" w:rsidRPr="006850C6">
        <w:rPr>
          <w:i/>
          <w:szCs w:val="28"/>
        </w:rPr>
        <w:t xml:space="preserve"> </w:t>
      </w:r>
      <w:r w:rsidR="00B93698" w:rsidRPr="006850C6">
        <w:rPr>
          <w:i/>
          <w:szCs w:val="28"/>
        </w:rPr>
        <w:t>Điểm xét tuyển</w:t>
      </w:r>
    </w:p>
    <w:p w14:paraId="5884FBBE" w14:textId="31577330" w:rsidR="003E0E46" w:rsidRPr="006850C6" w:rsidRDefault="00A53677" w:rsidP="008639AC">
      <w:pPr>
        <w:spacing w:before="0" w:line="312" w:lineRule="auto"/>
        <w:ind w:left="1" w:hanging="3"/>
        <w:jc w:val="both"/>
        <w:rPr>
          <w:szCs w:val="28"/>
        </w:rPr>
      </w:pPr>
      <w:r w:rsidRPr="006850C6">
        <w:rPr>
          <w:szCs w:val="28"/>
        </w:rPr>
        <w:tab/>
      </w:r>
      <w:r w:rsidRPr="006850C6">
        <w:rPr>
          <w:szCs w:val="28"/>
        </w:rPr>
        <w:tab/>
      </w:r>
      <w:r w:rsidR="00AD0EF1" w:rsidRPr="006850C6">
        <w:rPr>
          <w:szCs w:val="28"/>
        </w:rPr>
        <w:t xml:space="preserve">- </w:t>
      </w:r>
      <w:r w:rsidRPr="006850C6">
        <w:rPr>
          <w:szCs w:val="28"/>
        </w:rPr>
        <w:t>Đ</w:t>
      </w:r>
      <w:r w:rsidR="001A6068" w:rsidRPr="006850C6">
        <w:rPr>
          <w:szCs w:val="28"/>
        </w:rPr>
        <w:t>iểm xét tuyển</w:t>
      </w:r>
      <w:r w:rsidRPr="006850C6">
        <w:rPr>
          <w:szCs w:val="28"/>
        </w:rPr>
        <w:t xml:space="preserve"> = Điểm Môn 1 + Điểm Môn 2 + Điểm Môn 3 + ĐƯT.</w:t>
      </w:r>
    </w:p>
    <w:p w14:paraId="4497A235" w14:textId="05FD9B6E" w:rsidR="00AD0EF1" w:rsidRPr="006850C6" w:rsidRDefault="00AD0EF1" w:rsidP="008639AC">
      <w:pPr>
        <w:spacing w:before="0" w:line="312" w:lineRule="auto"/>
        <w:ind w:left="1" w:hanging="3"/>
        <w:jc w:val="both"/>
        <w:rPr>
          <w:szCs w:val="28"/>
        </w:rPr>
      </w:pPr>
      <w:r w:rsidRPr="006850C6">
        <w:rPr>
          <w:szCs w:val="28"/>
        </w:rPr>
        <w:tab/>
      </w:r>
      <w:r w:rsidRPr="006850C6">
        <w:rPr>
          <w:szCs w:val="28"/>
        </w:rPr>
        <w:tab/>
        <w:t xml:space="preserve">- ĐƯT: </w:t>
      </w:r>
      <w:r w:rsidR="0090438B" w:rsidRPr="006850C6">
        <w:rPr>
          <w:szCs w:val="28"/>
        </w:rPr>
        <w:t>đ</w:t>
      </w:r>
      <w:r w:rsidRPr="006850C6">
        <w:rPr>
          <w:szCs w:val="28"/>
        </w:rPr>
        <w:t>iểm ưu tiên</w:t>
      </w:r>
      <w:r w:rsidR="005A22AD" w:rsidRPr="006850C6">
        <w:rPr>
          <w:szCs w:val="28"/>
        </w:rPr>
        <w:t xml:space="preserve"> (theo khu vực, đối tượng)</w:t>
      </w:r>
      <w:r w:rsidRPr="006850C6">
        <w:rPr>
          <w:szCs w:val="28"/>
        </w:rPr>
        <w:t>.</w:t>
      </w:r>
    </w:p>
    <w:p w14:paraId="2291469A" w14:textId="1E2B6596" w:rsidR="00A53677" w:rsidRPr="006850C6" w:rsidRDefault="00D879DD" w:rsidP="008639AC">
      <w:pPr>
        <w:spacing w:before="0" w:line="312" w:lineRule="auto"/>
        <w:ind w:left="1" w:hanging="3"/>
        <w:jc w:val="both"/>
        <w:rPr>
          <w:szCs w:val="28"/>
        </w:rPr>
      </w:pPr>
      <w:r w:rsidRPr="006850C6">
        <w:rPr>
          <w:b/>
          <w:i/>
          <w:szCs w:val="28"/>
          <w:lang w:val="vi-VN"/>
        </w:rPr>
        <w:t>1.</w:t>
      </w:r>
      <w:r w:rsidR="00035E2C" w:rsidRPr="006850C6">
        <w:rPr>
          <w:b/>
          <w:i/>
          <w:szCs w:val="28"/>
        </w:rPr>
        <w:t>2</w:t>
      </w:r>
      <w:r w:rsidR="00A53677" w:rsidRPr="006850C6">
        <w:rPr>
          <w:b/>
          <w:i/>
          <w:szCs w:val="28"/>
        </w:rPr>
        <w:t xml:space="preserve">.3. Xét tuyển sử dụng kết quả học tập ở cấp THPT </w:t>
      </w:r>
    </w:p>
    <w:p w14:paraId="3A4E3978" w14:textId="4D952DEB" w:rsidR="00A53677" w:rsidRPr="006850C6" w:rsidRDefault="00A53677" w:rsidP="008639AC">
      <w:pPr>
        <w:spacing w:before="0" w:line="312" w:lineRule="auto"/>
        <w:ind w:left="1" w:hanging="3"/>
        <w:jc w:val="both"/>
        <w:rPr>
          <w:szCs w:val="28"/>
        </w:rPr>
      </w:pPr>
      <w:r w:rsidRPr="006850C6">
        <w:rPr>
          <w:i/>
          <w:szCs w:val="28"/>
        </w:rPr>
        <w:tab/>
      </w:r>
      <w:r w:rsidR="007C218D" w:rsidRPr="006850C6">
        <w:rPr>
          <w:i/>
          <w:szCs w:val="28"/>
        </w:rPr>
        <w:t>a)</w:t>
      </w:r>
      <w:r w:rsidRPr="006850C6">
        <w:rPr>
          <w:i/>
          <w:szCs w:val="28"/>
        </w:rPr>
        <w:t xml:space="preserve"> Đối tượng</w:t>
      </w:r>
    </w:p>
    <w:p w14:paraId="65FF7AEC" w14:textId="4FB1E2AF"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Thí sinh đã tốt nghiệp cấp THPT theo mục II.1.1.1</w:t>
      </w:r>
    </w:p>
    <w:p w14:paraId="5D8D91A8" w14:textId="6F0F67D0" w:rsidR="00A53677" w:rsidRPr="006850C6" w:rsidRDefault="007C218D" w:rsidP="008639AC">
      <w:pPr>
        <w:spacing w:before="0" w:line="312" w:lineRule="auto"/>
        <w:ind w:left="1" w:hanging="3"/>
        <w:jc w:val="both"/>
        <w:rPr>
          <w:szCs w:val="28"/>
        </w:rPr>
      </w:pPr>
      <w:r w:rsidRPr="006850C6">
        <w:rPr>
          <w:i/>
          <w:szCs w:val="28"/>
        </w:rPr>
        <w:t>b)</w:t>
      </w:r>
      <w:r w:rsidR="00A53677" w:rsidRPr="006850C6">
        <w:rPr>
          <w:i/>
          <w:szCs w:val="28"/>
        </w:rPr>
        <w:t xml:space="preserve"> Điểm xét tuyển</w:t>
      </w:r>
      <w:r w:rsidR="00A53677" w:rsidRPr="006850C6">
        <w:rPr>
          <w:i/>
          <w:szCs w:val="28"/>
        </w:rPr>
        <w:tab/>
      </w:r>
    </w:p>
    <w:p w14:paraId="1B19CDCC" w14:textId="77777777"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Lấy điểm học tập học kỳ 1, học kỳ 2 của lớp 12.</w:t>
      </w:r>
    </w:p>
    <w:p w14:paraId="47F8D6F0" w14:textId="3FB99525"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xml:space="preserve">- </w:t>
      </w:r>
      <w:r w:rsidR="003E0E46" w:rsidRPr="006850C6">
        <w:rPr>
          <w:szCs w:val="28"/>
        </w:rPr>
        <w:t>Điểm xét tuyển</w:t>
      </w:r>
      <w:r w:rsidRPr="006850C6">
        <w:rPr>
          <w:szCs w:val="28"/>
        </w:rPr>
        <w:t xml:space="preserve"> = ĐTB Môn 1 + ĐTB Môn 2 + ĐTB Môn 3 + ĐƯT.</w:t>
      </w:r>
    </w:p>
    <w:p w14:paraId="305A8822" w14:textId="468DD534"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ĐTB Môn 1 hoặc ĐTB Môn 2 hoặc ĐTB Môn 3 = (điểm HK 1 + điểm HK 2)/2</w:t>
      </w:r>
    </w:p>
    <w:p w14:paraId="4A3915FD" w14:textId="6F84DAA6" w:rsidR="00DF04C8" w:rsidRPr="006850C6" w:rsidRDefault="00DF04C8" w:rsidP="008639AC">
      <w:pPr>
        <w:spacing w:before="0" w:line="312" w:lineRule="auto"/>
        <w:ind w:left="1" w:hanging="3"/>
        <w:jc w:val="both"/>
        <w:rPr>
          <w:szCs w:val="28"/>
        </w:rPr>
      </w:pPr>
      <w:r w:rsidRPr="006850C6">
        <w:rPr>
          <w:szCs w:val="28"/>
        </w:rPr>
        <w:tab/>
      </w:r>
      <w:r w:rsidRPr="006850C6">
        <w:rPr>
          <w:szCs w:val="28"/>
        </w:rPr>
        <w:tab/>
        <w:t xml:space="preserve">- ĐƯT: </w:t>
      </w:r>
      <w:r w:rsidR="00A5791C" w:rsidRPr="006850C6">
        <w:rPr>
          <w:szCs w:val="28"/>
        </w:rPr>
        <w:t>đ</w:t>
      </w:r>
      <w:r w:rsidRPr="006850C6">
        <w:rPr>
          <w:szCs w:val="28"/>
        </w:rPr>
        <w:t>iểm ưu tiên (theo khu vực, đối tượng).</w:t>
      </w:r>
    </w:p>
    <w:p w14:paraId="56C50B9D" w14:textId="65E2F5E9" w:rsidR="003D3792" w:rsidRPr="006850C6" w:rsidRDefault="003D3792" w:rsidP="008639AC">
      <w:pPr>
        <w:spacing w:before="0" w:line="312" w:lineRule="auto"/>
        <w:ind w:left="1" w:hanging="3"/>
        <w:jc w:val="both"/>
        <w:rPr>
          <w:szCs w:val="28"/>
        </w:rPr>
      </w:pPr>
      <w:r w:rsidRPr="006850C6">
        <w:rPr>
          <w:szCs w:val="28"/>
        </w:rPr>
        <w:tab/>
        <w:t>- Thí sinh đăng ký xét tuyển trên Hệ thống của Bộ GD&amp;ĐT trong thời gian quy định.</w:t>
      </w:r>
    </w:p>
    <w:p w14:paraId="25D1D76F" w14:textId="47BFF9EF" w:rsidR="00A53677" w:rsidRPr="006850C6" w:rsidRDefault="00A53677" w:rsidP="008639AC">
      <w:pPr>
        <w:spacing w:before="0" w:line="312" w:lineRule="auto"/>
        <w:ind w:left="1" w:hanging="3"/>
        <w:jc w:val="both"/>
        <w:rPr>
          <w:b/>
          <w:i/>
          <w:szCs w:val="28"/>
        </w:rPr>
      </w:pPr>
      <w:r w:rsidRPr="006850C6">
        <w:rPr>
          <w:b/>
          <w:i/>
          <w:szCs w:val="28"/>
        </w:rPr>
        <w:tab/>
      </w:r>
      <w:r w:rsidR="00D879DD" w:rsidRPr="006850C6">
        <w:rPr>
          <w:b/>
          <w:i/>
          <w:szCs w:val="28"/>
          <w:lang w:val="vi-VN"/>
        </w:rPr>
        <w:t>1.</w:t>
      </w:r>
      <w:r w:rsidR="006B47F0" w:rsidRPr="006850C6">
        <w:rPr>
          <w:b/>
          <w:i/>
          <w:szCs w:val="28"/>
        </w:rPr>
        <w:t>2</w:t>
      </w:r>
      <w:r w:rsidRPr="006850C6">
        <w:rPr>
          <w:b/>
          <w:i/>
          <w:szCs w:val="28"/>
        </w:rPr>
        <w:t xml:space="preserve">.4.  Xét tuyển sử dụng kết quả bài thi đánh giá năng lực </w:t>
      </w:r>
    </w:p>
    <w:p w14:paraId="7E427D03" w14:textId="59D9B51D" w:rsidR="00A53677" w:rsidRPr="006850C6" w:rsidRDefault="00D879DD" w:rsidP="008639AC">
      <w:pPr>
        <w:spacing w:before="0" w:line="312" w:lineRule="auto"/>
        <w:ind w:left="1" w:hanging="3"/>
        <w:jc w:val="both"/>
        <w:rPr>
          <w:b/>
          <w:i/>
          <w:szCs w:val="28"/>
        </w:rPr>
      </w:pPr>
      <w:r w:rsidRPr="006850C6">
        <w:rPr>
          <w:bCs/>
          <w:i/>
          <w:szCs w:val="28"/>
          <w:lang w:val="vi-VN"/>
        </w:rPr>
        <w:t>1.</w:t>
      </w:r>
      <w:r w:rsidR="003B5A1C" w:rsidRPr="006850C6">
        <w:rPr>
          <w:i/>
          <w:szCs w:val="28"/>
        </w:rPr>
        <w:t>2</w:t>
      </w:r>
      <w:r w:rsidR="00A53677" w:rsidRPr="006850C6">
        <w:rPr>
          <w:i/>
          <w:szCs w:val="28"/>
        </w:rPr>
        <w:t>.4.1.</w:t>
      </w:r>
      <w:r w:rsidR="00A53677" w:rsidRPr="006850C6">
        <w:rPr>
          <w:b/>
          <w:i/>
          <w:szCs w:val="28"/>
        </w:rPr>
        <w:t xml:space="preserve"> </w:t>
      </w:r>
      <w:r w:rsidR="00A53677" w:rsidRPr="006850C6">
        <w:rPr>
          <w:i/>
          <w:szCs w:val="28"/>
        </w:rPr>
        <w:t>Quy định chung</w:t>
      </w:r>
    </w:p>
    <w:p w14:paraId="57C2C510" w14:textId="77777777" w:rsidR="00A53677" w:rsidRPr="006850C6" w:rsidRDefault="00A53677" w:rsidP="008639AC">
      <w:pPr>
        <w:spacing w:before="0" w:line="312" w:lineRule="auto"/>
        <w:ind w:left="1" w:hanging="3"/>
        <w:jc w:val="both"/>
        <w:rPr>
          <w:szCs w:val="28"/>
        </w:rPr>
      </w:pPr>
      <w:r w:rsidRPr="006850C6">
        <w:rPr>
          <w:i/>
          <w:szCs w:val="28"/>
        </w:rPr>
        <w:tab/>
      </w:r>
      <w:r w:rsidRPr="006850C6">
        <w:rPr>
          <w:i/>
          <w:szCs w:val="28"/>
        </w:rPr>
        <w:tab/>
      </w:r>
      <w:r w:rsidRPr="006850C6">
        <w:rPr>
          <w:szCs w:val="28"/>
        </w:rPr>
        <w:t>a) Trường ĐHSP Hà Nội 2 sử dụng kết quả thi đánh giá năng lực hoặc đánh giá năng lực chuyên biệt (sau đây gọi tắt là đánh giá năng lực) của các cơ sở đào tạo, cụ thể như sau:</w:t>
      </w:r>
    </w:p>
    <w:p w14:paraId="660EE315" w14:textId="77777777"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Đại học Quốc gia Hà Nội;</w:t>
      </w:r>
    </w:p>
    <w:p w14:paraId="642A8886" w14:textId="77777777"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Đại học Quốc gia TP. Hồ Chí Minh;</w:t>
      </w:r>
    </w:p>
    <w:p w14:paraId="4EC46C19" w14:textId="77777777"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Trường ĐHSP Hà Nội;</w:t>
      </w:r>
    </w:p>
    <w:p w14:paraId="6073D8BE" w14:textId="77777777"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Trường ĐHSP TP. Hồ Chí Minh.</w:t>
      </w:r>
    </w:p>
    <w:p w14:paraId="574ECCCF" w14:textId="77777777"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b) Thí sinh sử dụng kết quả thi đánh giá năng lực do các cơ sở đào tạo trên tổ chức trong năm 2025 (tính đến thời điểm đăng ký dự tuyển) để đăng ký xét tuyển trên hệ thống tuyển sinh của Trường ĐHSP Hà Nội 2.</w:t>
      </w:r>
    </w:p>
    <w:p w14:paraId="05140E99" w14:textId="21FCFFB2" w:rsidR="00A53677" w:rsidRPr="006850C6" w:rsidRDefault="00A53677" w:rsidP="008639AC">
      <w:pPr>
        <w:spacing w:before="0" w:line="312" w:lineRule="auto"/>
        <w:ind w:left="1" w:hanging="3"/>
        <w:jc w:val="both"/>
        <w:rPr>
          <w:spacing w:val="-6"/>
          <w:szCs w:val="28"/>
        </w:rPr>
      </w:pPr>
      <w:r w:rsidRPr="006850C6">
        <w:rPr>
          <w:szCs w:val="28"/>
        </w:rPr>
        <w:t xml:space="preserve">           c) Với các kỳ thi độc lập tổ chức thi theo từng môn, thí sinh sử dụng kết </w:t>
      </w:r>
      <w:r w:rsidRPr="006850C6">
        <w:rPr>
          <w:spacing w:val="-6"/>
          <w:szCs w:val="28"/>
        </w:rPr>
        <w:t>quả thi các môn trong tổ hợp xét tuyển của cùng một cơ sở đào tạo trong cùng đợt thi.</w:t>
      </w:r>
    </w:p>
    <w:p w14:paraId="01EA12E1" w14:textId="7F3FB048" w:rsidR="0021385E" w:rsidRPr="006850C6" w:rsidRDefault="0021385E" w:rsidP="00CA0E8B">
      <w:pPr>
        <w:tabs>
          <w:tab w:val="left" w:pos="1134"/>
        </w:tabs>
        <w:spacing w:before="0" w:line="312" w:lineRule="auto"/>
        <w:ind w:left="1" w:firstLine="708"/>
        <w:jc w:val="both"/>
        <w:rPr>
          <w:szCs w:val="28"/>
        </w:rPr>
      </w:pPr>
      <w:r w:rsidRPr="006850C6">
        <w:rPr>
          <w:szCs w:val="28"/>
        </w:rPr>
        <w:t xml:space="preserve">d) </w:t>
      </w:r>
      <w:r w:rsidRPr="006850C6">
        <w:rPr>
          <w:szCs w:val="28"/>
        </w:rPr>
        <w:tab/>
        <w:t>Thí sinh đăng ký xét tuyển trên Hệ thống của Bộ GD&amp;ĐT trong thời gian quy định.</w:t>
      </w:r>
    </w:p>
    <w:p w14:paraId="6D80BE8C" w14:textId="611504AE" w:rsidR="00A53677" w:rsidRPr="006850C6" w:rsidRDefault="00D879DD" w:rsidP="008639AC">
      <w:pPr>
        <w:spacing w:before="0" w:line="312" w:lineRule="auto"/>
        <w:ind w:left="1" w:hanging="3"/>
        <w:jc w:val="both"/>
        <w:rPr>
          <w:i/>
          <w:szCs w:val="28"/>
        </w:rPr>
      </w:pPr>
      <w:r w:rsidRPr="006850C6">
        <w:rPr>
          <w:i/>
          <w:iCs/>
          <w:szCs w:val="28"/>
          <w:lang w:val="vi-VN"/>
        </w:rPr>
        <w:t>1.</w:t>
      </w:r>
      <w:r w:rsidR="008B3D07" w:rsidRPr="006850C6">
        <w:rPr>
          <w:i/>
          <w:iCs/>
          <w:szCs w:val="28"/>
        </w:rPr>
        <w:t>2</w:t>
      </w:r>
      <w:r w:rsidR="00A53677" w:rsidRPr="006850C6">
        <w:rPr>
          <w:i/>
          <w:szCs w:val="28"/>
        </w:rPr>
        <w:t>.4.2.</w:t>
      </w:r>
      <w:r w:rsidR="00A53677" w:rsidRPr="006850C6">
        <w:rPr>
          <w:szCs w:val="28"/>
        </w:rPr>
        <w:t xml:space="preserve"> </w:t>
      </w:r>
      <w:r w:rsidR="00A53677" w:rsidRPr="006850C6">
        <w:rPr>
          <w:i/>
          <w:szCs w:val="28"/>
        </w:rPr>
        <w:t>Thí sinh sử dụng kết quả thi đánh giá năng lực của ĐHQG Hà Nội hoặc ĐHQG Thành phố Hồ Chí Minh</w:t>
      </w:r>
    </w:p>
    <w:p w14:paraId="7F1AFF2F" w14:textId="087B8856" w:rsidR="00BF3FBB" w:rsidRDefault="00A53677" w:rsidP="008639AC">
      <w:pPr>
        <w:spacing w:before="0" w:line="312" w:lineRule="auto"/>
        <w:ind w:left="1" w:hanging="3"/>
        <w:jc w:val="both"/>
        <w:rPr>
          <w:szCs w:val="28"/>
        </w:rPr>
      </w:pPr>
      <w:r w:rsidRPr="006850C6">
        <w:rPr>
          <w:szCs w:val="28"/>
        </w:rPr>
        <w:tab/>
      </w:r>
      <w:r w:rsidRPr="006850C6">
        <w:rPr>
          <w:szCs w:val="28"/>
        </w:rPr>
        <w:tab/>
        <w:t>a) Quy định chung</w:t>
      </w:r>
      <w:r w:rsidR="00B75AC8">
        <w:rPr>
          <w:szCs w:val="28"/>
        </w:rPr>
        <w:t xml:space="preserve"> </w:t>
      </w:r>
    </w:p>
    <w:p w14:paraId="3F80FE91" w14:textId="77777777" w:rsidR="00A53677" w:rsidRPr="00BF3FBB" w:rsidRDefault="00A53677" w:rsidP="00CA0E8B">
      <w:pPr>
        <w:jc w:val="center"/>
        <w:rPr>
          <w:szCs w:val="28"/>
        </w:rPr>
      </w:pPr>
    </w:p>
    <w:p w14:paraId="49BCB7DE" w14:textId="0DCC98D3" w:rsidR="00A53677" w:rsidRPr="006850C6" w:rsidRDefault="00A53677" w:rsidP="008639AC">
      <w:pPr>
        <w:spacing w:before="0" w:line="312" w:lineRule="auto"/>
        <w:ind w:left="1" w:hanging="3"/>
        <w:jc w:val="both"/>
        <w:rPr>
          <w:szCs w:val="28"/>
        </w:rPr>
      </w:pPr>
      <w:r w:rsidRPr="006850C6">
        <w:rPr>
          <w:szCs w:val="28"/>
        </w:rPr>
        <w:lastRenderedPageBreak/>
        <w:tab/>
      </w:r>
      <w:r w:rsidRPr="006850C6">
        <w:rPr>
          <w:szCs w:val="28"/>
        </w:rPr>
        <w:tab/>
        <w:t>Ngành Giáo dục Mầm non (GDMN), Giáo dục Thể chất (GDTC), Quản lý thể dục thể thao (QLTDTT): điểm bài thi đánh giá năng lực quy đổi về thang điểm 20.</w:t>
      </w:r>
    </w:p>
    <w:p w14:paraId="14D49F80" w14:textId="316470B3" w:rsidR="00A53677" w:rsidRPr="006850C6" w:rsidRDefault="00A53677" w:rsidP="008639AC">
      <w:pPr>
        <w:spacing w:before="0" w:line="312" w:lineRule="auto"/>
        <w:ind w:left="1" w:hanging="3"/>
        <w:jc w:val="both"/>
        <w:rPr>
          <w:szCs w:val="28"/>
        </w:rPr>
      </w:pPr>
      <w:r w:rsidRPr="006850C6">
        <w:rPr>
          <w:szCs w:val="28"/>
        </w:rPr>
        <w:tab/>
      </w:r>
      <w:r w:rsidRPr="006850C6">
        <w:rPr>
          <w:szCs w:val="28"/>
        </w:rPr>
        <w:tab/>
      </w:r>
      <w:bookmarkStart w:id="1" w:name="_GoBack"/>
      <w:bookmarkEnd w:id="1"/>
      <w:r w:rsidRPr="006850C6">
        <w:rPr>
          <w:szCs w:val="28"/>
        </w:rPr>
        <w:t>b) Điểm xét tuyển</w:t>
      </w:r>
    </w:p>
    <w:p w14:paraId="3BF79ED5" w14:textId="45B1540A"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xml:space="preserve">- Đối với ngành GDMN: </w:t>
      </w:r>
      <w:r w:rsidR="003E0E46" w:rsidRPr="006850C6">
        <w:rPr>
          <w:szCs w:val="28"/>
        </w:rPr>
        <w:t>Điểm xét tuyển</w:t>
      </w:r>
      <w:r w:rsidRPr="006850C6">
        <w:rPr>
          <w:szCs w:val="28"/>
        </w:rPr>
        <w:t xml:space="preserve"> = ĐNL + NK1 + ĐƯT. </w:t>
      </w:r>
    </w:p>
    <w:p w14:paraId="25952719" w14:textId="065A6422"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xml:space="preserve">- Đối với ngành GDTC, QLTDTT: </w:t>
      </w:r>
      <w:r w:rsidR="00C206C2" w:rsidRPr="006850C6">
        <w:rPr>
          <w:szCs w:val="28"/>
        </w:rPr>
        <w:t>Điểm xét tuyển</w:t>
      </w:r>
      <w:r w:rsidRPr="006850C6">
        <w:rPr>
          <w:szCs w:val="28"/>
        </w:rPr>
        <w:t xml:space="preserve"> = ĐNL + NK2 + ĐƯT.</w:t>
      </w:r>
    </w:p>
    <w:p w14:paraId="6609BC20" w14:textId="09151577" w:rsidR="00A53677" w:rsidRPr="006850C6" w:rsidRDefault="00A53677" w:rsidP="008639AC">
      <w:pPr>
        <w:tabs>
          <w:tab w:val="left" w:pos="851"/>
        </w:tabs>
        <w:spacing w:before="0" w:line="312" w:lineRule="auto"/>
        <w:ind w:left="1" w:hanging="3"/>
        <w:jc w:val="both"/>
        <w:rPr>
          <w:szCs w:val="28"/>
        </w:rPr>
      </w:pPr>
      <w:r w:rsidRPr="006850C6">
        <w:rPr>
          <w:szCs w:val="28"/>
        </w:rPr>
        <w:t xml:space="preserve">           - Đối với các ngành đào tạo khác: Đ</w:t>
      </w:r>
      <w:r w:rsidR="00AA7F44" w:rsidRPr="006850C6">
        <w:rPr>
          <w:szCs w:val="28"/>
        </w:rPr>
        <w:t>iểm xét tuyển</w:t>
      </w:r>
      <w:r w:rsidRPr="006850C6">
        <w:rPr>
          <w:szCs w:val="28"/>
        </w:rPr>
        <w:t xml:space="preserve"> = ĐNL + ĐƯT.</w:t>
      </w:r>
    </w:p>
    <w:p w14:paraId="6B24DA3A" w14:textId="5AB666DD" w:rsidR="00A53677" w:rsidRPr="006850C6" w:rsidRDefault="00A53677" w:rsidP="008639AC">
      <w:pPr>
        <w:spacing w:before="0" w:line="312" w:lineRule="auto"/>
        <w:ind w:left="1" w:hanging="3"/>
        <w:jc w:val="both"/>
        <w:rPr>
          <w:spacing w:val="-6"/>
          <w:szCs w:val="28"/>
        </w:rPr>
      </w:pPr>
      <w:r w:rsidRPr="006850C6">
        <w:rPr>
          <w:szCs w:val="28"/>
        </w:rPr>
        <w:tab/>
      </w:r>
      <w:r w:rsidRPr="006850C6">
        <w:rPr>
          <w:szCs w:val="28"/>
        </w:rPr>
        <w:tab/>
        <w:t xml:space="preserve"> </w:t>
      </w:r>
      <w:r w:rsidR="00AA7F44" w:rsidRPr="006850C6">
        <w:rPr>
          <w:spacing w:val="-6"/>
          <w:szCs w:val="28"/>
        </w:rPr>
        <w:t>- ĐƯT</w:t>
      </w:r>
      <w:r w:rsidR="00FE5EE0" w:rsidRPr="006850C6">
        <w:rPr>
          <w:spacing w:val="-6"/>
          <w:szCs w:val="28"/>
        </w:rPr>
        <w:t xml:space="preserve">: </w:t>
      </w:r>
      <w:r w:rsidR="00D01278" w:rsidRPr="006850C6">
        <w:rPr>
          <w:spacing w:val="-6"/>
          <w:szCs w:val="28"/>
        </w:rPr>
        <w:t>đ</w:t>
      </w:r>
      <w:r w:rsidR="00AA7F44" w:rsidRPr="006850C6">
        <w:rPr>
          <w:spacing w:val="-6"/>
          <w:szCs w:val="28"/>
        </w:rPr>
        <w:t>iểm ưu tiên (theo khu vực, đối tượng); Đ</w:t>
      </w:r>
      <w:r w:rsidR="001473F5" w:rsidRPr="006850C6">
        <w:rPr>
          <w:spacing w:val="-6"/>
          <w:szCs w:val="28"/>
        </w:rPr>
        <w:t>N</w:t>
      </w:r>
      <w:r w:rsidR="00AA7F44" w:rsidRPr="006850C6">
        <w:rPr>
          <w:spacing w:val="-6"/>
          <w:szCs w:val="28"/>
        </w:rPr>
        <w:t>L: điểm đánh giá năng lực</w:t>
      </w:r>
      <w:r w:rsidR="00A5791C" w:rsidRPr="006850C6">
        <w:rPr>
          <w:spacing w:val="-6"/>
          <w:szCs w:val="28"/>
        </w:rPr>
        <w:t>.</w:t>
      </w:r>
    </w:p>
    <w:p w14:paraId="6E24E124" w14:textId="492E866D" w:rsidR="004D43E6" w:rsidRPr="00CA0E8B" w:rsidRDefault="004D43E6" w:rsidP="00CA0E8B">
      <w:pPr>
        <w:pStyle w:val="ListParagraph"/>
        <w:spacing w:line="276" w:lineRule="auto"/>
        <w:ind w:left="0"/>
        <w:jc w:val="both"/>
        <w:rPr>
          <w:rFonts w:ascii="Times New Roman" w:hAnsi="Times New Roman"/>
          <w:shd w:val="clear" w:color="auto" w:fill="FFFFFF"/>
        </w:rPr>
      </w:pPr>
      <w:r w:rsidRPr="00CA0E8B">
        <w:rPr>
          <w:rFonts w:ascii="Times New Roman" w:hAnsi="Times New Roman"/>
          <w:shd w:val="clear" w:color="auto" w:fill="FFFFFF"/>
        </w:rPr>
        <w:t xml:space="preserve">Phương thức xét tuyển có sử dụng kết quả thi năng khiếu kết hợp điểm bài thi đánh giá năng lực HSA, V-ACT: điểm bài thi được quy đổi theo quy định </w:t>
      </w:r>
      <w:r w:rsidR="00D92F98" w:rsidRPr="00CA0E8B">
        <w:rPr>
          <w:rFonts w:ascii="Times New Roman" w:hAnsi="Times New Roman"/>
          <w:shd w:val="clear" w:color="auto" w:fill="FFFFFF"/>
        </w:rPr>
        <w:t>chung</w:t>
      </w:r>
      <w:r w:rsidRPr="00CA0E8B">
        <w:rPr>
          <w:rFonts w:ascii="Times New Roman" w:hAnsi="Times New Roman"/>
          <w:shd w:val="clear" w:color="auto" w:fill="FFFFFF"/>
        </w:rPr>
        <w:t xml:space="preserve"> về thang điểm 30</w:t>
      </w:r>
      <w:r w:rsidR="00D92F98" w:rsidRPr="00CA0E8B">
        <w:rPr>
          <w:rFonts w:ascii="Times New Roman" w:hAnsi="Times New Roman"/>
          <w:shd w:val="clear" w:color="auto" w:fill="FFFFFF"/>
        </w:rPr>
        <w:t xml:space="preserve"> (Đ30) sau đó tính tỷ lệ cho điểm 2 môn văn hóa</w:t>
      </w:r>
    </w:p>
    <w:p w14:paraId="17DE1ED6" w14:textId="48D38339" w:rsidR="004D43E6" w:rsidRPr="00CA0E8B" w:rsidRDefault="004D43E6" w:rsidP="004D43E6">
      <w:pPr>
        <w:pStyle w:val="MTDisplayEquation"/>
        <w:rPr>
          <w:color w:val="auto"/>
        </w:rPr>
      </w:pPr>
      <w:r w:rsidRPr="00CA0E8B">
        <w:rPr>
          <w:color w:val="auto"/>
          <w:lang w:val="en-US"/>
        </w:rPr>
        <w:tab/>
      </w:r>
      <w:r w:rsidR="00D92F98" w:rsidRPr="00CA0E8B">
        <w:rPr>
          <w:color w:val="auto"/>
          <w:position w:val="-28"/>
        </w:rPr>
        <w:object w:dxaOrig="1660" w:dyaOrig="720" w14:anchorId="212D9E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05pt;height:36pt" o:ole="">
            <v:imagedata r:id="rId15" o:title=""/>
          </v:shape>
          <o:OLEObject Type="Embed" ProgID="Equation.DSMT4" ShapeID="_x0000_i1025" DrawAspect="Content" ObjectID="_1815935393" r:id="rId16"/>
        </w:object>
      </w:r>
    </w:p>
    <w:p w14:paraId="22CCC0E0" w14:textId="56AF206C" w:rsidR="00A53677" w:rsidRPr="006850C6" w:rsidRDefault="00D879DD" w:rsidP="008639AC">
      <w:pPr>
        <w:spacing w:before="0" w:line="312" w:lineRule="auto"/>
        <w:ind w:left="1" w:hanging="3"/>
        <w:jc w:val="both"/>
        <w:rPr>
          <w:szCs w:val="28"/>
        </w:rPr>
      </w:pPr>
      <w:r w:rsidRPr="006850C6">
        <w:rPr>
          <w:i/>
          <w:spacing w:val="-4"/>
          <w:szCs w:val="28"/>
          <w:lang w:val="vi-VN"/>
        </w:rPr>
        <w:t>1.</w:t>
      </w:r>
      <w:r w:rsidR="00E0780D" w:rsidRPr="006850C6">
        <w:rPr>
          <w:i/>
          <w:spacing w:val="-4"/>
          <w:szCs w:val="28"/>
        </w:rPr>
        <w:t>2</w:t>
      </w:r>
      <w:r w:rsidR="00A53677" w:rsidRPr="006850C6">
        <w:rPr>
          <w:i/>
          <w:spacing w:val="-4"/>
          <w:szCs w:val="28"/>
        </w:rPr>
        <w:t>.4.</w:t>
      </w:r>
      <w:r w:rsidR="004D43E6" w:rsidRPr="006850C6">
        <w:rPr>
          <w:i/>
          <w:spacing w:val="-4"/>
          <w:szCs w:val="28"/>
        </w:rPr>
        <w:t>3</w:t>
      </w:r>
      <w:r w:rsidR="00A53677" w:rsidRPr="006850C6">
        <w:rPr>
          <w:i/>
          <w:spacing w:val="-4"/>
          <w:szCs w:val="28"/>
        </w:rPr>
        <w:t>. Thí sinh sử dụng kết quả thi đánh giá năng lực của Trường ĐHSP Hà Nội,</w:t>
      </w:r>
      <w:r w:rsidR="00A53677" w:rsidRPr="006850C6">
        <w:rPr>
          <w:i/>
          <w:szCs w:val="28"/>
        </w:rPr>
        <w:t xml:space="preserve"> Trường ĐHSP TP. Hồ Chí Minh.</w:t>
      </w:r>
      <w:r w:rsidR="00A53677" w:rsidRPr="006850C6">
        <w:rPr>
          <w:i/>
          <w:szCs w:val="28"/>
        </w:rPr>
        <w:tab/>
      </w:r>
      <w:r w:rsidR="00A53677" w:rsidRPr="006850C6">
        <w:rPr>
          <w:i/>
          <w:szCs w:val="28"/>
        </w:rPr>
        <w:tab/>
      </w:r>
    </w:p>
    <w:p w14:paraId="24100D8B" w14:textId="244B8AFE" w:rsidR="00A53677" w:rsidRPr="006850C6" w:rsidRDefault="00A53677" w:rsidP="008639AC">
      <w:pPr>
        <w:spacing w:before="0" w:line="312" w:lineRule="auto"/>
        <w:ind w:left="1" w:hanging="3"/>
        <w:jc w:val="both"/>
        <w:rPr>
          <w:szCs w:val="28"/>
          <w:lang w:val="vi-VN"/>
        </w:rPr>
      </w:pPr>
      <w:r w:rsidRPr="006850C6">
        <w:rPr>
          <w:szCs w:val="28"/>
        </w:rPr>
        <w:tab/>
      </w:r>
      <w:r w:rsidRPr="006850C6">
        <w:rPr>
          <w:szCs w:val="28"/>
        </w:rPr>
        <w:tab/>
        <w:t xml:space="preserve">- Thí sinh phải thực hiện chọn tổ hợp môn xét tuyển như ở mục </w:t>
      </w:r>
      <w:r w:rsidR="00E97ABE" w:rsidRPr="006850C6">
        <w:rPr>
          <w:szCs w:val="28"/>
          <w:lang w:val="vi-VN"/>
        </w:rPr>
        <w:t>1.</w:t>
      </w:r>
      <w:r w:rsidR="0090438B" w:rsidRPr="006850C6">
        <w:rPr>
          <w:szCs w:val="28"/>
        </w:rPr>
        <w:t>4</w:t>
      </w:r>
      <w:r w:rsidR="00C431E6" w:rsidRPr="006850C6">
        <w:rPr>
          <w:szCs w:val="28"/>
          <w:lang w:val="vi-VN"/>
        </w:rPr>
        <w:t>:</w:t>
      </w:r>
    </w:p>
    <w:p w14:paraId="70C8DDBE" w14:textId="6D556628" w:rsidR="00C431E6" w:rsidRPr="006850C6" w:rsidRDefault="00C431E6" w:rsidP="009B612C">
      <w:pPr>
        <w:tabs>
          <w:tab w:val="left" w:pos="851"/>
        </w:tabs>
        <w:spacing w:before="0" w:line="312" w:lineRule="auto"/>
        <w:ind w:left="1" w:hanging="3"/>
        <w:jc w:val="both"/>
        <w:rPr>
          <w:szCs w:val="28"/>
          <w:lang w:val="vi-VN"/>
        </w:rPr>
      </w:pPr>
      <w:r w:rsidRPr="006850C6">
        <w:rPr>
          <w:szCs w:val="28"/>
          <w:lang w:val="vi-VN"/>
        </w:rPr>
        <w:tab/>
      </w:r>
      <w:r w:rsidRPr="006850C6">
        <w:rPr>
          <w:szCs w:val="28"/>
          <w:lang w:val="vi-VN"/>
        </w:rPr>
        <w:tab/>
        <w:t>+ Thí sinh đăng ký xét tuyển các ngành có tổ chức thi môn năng khiếu (GDMN, GDTC, QLTDTT) phải có kết quả thi 02 môn văn hóa</w:t>
      </w:r>
      <w:r w:rsidR="00AF7F86" w:rsidRPr="006850C6">
        <w:rPr>
          <w:szCs w:val="28"/>
          <w:lang w:val="vi-VN"/>
        </w:rPr>
        <w:t xml:space="preserve"> và </w:t>
      </w:r>
      <w:r w:rsidRPr="006850C6">
        <w:rPr>
          <w:szCs w:val="28"/>
          <w:lang w:val="vi-VN"/>
        </w:rPr>
        <w:t>kết quả thi môn năng khiếu tại Trường ĐHSP Hà Nội 2.</w:t>
      </w:r>
    </w:p>
    <w:p w14:paraId="007B76CB" w14:textId="003CEF25" w:rsidR="00C431E6" w:rsidRPr="006850C6" w:rsidRDefault="00C431E6" w:rsidP="009B612C">
      <w:pPr>
        <w:tabs>
          <w:tab w:val="left" w:pos="851"/>
        </w:tabs>
        <w:spacing w:before="0" w:line="312" w:lineRule="auto"/>
        <w:ind w:left="1" w:hanging="3"/>
        <w:jc w:val="both"/>
        <w:rPr>
          <w:szCs w:val="28"/>
          <w:lang w:val="vi-VN"/>
        </w:rPr>
      </w:pPr>
      <w:r w:rsidRPr="006850C6">
        <w:rPr>
          <w:szCs w:val="28"/>
          <w:lang w:val="vi-VN"/>
        </w:rPr>
        <w:tab/>
      </w:r>
      <w:r w:rsidRPr="006850C6">
        <w:rPr>
          <w:szCs w:val="28"/>
          <w:lang w:val="vi-VN"/>
        </w:rPr>
        <w:tab/>
        <w:t>+ Thí sinh đăng ký xét tuyển các ngành khác phải có kết quả thi của 03 môn văn hóa, tùy theo tổ hợp môn của ngành đăng ký xét tuyển.</w:t>
      </w:r>
    </w:p>
    <w:p w14:paraId="37FDB39A" w14:textId="54C02320" w:rsidR="00A53677" w:rsidRPr="006850C6" w:rsidRDefault="00A53677" w:rsidP="008639AC">
      <w:pPr>
        <w:spacing w:before="0" w:line="312" w:lineRule="auto"/>
        <w:ind w:left="1" w:hanging="3"/>
        <w:jc w:val="both"/>
        <w:rPr>
          <w:szCs w:val="28"/>
          <w:lang w:val="vi-VN"/>
        </w:rPr>
      </w:pPr>
      <w:r w:rsidRPr="006850C6">
        <w:rPr>
          <w:szCs w:val="28"/>
          <w:lang w:val="vi-VN"/>
        </w:rPr>
        <w:tab/>
      </w:r>
      <w:r w:rsidRPr="006850C6">
        <w:rPr>
          <w:szCs w:val="28"/>
          <w:lang w:val="vi-VN"/>
        </w:rPr>
        <w:tab/>
        <w:t>- Đ</w:t>
      </w:r>
      <w:r w:rsidR="000A20F1" w:rsidRPr="006850C6">
        <w:rPr>
          <w:szCs w:val="28"/>
          <w:lang w:val="vi-VN"/>
        </w:rPr>
        <w:t>iểm xét tuyển</w:t>
      </w:r>
      <w:r w:rsidRPr="006850C6">
        <w:rPr>
          <w:szCs w:val="28"/>
          <w:lang w:val="vi-VN"/>
        </w:rPr>
        <w:t xml:space="preserve"> = Điểm Môn 1 + Điểm Môn 2 + Điểm Môn 3 + ĐƯT.</w:t>
      </w:r>
      <w:r w:rsidRPr="006850C6">
        <w:rPr>
          <w:szCs w:val="28"/>
          <w:lang w:val="vi-VN"/>
        </w:rPr>
        <w:tab/>
      </w:r>
      <w:r w:rsidR="001473F5" w:rsidRPr="006850C6">
        <w:rPr>
          <w:spacing w:val="-6"/>
          <w:szCs w:val="28"/>
          <w:lang w:val="vi-VN"/>
        </w:rPr>
        <w:t xml:space="preserve">- </w:t>
      </w:r>
      <w:r w:rsidR="001473F5" w:rsidRPr="006850C6">
        <w:rPr>
          <w:szCs w:val="28"/>
          <w:lang w:val="vi-VN"/>
        </w:rPr>
        <w:t>ĐƯT: điểm ưu tiên (theo khu vực, đối tượng).</w:t>
      </w:r>
    </w:p>
    <w:p w14:paraId="6427D490" w14:textId="1E78D00B" w:rsidR="00A53677" w:rsidRPr="006850C6" w:rsidRDefault="00640FB4" w:rsidP="008639AC">
      <w:pPr>
        <w:spacing w:before="0" w:line="312" w:lineRule="auto"/>
        <w:ind w:left="1" w:hanging="3"/>
        <w:jc w:val="both"/>
        <w:rPr>
          <w:b/>
          <w:i/>
          <w:szCs w:val="28"/>
          <w:lang w:val="vi-VN"/>
        </w:rPr>
      </w:pPr>
      <w:r w:rsidRPr="006850C6">
        <w:rPr>
          <w:b/>
          <w:i/>
          <w:szCs w:val="28"/>
          <w:lang w:val="vi-VN"/>
        </w:rPr>
        <w:t>1.</w:t>
      </w:r>
      <w:r w:rsidR="0059037F" w:rsidRPr="006850C6">
        <w:rPr>
          <w:b/>
          <w:i/>
          <w:szCs w:val="28"/>
          <w:lang w:val="vi-VN"/>
        </w:rPr>
        <w:t>2</w:t>
      </w:r>
      <w:r w:rsidR="00A53677" w:rsidRPr="006850C6">
        <w:rPr>
          <w:b/>
          <w:i/>
          <w:szCs w:val="28"/>
          <w:lang w:val="vi-VN"/>
        </w:rPr>
        <w:t xml:space="preserve">.5.  Xét tuyển sử dụng kết quả kỳ thi độc lập của Trường ĐHSP Hà Nội 2 </w:t>
      </w:r>
    </w:p>
    <w:p w14:paraId="4D414AD8" w14:textId="6C0988C2" w:rsidR="00A53677" w:rsidRPr="006850C6" w:rsidRDefault="00A53677" w:rsidP="008639AC">
      <w:pPr>
        <w:spacing w:before="0" w:line="312" w:lineRule="auto"/>
        <w:ind w:left="1" w:hanging="3"/>
        <w:jc w:val="both"/>
        <w:rPr>
          <w:szCs w:val="28"/>
          <w:lang w:val="vi-VN"/>
        </w:rPr>
      </w:pPr>
      <w:r w:rsidRPr="006850C6">
        <w:rPr>
          <w:b/>
          <w:i/>
          <w:szCs w:val="28"/>
          <w:lang w:val="vi-VN"/>
        </w:rPr>
        <w:tab/>
      </w:r>
      <w:r w:rsidRPr="006850C6">
        <w:rPr>
          <w:b/>
          <w:i/>
          <w:szCs w:val="28"/>
          <w:lang w:val="vi-VN"/>
        </w:rPr>
        <w:tab/>
      </w:r>
      <w:r w:rsidR="003857B0" w:rsidRPr="00CA0E8B">
        <w:rPr>
          <w:i/>
          <w:szCs w:val="28"/>
          <w:lang w:val="vi-VN"/>
        </w:rPr>
        <w:t>-</w:t>
      </w:r>
      <w:r w:rsidRPr="006850C6">
        <w:rPr>
          <w:szCs w:val="28"/>
          <w:lang w:val="vi-VN"/>
        </w:rPr>
        <w:t xml:space="preserve"> Thí sinh sử dụng kết quả kỳ thi độc lập của Trường ĐHSP Hà Nội 2 tổ chức trong năm 2025 để đăng ký xét tuyển.</w:t>
      </w:r>
    </w:p>
    <w:p w14:paraId="5CE117D5" w14:textId="778BD17A" w:rsidR="00A53677" w:rsidRPr="006850C6" w:rsidRDefault="00A53677" w:rsidP="008639AC">
      <w:pPr>
        <w:spacing w:before="0" w:line="312" w:lineRule="auto"/>
        <w:ind w:left="1" w:hanging="3"/>
        <w:jc w:val="both"/>
        <w:rPr>
          <w:szCs w:val="28"/>
          <w:lang w:val="vi-VN"/>
        </w:rPr>
      </w:pPr>
      <w:r w:rsidRPr="006850C6">
        <w:rPr>
          <w:szCs w:val="28"/>
          <w:lang w:val="vi-VN"/>
        </w:rPr>
        <w:tab/>
      </w:r>
      <w:r w:rsidRPr="006850C6">
        <w:rPr>
          <w:szCs w:val="28"/>
          <w:lang w:val="vi-VN"/>
        </w:rPr>
        <w:tab/>
        <w:t xml:space="preserve">- Thí sinh thực hiện chọn tổ hợp môn xét tuyển như ở mục </w:t>
      </w:r>
      <w:r w:rsidR="000B5646" w:rsidRPr="006850C6">
        <w:rPr>
          <w:szCs w:val="28"/>
          <w:lang w:val="vi-VN"/>
        </w:rPr>
        <w:t>1.</w:t>
      </w:r>
      <w:r w:rsidRPr="006850C6">
        <w:rPr>
          <w:szCs w:val="28"/>
          <w:lang w:val="vi-VN"/>
        </w:rPr>
        <w:t>4.</w:t>
      </w:r>
    </w:p>
    <w:p w14:paraId="425C3EA4" w14:textId="6A204133" w:rsidR="00A53677" w:rsidRPr="006850C6" w:rsidRDefault="00A53677" w:rsidP="008639AC">
      <w:pPr>
        <w:spacing w:before="0" w:line="312" w:lineRule="auto"/>
        <w:ind w:left="1" w:hanging="3"/>
        <w:jc w:val="both"/>
        <w:rPr>
          <w:szCs w:val="28"/>
          <w:lang w:val="vi-VN"/>
        </w:rPr>
      </w:pPr>
      <w:r w:rsidRPr="006850C6">
        <w:rPr>
          <w:szCs w:val="28"/>
          <w:lang w:val="vi-VN"/>
        </w:rPr>
        <w:tab/>
      </w:r>
      <w:r w:rsidRPr="006850C6">
        <w:rPr>
          <w:szCs w:val="28"/>
          <w:lang w:val="vi-VN"/>
        </w:rPr>
        <w:tab/>
      </w:r>
      <w:r w:rsidR="003857B0" w:rsidRPr="006850C6">
        <w:rPr>
          <w:szCs w:val="28"/>
          <w:lang w:val="vi-VN"/>
        </w:rPr>
        <w:t xml:space="preserve">- </w:t>
      </w:r>
      <w:r w:rsidRPr="006850C6">
        <w:rPr>
          <w:szCs w:val="28"/>
          <w:lang w:val="vi-VN"/>
        </w:rPr>
        <w:t>Điểm xét tuyển = Điểm Môn 1 + Điểm Môn 2 + Điểm Môn 3 + ĐƯT.</w:t>
      </w:r>
    </w:p>
    <w:p w14:paraId="5EE4F92F" w14:textId="17A9B0DD" w:rsidR="00A53677" w:rsidRPr="006850C6" w:rsidRDefault="00A53677" w:rsidP="008639AC">
      <w:pPr>
        <w:spacing w:before="0" w:line="312" w:lineRule="auto"/>
        <w:ind w:left="1" w:hanging="3"/>
        <w:jc w:val="both"/>
        <w:rPr>
          <w:szCs w:val="28"/>
          <w:lang w:val="vi-VN"/>
        </w:rPr>
      </w:pPr>
      <w:r w:rsidRPr="006850C6">
        <w:rPr>
          <w:szCs w:val="28"/>
          <w:lang w:val="vi-VN"/>
        </w:rPr>
        <w:tab/>
      </w:r>
      <w:r w:rsidRPr="006850C6">
        <w:rPr>
          <w:szCs w:val="28"/>
          <w:lang w:val="vi-VN"/>
        </w:rPr>
        <w:tab/>
      </w:r>
      <w:r w:rsidR="003857B0" w:rsidRPr="006850C6">
        <w:rPr>
          <w:szCs w:val="28"/>
          <w:lang w:val="vi-VN"/>
        </w:rPr>
        <w:t>- ĐƯT: điểm ưu tiên (theo khu vực, đối tượng).</w:t>
      </w:r>
    </w:p>
    <w:p w14:paraId="1138684D" w14:textId="1A7C1849" w:rsidR="00A53677" w:rsidRPr="006850C6" w:rsidRDefault="004A28D1" w:rsidP="008639AC">
      <w:pPr>
        <w:spacing w:before="0" w:line="312" w:lineRule="auto"/>
        <w:ind w:left="1" w:hanging="3"/>
        <w:jc w:val="both"/>
        <w:rPr>
          <w:b/>
          <w:i/>
          <w:szCs w:val="28"/>
          <w:lang w:val="vi-VN"/>
        </w:rPr>
      </w:pPr>
      <w:r w:rsidRPr="006850C6">
        <w:rPr>
          <w:b/>
          <w:i/>
          <w:szCs w:val="28"/>
          <w:lang w:val="vi-VN"/>
        </w:rPr>
        <w:t>1.</w:t>
      </w:r>
      <w:r w:rsidR="000D37D1" w:rsidRPr="006850C6">
        <w:rPr>
          <w:b/>
          <w:i/>
          <w:szCs w:val="28"/>
          <w:lang w:val="vi-VN"/>
        </w:rPr>
        <w:t>2</w:t>
      </w:r>
      <w:r w:rsidR="00A53677" w:rsidRPr="006850C6">
        <w:rPr>
          <w:b/>
          <w:i/>
          <w:szCs w:val="28"/>
          <w:lang w:val="vi-VN"/>
        </w:rPr>
        <w:t>.6. Kết hợp thi tuyển và xét tuyển (Áp dụng đối với ngành Giáo dục Mầm non, ngành Giáo dục Thể chất, Quản lý thể dục thể thao)</w:t>
      </w:r>
    </w:p>
    <w:p w14:paraId="3C061EDA" w14:textId="6A349167" w:rsidR="00A53677" w:rsidRPr="006850C6" w:rsidRDefault="00767526" w:rsidP="008639AC">
      <w:pPr>
        <w:spacing w:before="0" w:line="312" w:lineRule="auto"/>
        <w:ind w:left="1" w:hanging="3"/>
        <w:jc w:val="both"/>
        <w:rPr>
          <w:i/>
          <w:szCs w:val="28"/>
          <w:lang w:val="vi-VN"/>
        </w:rPr>
      </w:pPr>
      <w:r w:rsidRPr="006850C6">
        <w:rPr>
          <w:i/>
          <w:szCs w:val="28"/>
          <w:lang w:val="vi-VN"/>
        </w:rPr>
        <w:t>1.</w:t>
      </w:r>
      <w:r w:rsidR="00F5428C" w:rsidRPr="006850C6">
        <w:rPr>
          <w:i/>
          <w:szCs w:val="28"/>
          <w:lang w:val="vi-VN"/>
        </w:rPr>
        <w:t>2</w:t>
      </w:r>
      <w:r w:rsidR="00A53677" w:rsidRPr="006850C6">
        <w:rPr>
          <w:i/>
          <w:szCs w:val="28"/>
          <w:lang w:val="vi-VN"/>
        </w:rPr>
        <w:t xml:space="preserve">.6.1. Thi </w:t>
      </w:r>
      <w:r w:rsidR="00396CA9" w:rsidRPr="006850C6">
        <w:rPr>
          <w:i/>
          <w:szCs w:val="28"/>
          <w:lang w:val="vi-VN"/>
        </w:rPr>
        <w:t>năng khiếu</w:t>
      </w:r>
    </w:p>
    <w:p w14:paraId="51DA529B" w14:textId="0D3A7D77" w:rsidR="00A53677" w:rsidRPr="006850C6" w:rsidRDefault="00767526" w:rsidP="008639AC">
      <w:pPr>
        <w:spacing w:before="0" w:line="312" w:lineRule="auto"/>
        <w:ind w:left="1" w:hanging="3"/>
        <w:jc w:val="both"/>
        <w:rPr>
          <w:i/>
          <w:szCs w:val="28"/>
          <w:lang w:val="vi-VN"/>
        </w:rPr>
      </w:pPr>
      <w:r w:rsidRPr="006850C6">
        <w:rPr>
          <w:i/>
          <w:szCs w:val="28"/>
          <w:lang w:val="vi-VN"/>
        </w:rPr>
        <w:t>1.</w:t>
      </w:r>
      <w:r w:rsidR="000B07E9" w:rsidRPr="006850C6">
        <w:rPr>
          <w:i/>
          <w:szCs w:val="28"/>
          <w:lang w:val="vi-VN"/>
        </w:rPr>
        <w:t>2</w:t>
      </w:r>
      <w:r w:rsidR="00A53677" w:rsidRPr="006850C6">
        <w:rPr>
          <w:i/>
          <w:szCs w:val="28"/>
          <w:lang w:val="vi-VN"/>
        </w:rPr>
        <w:t>.6.1.1. Quy định chung chung và cách tính điểm môn năng khiếu</w:t>
      </w:r>
    </w:p>
    <w:p w14:paraId="3F9FF41A" w14:textId="77777777" w:rsidR="00A53677" w:rsidRPr="006850C6" w:rsidRDefault="00A53677" w:rsidP="008639AC">
      <w:pPr>
        <w:spacing w:before="0" w:line="312" w:lineRule="auto"/>
        <w:ind w:left="1" w:hanging="3"/>
        <w:jc w:val="both"/>
        <w:rPr>
          <w:i/>
          <w:szCs w:val="28"/>
          <w:lang w:val="vi-VN"/>
        </w:rPr>
      </w:pPr>
      <w:r w:rsidRPr="006850C6">
        <w:rPr>
          <w:i/>
          <w:szCs w:val="28"/>
          <w:lang w:val="vi-VN"/>
        </w:rPr>
        <w:tab/>
      </w:r>
      <w:r w:rsidRPr="006850C6">
        <w:rPr>
          <w:i/>
          <w:szCs w:val="28"/>
          <w:lang w:val="vi-VN"/>
        </w:rPr>
        <w:tab/>
        <w:t>a) Quy định chung</w:t>
      </w:r>
    </w:p>
    <w:p w14:paraId="76646395" w14:textId="77777777" w:rsidR="00A53677" w:rsidRPr="006850C6" w:rsidRDefault="00A53677" w:rsidP="008639AC">
      <w:pPr>
        <w:spacing w:before="0" w:line="312" w:lineRule="auto"/>
        <w:ind w:left="1" w:hanging="3"/>
        <w:jc w:val="both"/>
        <w:rPr>
          <w:szCs w:val="28"/>
          <w:lang w:val="vi-VN"/>
        </w:rPr>
      </w:pPr>
      <w:r w:rsidRPr="006850C6">
        <w:rPr>
          <w:szCs w:val="28"/>
          <w:lang w:val="vi-VN"/>
        </w:rPr>
        <w:lastRenderedPageBreak/>
        <w:tab/>
      </w:r>
      <w:r w:rsidRPr="006850C6">
        <w:rPr>
          <w:szCs w:val="28"/>
          <w:lang w:val="vi-VN"/>
        </w:rPr>
        <w:tab/>
        <w:t>- Thí sinh xét tuyển các ngành Giáo dục Mầm non, Giáo dục Thể chất, Quản lý thể dục thể thao phải dự thi năng khiếu tại Trường ĐHSP Hà Nội 2.</w:t>
      </w:r>
    </w:p>
    <w:p w14:paraId="044D38AE" w14:textId="77777777" w:rsidR="00A53677" w:rsidRPr="006850C6" w:rsidRDefault="00A53677" w:rsidP="008639AC">
      <w:pPr>
        <w:spacing w:before="0" w:line="312" w:lineRule="auto"/>
        <w:ind w:left="1" w:hanging="3"/>
        <w:jc w:val="both"/>
        <w:rPr>
          <w:szCs w:val="28"/>
          <w:lang w:val="vi-VN"/>
        </w:rPr>
      </w:pPr>
      <w:r w:rsidRPr="006850C6">
        <w:rPr>
          <w:szCs w:val="28"/>
          <w:lang w:val="vi-VN"/>
        </w:rPr>
        <w:tab/>
      </w:r>
      <w:r w:rsidRPr="006850C6">
        <w:rPr>
          <w:szCs w:val="28"/>
          <w:lang w:val="vi-VN"/>
        </w:rPr>
        <w:tab/>
        <w:t>- Trường ĐHSP Hà Nội 2 không công nhận kết quả thi năng khiếu/thi bổ trợ của các cơ sở đào tạo khác.</w:t>
      </w:r>
    </w:p>
    <w:p w14:paraId="21840DE8" w14:textId="77777777" w:rsidR="00A53677" w:rsidRPr="006850C6" w:rsidRDefault="00A53677" w:rsidP="008639AC">
      <w:pPr>
        <w:spacing w:before="0" w:line="312" w:lineRule="auto"/>
        <w:ind w:left="1" w:hanging="3"/>
        <w:jc w:val="both"/>
        <w:rPr>
          <w:szCs w:val="28"/>
          <w:lang w:val="vi-VN"/>
        </w:rPr>
      </w:pPr>
      <w:r w:rsidRPr="006850C6">
        <w:rPr>
          <w:szCs w:val="28"/>
          <w:lang w:val="vi-VN"/>
        </w:rPr>
        <w:tab/>
      </w:r>
      <w:r w:rsidRPr="006850C6">
        <w:rPr>
          <w:szCs w:val="28"/>
          <w:lang w:val="vi-VN"/>
        </w:rPr>
        <w:tab/>
        <w:t>- Môn Năng khiếu ngành Giáo dục Mầm non quy định mã là NK1, thi hai nội dung là: Kể chuyện và Hát.</w:t>
      </w:r>
    </w:p>
    <w:p w14:paraId="62163494" w14:textId="37976F0D" w:rsidR="00A53677" w:rsidRPr="006850C6" w:rsidRDefault="00A53677" w:rsidP="008639AC">
      <w:pPr>
        <w:spacing w:before="0" w:line="312" w:lineRule="auto"/>
        <w:ind w:left="1" w:hanging="3"/>
        <w:jc w:val="both"/>
        <w:rPr>
          <w:szCs w:val="28"/>
          <w:lang w:val="vi-VN"/>
        </w:rPr>
      </w:pPr>
      <w:r w:rsidRPr="006850C6">
        <w:rPr>
          <w:szCs w:val="28"/>
          <w:lang w:val="vi-VN"/>
        </w:rPr>
        <w:tab/>
      </w:r>
      <w:r w:rsidRPr="006850C6">
        <w:rPr>
          <w:szCs w:val="28"/>
          <w:lang w:val="vi-VN"/>
        </w:rPr>
        <w:tab/>
        <w:t>- Môn Năng khiếu các ngành Giáo dục Thể chất, Quản lý thể dục thể thao quy định mã là NK2, thi hai nội dung là Bật xa tại chỗ và Chạy cự ly 100 m.</w:t>
      </w:r>
    </w:p>
    <w:p w14:paraId="08EBED8E" w14:textId="77777777" w:rsidR="00A53677" w:rsidRPr="006850C6" w:rsidRDefault="00A53677" w:rsidP="008639AC">
      <w:pPr>
        <w:spacing w:before="0" w:line="312" w:lineRule="auto"/>
        <w:ind w:left="1" w:hanging="3"/>
        <w:jc w:val="both"/>
        <w:rPr>
          <w:szCs w:val="28"/>
          <w:lang w:val="vi-VN"/>
        </w:rPr>
      </w:pPr>
      <w:r w:rsidRPr="006850C6">
        <w:rPr>
          <w:szCs w:val="28"/>
          <w:lang w:val="vi-VN"/>
        </w:rPr>
        <w:tab/>
      </w:r>
      <w:r w:rsidRPr="006850C6">
        <w:rPr>
          <w:szCs w:val="28"/>
          <w:lang w:val="vi-VN"/>
        </w:rPr>
        <w:tab/>
        <w:t xml:space="preserve">- Thời gian thi các môn năng khiếu được thông báo trên chuyên trang tuyển sinh của nhà trường. </w:t>
      </w:r>
    </w:p>
    <w:p w14:paraId="5E05279E" w14:textId="77777777" w:rsidR="00A53677" w:rsidRPr="006850C6" w:rsidRDefault="00A53677" w:rsidP="008639AC">
      <w:pPr>
        <w:spacing w:before="0" w:line="312" w:lineRule="auto"/>
        <w:ind w:left="1" w:hanging="3"/>
        <w:jc w:val="both"/>
        <w:rPr>
          <w:szCs w:val="28"/>
          <w:lang w:val="vi-VN"/>
        </w:rPr>
      </w:pPr>
      <w:r w:rsidRPr="006850C6">
        <w:rPr>
          <w:szCs w:val="28"/>
          <w:lang w:val="vi-VN"/>
        </w:rPr>
        <w:tab/>
      </w:r>
      <w:r w:rsidRPr="006850C6">
        <w:rPr>
          <w:szCs w:val="28"/>
          <w:lang w:val="vi-VN"/>
        </w:rPr>
        <w:tab/>
        <w:t>Trong trường hợp thiên tai, dịch bệnh và các trường hợp bất khả kháng, Nhà trường sẽ tổ chức thi các môn năng khiếu theo hình thức trực tuyến dựa vào hướng dẫn của Bộ Giáo dục và Đào tạo. Thí sinh thường xuyên theo dõi trên chuyên trang tuyển sinh (http://tuyensinh.hpu2.edu.vn) để cập nhật thông tin.</w:t>
      </w:r>
    </w:p>
    <w:p w14:paraId="06CDB9BC" w14:textId="77777777" w:rsidR="00A53677" w:rsidRPr="006850C6" w:rsidRDefault="00A53677" w:rsidP="008639AC">
      <w:pPr>
        <w:spacing w:before="0" w:line="312" w:lineRule="auto"/>
        <w:ind w:left="1" w:hanging="3"/>
        <w:jc w:val="both"/>
        <w:rPr>
          <w:szCs w:val="28"/>
          <w:lang w:val="vi-VN"/>
        </w:rPr>
      </w:pPr>
      <w:r w:rsidRPr="006850C6">
        <w:rPr>
          <w:szCs w:val="28"/>
          <w:lang w:val="vi-VN"/>
        </w:rPr>
        <w:tab/>
      </w:r>
      <w:r w:rsidRPr="006850C6">
        <w:rPr>
          <w:szCs w:val="28"/>
          <w:lang w:val="vi-VN"/>
        </w:rPr>
        <w:tab/>
        <w:t>b) Cách tính điểm môn năng khiếu</w:t>
      </w:r>
    </w:p>
    <w:p w14:paraId="1D5B12E7" w14:textId="77777777" w:rsidR="00A53677" w:rsidRPr="006850C6" w:rsidRDefault="00A53677" w:rsidP="008639AC">
      <w:pPr>
        <w:spacing w:before="0" w:line="312" w:lineRule="auto"/>
        <w:ind w:left="1" w:hanging="3"/>
        <w:jc w:val="both"/>
        <w:rPr>
          <w:szCs w:val="28"/>
          <w:lang w:val="vi-VN"/>
        </w:rPr>
      </w:pPr>
      <w:r w:rsidRPr="006850C6">
        <w:rPr>
          <w:szCs w:val="28"/>
          <w:lang w:val="vi-VN"/>
        </w:rPr>
        <w:tab/>
      </w:r>
      <w:r w:rsidRPr="006850C6">
        <w:rPr>
          <w:szCs w:val="28"/>
          <w:lang w:val="vi-VN"/>
        </w:rPr>
        <w:tab/>
        <w:t>- Môn năng khiếu ngành Giáo dục Mầm non:</w:t>
      </w:r>
    </w:p>
    <w:p w14:paraId="49F0E4D6" w14:textId="77777777" w:rsidR="00A53677" w:rsidRPr="006850C6" w:rsidRDefault="00A53677" w:rsidP="008639AC">
      <w:pPr>
        <w:spacing w:before="0" w:line="312" w:lineRule="auto"/>
        <w:ind w:left="1" w:hanging="3"/>
        <w:jc w:val="both"/>
        <w:rPr>
          <w:szCs w:val="28"/>
          <w:lang w:val="vi-VN"/>
        </w:rPr>
      </w:pPr>
      <w:r w:rsidRPr="006850C6">
        <w:rPr>
          <w:szCs w:val="28"/>
          <w:lang w:val="vi-VN"/>
        </w:rPr>
        <w:tab/>
      </w:r>
      <w:r w:rsidRPr="006850C6">
        <w:rPr>
          <w:szCs w:val="28"/>
          <w:lang w:val="vi-VN"/>
        </w:rPr>
        <w:tab/>
        <w:t xml:space="preserve">   Điểm môn NK1 = (Điểm nội dung Kể chuyện + Điểm nội dung Hát)/2.</w:t>
      </w:r>
    </w:p>
    <w:p w14:paraId="3987B312" w14:textId="1D2A79B9" w:rsidR="00A53677" w:rsidRPr="00CA0E8B" w:rsidRDefault="00A53677" w:rsidP="008639AC">
      <w:pPr>
        <w:spacing w:before="0" w:line="312" w:lineRule="auto"/>
        <w:ind w:left="1" w:hanging="3"/>
        <w:jc w:val="both"/>
        <w:rPr>
          <w:szCs w:val="28"/>
          <w:lang w:val="vi-VN"/>
        </w:rPr>
      </w:pPr>
      <w:r w:rsidRPr="006850C6">
        <w:rPr>
          <w:szCs w:val="28"/>
          <w:lang w:val="vi-VN"/>
        </w:rPr>
        <w:tab/>
      </w:r>
      <w:r w:rsidRPr="006850C6">
        <w:rPr>
          <w:szCs w:val="28"/>
          <w:lang w:val="vi-VN"/>
        </w:rPr>
        <w:tab/>
        <w:t xml:space="preserve">- Môn năng khiếu </w:t>
      </w:r>
      <w:r w:rsidR="002B3968" w:rsidRPr="006850C6">
        <w:rPr>
          <w:szCs w:val="28"/>
          <w:lang w:val="vi-VN"/>
        </w:rPr>
        <w:t>các ngành Giáo dục Thể chất, Quản lý thể dục thể thao</w:t>
      </w:r>
      <w:r w:rsidRPr="006850C6">
        <w:rPr>
          <w:szCs w:val="28"/>
          <w:lang w:val="vi-VN"/>
        </w:rPr>
        <w:t>:</w:t>
      </w:r>
    </w:p>
    <w:p w14:paraId="25ED7E66" w14:textId="77777777" w:rsidR="00A53677" w:rsidRPr="006850C6" w:rsidRDefault="00A53677" w:rsidP="008639AC">
      <w:pPr>
        <w:tabs>
          <w:tab w:val="left" w:pos="851"/>
        </w:tabs>
        <w:spacing w:before="0" w:line="312" w:lineRule="auto"/>
        <w:ind w:left="1" w:hanging="3"/>
        <w:jc w:val="both"/>
        <w:rPr>
          <w:szCs w:val="28"/>
          <w:lang w:val="vi-VN"/>
        </w:rPr>
      </w:pPr>
      <w:r w:rsidRPr="006850C6">
        <w:rPr>
          <w:spacing w:val="-8"/>
          <w:szCs w:val="28"/>
          <w:lang w:val="vi-VN"/>
        </w:rPr>
        <w:tab/>
      </w:r>
      <w:r w:rsidRPr="006850C6">
        <w:rPr>
          <w:spacing w:val="-8"/>
          <w:szCs w:val="28"/>
          <w:lang w:val="vi-VN"/>
        </w:rPr>
        <w:tab/>
      </w:r>
      <w:r w:rsidRPr="006850C6">
        <w:rPr>
          <w:szCs w:val="28"/>
          <w:lang w:val="vi-VN"/>
        </w:rPr>
        <w:t>Điểm môn NK2 = (Điểm nội dung Bật xa tại chỗ + Điểm nội dung chạy cự ly 100m)/2.</w:t>
      </w:r>
      <w:r w:rsidRPr="006850C6">
        <w:rPr>
          <w:szCs w:val="28"/>
          <w:lang w:val="vi-VN"/>
        </w:rPr>
        <w:tab/>
      </w:r>
      <w:r w:rsidRPr="006850C6">
        <w:rPr>
          <w:szCs w:val="28"/>
          <w:lang w:val="vi-VN"/>
        </w:rPr>
        <w:tab/>
      </w:r>
    </w:p>
    <w:p w14:paraId="2316E620" w14:textId="72502ED5" w:rsidR="00A53677" w:rsidRPr="006850C6" w:rsidRDefault="00426E72" w:rsidP="008639AC">
      <w:pPr>
        <w:spacing w:before="0" w:line="312" w:lineRule="auto"/>
        <w:ind w:left="1" w:hanging="3"/>
        <w:jc w:val="both"/>
        <w:rPr>
          <w:i/>
          <w:szCs w:val="28"/>
          <w:lang w:val="vi-VN"/>
        </w:rPr>
      </w:pPr>
      <w:r w:rsidRPr="006850C6">
        <w:rPr>
          <w:i/>
          <w:szCs w:val="28"/>
          <w:lang w:val="vi-VN"/>
        </w:rPr>
        <w:t>1.</w:t>
      </w:r>
      <w:r w:rsidR="00B16D09" w:rsidRPr="006850C6">
        <w:rPr>
          <w:i/>
          <w:szCs w:val="28"/>
          <w:lang w:val="vi-VN"/>
        </w:rPr>
        <w:t>2</w:t>
      </w:r>
      <w:r w:rsidR="00A53677" w:rsidRPr="006850C6">
        <w:rPr>
          <w:i/>
          <w:szCs w:val="28"/>
          <w:lang w:val="vi-VN"/>
        </w:rPr>
        <w:t>.6.1.2. Nội dung, yêu cầu thi năng khiếu ngành Giáo dục Mầm non</w:t>
      </w:r>
    </w:p>
    <w:p w14:paraId="40870FA6" w14:textId="77777777" w:rsidR="00A53677" w:rsidRPr="006850C6" w:rsidRDefault="00A53677" w:rsidP="008639AC">
      <w:pPr>
        <w:shd w:val="clear" w:color="auto" w:fill="FFFFFF"/>
        <w:tabs>
          <w:tab w:val="left" w:pos="709"/>
        </w:tabs>
        <w:spacing w:before="0" w:line="312" w:lineRule="auto"/>
        <w:ind w:left="1" w:hanging="3"/>
        <w:jc w:val="both"/>
        <w:rPr>
          <w:i/>
          <w:szCs w:val="28"/>
          <w:lang w:val="vi-VN"/>
        </w:rPr>
      </w:pPr>
      <w:r w:rsidRPr="006850C6">
        <w:rPr>
          <w:szCs w:val="28"/>
          <w:lang w:val="vi-VN"/>
        </w:rPr>
        <w:tab/>
      </w:r>
      <w:r w:rsidRPr="006850C6">
        <w:rPr>
          <w:szCs w:val="28"/>
          <w:lang w:val="vi-VN"/>
        </w:rPr>
        <w:tab/>
      </w:r>
      <w:r w:rsidRPr="006850C6">
        <w:rPr>
          <w:i/>
          <w:szCs w:val="28"/>
          <w:lang w:val="vi-VN"/>
        </w:rPr>
        <w:t>a) Thi hát</w:t>
      </w:r>
    </w:p>
    <w:p w14:paraId="18702BB9" w14:textId="77777777" w:rsidR="00A53677" w:rsidRPr="006850C6" w:rsidRDefault="00A53677" w:rsidP="008639AC">
      <w:pPr>
        <w:shd w:val="clear" w:color="auto" w:fill="FFFFFF"/>
        <w:tabs>
          <w:tab w:val="left" w:pos="709"/>
        </w:tabs>
        <w:spacing w:before="0" w:line="312" w:lineRule="auto"/>
        <w:ind w:left="1" w:hanging="3"/>
        <w:jc w:val="both"/>
        <w:rPr>
          <w:szCs w:val="28"/>
          <w:lang w:val="vi-VN"/>
        </w:rPr>
      </w:pPr>
      <w:r w:rsidRPr="006850C6">
        <w:rPr>
          <w:szCs w:val="28"/>
          <w:lang w:val="vi-VN"/>
        </w:rPr>
        <w:tab/>
      </w:r>
      <w:r w:rsidRPr="006850C6">
        <w:rPr>
          <w:szCs w:val="28"/>
          <w:lang w:val="vi-VN"/>
        </w:rPr>
        <w:tab/>
        <w:t xml:space="preserve">Nội dung thi hát gồm phần hát và phần thẩm âm, tiết tấu: </w:t>
      </w:r>
    </w:p>
    <w:p w14:paraId="224A1893" w14:textId="77777777" w:rsidR="00A53677" w:rsidRPr="006850C6" w:rsidRDefault="00A53677" w:rsidP="008639AC">
      <w:pPr>
        <w:numPr>
          <w:ilvl w:val="0"/>
          <w:numId w:val="8"/>
        </w:numPr>
        <w:shd w:val="clear" w:color="auto" w:fill="FFFFFF"/>
        <w:tabs>
          <w:tab w:val="left" w:pos="993"/>
        </w:tabs>
        <w:suppressAutoHyphens/>
        <w:spacing w:before="0" w:line="312" w:lineRule="auto"/>
        <w:ind w:left="1" w:firstLineChars="251" w:firstLine="706"/>
        <w:jc w:val="both"/>
        <w:textAlignment w:val="top"/>
        <w:outlineLvl w:val="0"/>
        <w:rPr>
          <w:b/>
          <w:szCs w:val="28"/>
        </w:rPr>
      </w:pPr>
      <w:r w:rsidRPr="006850C6">
        <w:rPr>
          <w:b/>
          <w:szCs w:val="28"/>
        </w:rPr>
        <w:t>Phần hát</w:t>
      </w:r>
    </w:p>
    <w:p w14:paraId="0F9D7401"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Thí sinh tự chọn 01 bài hát tiếng Việt, nêu tên bài hát, tác giả của bài hát đó; trình bày bài hát.</w:t>
      </w:r>
    </w:p>
    <w:p w14:paraId="26781179" w14:textId="77777777" w:rsidR="00A53677" w:rsidRPr="006850C6" w:rsidRDefault="00A53677" w:rsidP="008639AC">
      <w:pPr>
        <w:shd w:val="clear" w:color="auto" w:fill="FFFFFF"/>
        <w:spacing w:before="0" w:line="312" w:lineRule="auto"/>
        <w:ind w:left="1" w:hanging="3"/>
        <w:jc w:val="both"/>
        <w:rPr>
          <w:spacing w:val="-6"/>
          <w:szCs w:val="28"/>
        </w:rPr>
      </w:pPr>
      <w:r w:rsidRPr="006850C6">
        <w:rPr>
          <w:szCs w:val="28"/>
        </w:rPr>
        <w:tab/>
      </w:r>
      <w:r w:rsidRPr="006850C6">
        <w:rPr>
          <w:szCs w:val="28"/>
        </w:rPr>
        <w:tab/>
      </w:r>
      <w:r w:rsidRPr="006850C6">
        <w:rPr>
          <w:spacing w:val="-6"/>
          <w:szCs w:val="28"/>
        </w:rPr>
        <w:t>- Kĩ thuật hát: thí sinh hát đúng cao độ, trường độ, sắc thái tình cảm của bài hát.</w:t>
      </w:r>
    </w:p>
    <w:p w14:paraId="674310E4"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Thể hiện được kĩ thuật hát liền âm, nảy âm, luyến; biết điều tiết hơi thở hợp lý.</w:t>
      </w:r>
    </w:p>
    <w:p w14:paraId="12EBF50A"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Hát rõ lời, mở đúng khẩu hình; tạo âm thanh vang sáng, tự nhiên dàn dựng và biểu diễn để thể hiện một bài hát hoàn chỉnh.</w:t>
      </w:r>
    </w:p>
    <w:p w14:paraId="01243DEE"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Thí sinh được hát từ 1 đến 2 lần. Mỗi lần hát đều tính điểm và lấy điểm của lần hát cao nhất.</w:t>
      </w:r>
    </w:p>
    <w:p w14:paraId="666876E6"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Thí sinh bị phạm quy nếu vi phạm những lỗi sau:</w:t>
      </w:r>
    </w:p>
    <w:p w14:paraId="50A65289"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Không thực hiện phần thi hát của mình.</w:t>
      </w:r>
    </w:p>
    <w:p w14:paraId="17B9362D" w14:textId="77777777" w:rsidR="00A53677" w:rsidRPr="006850C6" w:rsidRDefault="00A53677" w:rsidP="008639AC">
      <w:pPr>
        <w:shd w:val="clear" w:color="auto" w:fill="FFFFFF"/>
        <w:spacing w:before="0" w:line="312" w:lineRule="auto"/>
        <w:ind w:left="1" w:hanging="3"/>
        <w:jc w:val="both"/>
        <w:rPr>
          <w:szCs w:val="28"/>
        </w:rPr>
      </w:pPr>
      <w:r w:rsidRPr="006850C6">
        <w:rPr>
          <w:szCs w:val="28"/>
        </w:rPr>
        <w:lastRenderedPageBreak/>
        <w:tab/>
      </w:r>
      <w:r w:rsidRPr="006850C6">
        <w:rPr>
          <w:szCs w:val="28"/>
        </w:rPr>
        <w:tab/>
        <w:t>+ Thực hiện không đúng nội dung thi.</w:t>
      </w:r>
    </w:p>
    <w:p w14:paraId="37601F1C"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Hát theo hướng tiêu cực, tục tĩu, không phù hợp với thuần phong mỹ tục.</w:t>
      </w:r>
    </w:p>
    <w:p w14:paraId="7D9648F0"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Nếu thí sinh nào bị phạm quy kết quả được tính là 0 điểm của phần hát.</w:t>
      </w:r>
    </w:p>
    <w:p w14:paraId="0979223E" w14:textId="77777777" w:rsidR="00A53677" w:rsidRPr="006850C6" w:rsidRDefault="00A53677" w:rsidP="008639AC">
      <w:pPr>
        <w:numPr>
          <w:ilvl w:val="0"/>
          <w:numId w:val="8"/>
        </w:numPr>
        <w:shd w:val="clear" w:color="auto" w:fill="FFFFFF"/>
        <w:tabs>
          <w:tab w:val="left" w:pos="851"/>
          <w:tab w:val="left" w:pos="993"/>
        </w:tabs>
        <w:suppressAutoHyphens/>
        <w:spacing w:before="0" w:line="312" w:lineRule="auto"/>
        <w:ind w:left="1" w:firstLineChars="251" w:firstLine="706"/>
        <w:jc w:val="both"/>
        <w:textAlignment w:val="top"/>
        <w:outlineLvl w:val="0"/>
        <w:rPr>
          <w:b/>
          <w:szCs w:val="28"/>
        </w:rPr>
      </w:pPr>
      <w:r w:rsidRPr="006850C6">
        <w:rPr>
          <w:b/>
          <w:szCs w:val="28"/>
        </w:rPr>
        <w:t>Phần thẩm âm, tiết tấu</w:t>
      </w:r>
    </w:p>
    <w:p w14:paraId="07234C2A"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xml:space="preserve">- Kĩ thuật thẩm âm: Thí sinh sử dụng thính giác âm nhạc và trí nhớ âm nhạc </w:t>
      </w:r>
      <w:r w:rsidRPr="006850C6">
        <w:rPr>
          <w:spacing w:val="-6"/>
          <w:szCs w:val="28"/>
        </w:rPr>
        <w:t>để nhận biết cao độ, nhận biết tiết tấu và tái hiện lại một nét giai điệu đã được nghe.</w:t>
      </w:r>
    </w:p>
    <w:p w14:paraId="702D9E1A"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Kĩ thuật tiết tấu: thí sinh sử dụng thính giác âm nhạc, tiết tấu nhịp điệu âm</w:t>
      </w:r>
    </w:p>
    <w:p w14:paraId="21174A27"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nhạc và trí nhớ âm nhạc để tái hiện lại được một đoạn tiết tấu đã được nghe.</w:t>
      </w:r>
    </w:p>
    <w:p w14:paraId="158473A4"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Thí sinh được thực hành thẩm âm từ 1 đến 2 lần. Mỗi lần thẩm âm đều tính điểm và lấy điểm của lần thẩm âm cao nhất.</w:t>
      </w:r>
    </w:p>
    <w:p w14:paraId="15551A45"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Thí sinh bị phạm quy nếu vi phạm những lỗi sau:</w:t>
      </w:r>
    </w:p>
    <w:p w14:paraId="7CDD8BAD"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Không thực hiện phần thi thẩm âm, tiết tấu của mình.</w:t>
      </w:r>
    </w:p>
    <w:p w14:paraId="5A44580B"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Thực hiện không đúng nội dung thi.</w:t>
      </w:r>
    </w:p>
    <w:p w14:paraId="0AF282EE"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Nếu thí sinh nào bị phạm quy kết quả được tính là 0 điểm của phần thẩm âm, tiết tấu.</w:t>
      </w:r>
    </w:p>
    <w:p w14:paraId="14958B47" w14:textId="77777777" w:rsidR="00A53677" w:rsidRPr="006850C6" w:rsidRDefault="00A53677" w:rsidP="008639AC">
      <w:pPr>
        <w:shd w:val="clear" w:color="auto" w:fill="FFFFFF"/>
        <w:spacing w:before="0" w:line="312" w:lineRule="auto"/>
        <w:ind w:left="1" w:hanging="3"/>
        <w:jc w:val="both"/>
        <w:rPr>
          <w:i/>
          <w:szCs w:val="28"/>
        </w:rPr>
      </w:pPr>
      <w:r w:rsidRPr="006850C6">
        <w:rPr>
          <w:i/>
          <w:szCs w:val="28"/>
        </w:rPr>
        <w:tab/>
      </w:r>
      <w:r w:rsidRPr="006850C6">
        <w:rPr>
          <w:i/>
          <w:szCs w:val="28"/>
        </w:rPr>
        <w:tab/>
        <w:t>b) Thi kể chuyện</w:t>
      </w:r>
    </w:p>
    <w:p w14:paraId="480CD9B7"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Thí sinh tự chọn 01 câu chuyện kể cho thiếu nhi, nêu tên tác phẩm, tác giả của câu chuyện kể (nếu có); trình bày câu chuyện kể đó.</w:t>
      </w:r>
    </w:p>
    <w:p w14:paraId="300920CA"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Kĩ thuật: Thí sinh sử dụng ngôn ngữ nói kết hợp với nét mặt, cử chỉ, điệu bộ phù hợp để kể lại câu chuyện một cách diễn cảm.</w:t>
      </w:r>
    </w:p>
    <w:p w14:paraId="693BC105" w14:textId="77777777" w:rsidR="00A53677" w:rsidRPr="006850C6" w:rsidRDefault="00A53677" w:rsidP="008639AC">
      <w:pPr>
        <w:shd w:val="clear" w:color="auto" w:fill="FFFFFF"/>
        <w:spacing w:before="0" w:line="312" w:lineRule="auto"/>
        <w:ind w:left="1" w:hanging="3"/>
        <w:jc w:val="both"/>
        <w:rPr>
          <w:szCs w:val="28"/>
        </w:rPr>
      </w:pPr>
      <w:r w:rsidRPr="006850C6">
        <w:rPr>
          <w:szCs w:val="28"/>
        </w:rPr>
        <w:tab/>
      </w:r>
      <w:r w:rsidRPr="006850C6">
        <w:rPr>
          <w:szCs w:val="28"/>
        </w:rPr>
        <w:tab/>
        <w:t>- Thí sinh được kể câu chuyện từ 1 đến 2 lần. Mỗi lần kể đều tính điểm và lấy điểm của lần kể cao nhất.</w:t>
      </w:r>
    </w:p>
    <w:p w14:paraId="3468BC47" w14:textId="77777777" w:rsidR="00A53677" w:rsidRPr="006850C6" w:rsidRDefault="00A53677" w:rsidP="008639AC">
      <w:pPr>
        <w:shd w:val="clear" w:color="auto" w:fill="FFFFFF"/>
        <w:tabs>
          <w:tab w:val="left" w:pos="709"/>
        </w:tabs>
        <w:spacing w:before="0" w:line="312" w:lineRule="auto"/>
        <w:ind w:left="1" w:hanging="3"/>
        <w:jc w:val="both"/>
        <w:rPr>
          <w:szCs w:val="28"/>
        </w:rPr>
      </w:pPr>
      <w:r w:rsidRPr="006850C6">
        <w:rPr>
          <w:szCs w:val="28"/>
        </w:rPr>
        <w:tab/>
      </w:r>
      <w:r w:rsidRPr="006850C6">
        <w:rPr>
          <w:szCs w:val="28"/>
        </w:rPr>
        <w:tab/>
        <w:t>- Thí sinh bị phạm quy nếu vi phạm những lỗi sau:</w:t>
      </w:r>
    </w:p>
    <w:p w14:paraId="310BB301" w14:textId="77777777" w:rsidR="00A53677" w:rsidRPr="006850C6" w:rsidRDefault="00A53677" w:rsidP="008639AC">
      <w:pPr>
        <w:shd w:val="clear" w:color="auto" w:fill="FFFFFF"/>
        <w:tabs>
          <w:tab w:val="left" w:pos="709"/>
        </w:tabs>
        <w:spacing w:before="0" w:line="312" w:lineRule="auto"/>
        <w:ind w:left="1" w:hanging="3"/>
        <w:jc w:val="both"/>
        <w:rPr>
          <w:szCs w:val="28"/>
        </w:rPr>
      </w:pPr>
      <w:r w:rsidRPr="006850C6">
        <w:rPr>
          <w:szCs w:val="28"/>
        </w:rPr>
        <w:tab/>
      </w:r>
      <w:r w:rsidRPr="006850C6">
        <w:rPr>
          <w:szCs w:val="28"/>
        </w:rPr>
        <w:tab/>
        <w:t>+ Không thực hiện phần thi kể chuyện của mình.</w:t>
      </w:r>
    </w:p>
    <w:p w14:paraId="28DF0495" w14:textId="77777777" w:rsidR="00A53677" w:rsidRPr="006850C6" w:rsidRDefault="00A53677" w:rsidP="008639AC">
      <w:pPr>
        <w:shd w:val="clear" w:color="auto" w:fill="FFFFFF"/>
        <w:tabs>
          <w:tab w:val="left" w:pos="709"/>
        </w:tabs>
        <w:spacing w:before="0" w:line="312" w:lineRule="auto"/>
        <w:ind w:left="1" w:hanging="3"/>
        <w:jc w:val="both"/>
        <w:rPr>
          <w:szCs w:val="28"/>
        </w:rPr>
      </w:pPr>
      <w:r w:rsidRPr="006850C6">
        <w:rPr>
          <w:szCs w:val="28"/>
        </w:rPr>
        <w:tab/>
      </w:r>
      <w:r w:rsidRPr="006850C6">
        <w:rPr>
          <w:szCs w:val="28"/>
        </w:rPr>
        <w:tab/>
        <w:t>+ Thực hiện không đúng nội dung thi.</w:t>
      </w:r>
    </w:p>
    <w:p w14:paraId="0EBF8C18" w14:textId="77777777" w:rsidR="00A53677" w:rsidRPr="006850C6" w:rsidRDefault="00A53677" w:rsidP="008639AC">
      <w:pPr>
        <w:shd w:val="clear" w:color="auto" w:fill="FFFFFF"/>
        <w:tabs>
          <w:tab w:val="left" w:pos="709"/>
        </w:tabs>
        <w:spacing w:before="0" w:line="312" w:lineRule="auto"/>
        <w:ind w:left="1" w:hanging="3"/>
        <w:jc w:val="both"/>
        <w:rPr>
          <w:szCs w:val="28"/>
        </w:rPr>
      </w:pPr>
      <w:r w:rsidRPr="006850C6">
        <w:rPr>
          <w:szCs w:val="28"/>
        </w:rPr>
        <w:tab/>
      </w:r>
      <w:r w:rsidRPr="006850C6">
        <w:rPr>
          <w:szCs w:val="28"/>
        </w:rPr>
        <w:tab/>
        <w:t>+ Kể câu chuyện theo hướng tiêu cực, tục tĩu, không phù hợp với thuần phong mỹ tục.</w:t>
      </w:r>
    </w:p>
    <w:p w14:paraId="656E1E87" w14:textId="77777777" w:rsidR="00A53677" w:rsidRPr="006850C6" w:rsidRDefault="00A53677" w:rsidP="008639AC">
      <w:pPr>
        <w:shd w:val="clear" w:color="auto" w:fill="FFFFFF"/>
        <w:tabs>
          <w:tab w:val="left" w:pos="709"/>
        </w:tabs>
        <w:spacing w:before="0" w:line="312" w:lineRule="auto"/>
        <w:ind w:left="1" w:hanging="3"/>
        <w:jc w:val="both"/>
        <w:rPr>
          <w:szCs w:val="28"/>
        </w:rPr>
      </w:pPr>
      <w:r w:rsidRPr="006850C6">
        <w:rPr>
          <w:szCs w:val="28"/>
        </w:rPr>
        <w:tab/>
      </w:r>
      <w:r w:rsidRPr="006850C6">
        <w:rPr>
          <w:szCs w:val="28"/>
        </w:rPr>
        <w:tab/>
        <w:t>- Nếu thí sinh nào bị phạm quy kết quả được tính là 0 điểm.</w:t>
      </w:r>
    </w:p>
    <w:p w14:paraId="4C960885" w14:textId="6A0A0541" w:rsidR="00A53677" w:rsidRPr="006850C6" w:rsidRDefault="00426E72" w:rsidP="008639AC">
      <w:pPr>
        <w:pBdr>
          <w:top w:val="nil"/>
          <w:left w:val="nil"/>
          <w:bottom w:val="nil"/>
          <w:right w:val="nil"/>
          <w:between w:val="nil"/>
        </w:pBdr>
        <w:shd w:val="clear" w:color="auto" w:fill="FFFFFF"/>
        <w:tabs>
          <w:tab w:val="left" w:pos="709"/>
        </w:tabs>
        <w:spacing w:before="0" w:line="312" w:lineRule="auto"/>
        <w:ind w:left="1" w:hanging="3"/>
        <w:jc w:val="both"/>
        <w:rPr>
          <w:i/>
          <w:iCs/>
          <w:szCs w:val="28"/>
        </w:rPr>
      </w:pPr>
      <w:r w:rsidRPr="006850C6">
        <w:rPr>
          <w:i/>
          <w:spacing w:val="-4"/>
          <w:szCs w:val="28"/>
          <w:lang w:val="vi-VN"/>
        </w:rPr>
        <w:t>1.</w:t>
      </w:r>
      <w:r w:rsidR="00CE17B3" w:rsidRPr="006850C6">
        <w:rPr>
          <w:i/>
          <w:spacing w:val="-4"/>
          <w:szCs w:val="28"/>
        </w:rPr>
        <w:t>2</w:t>
      </w:r>
      <w:r w:rsidR="00A53677" w:rsidRPr="006850C6">
        <w:rPr>
          <w:i/>
          <w:spacing w:val="-4"/>
          <w:szCs w:val="28"/>
        </w:rPr>
        <w:t xml:space="preserve">.6.1.3. Nội dung, yêu cầu thi năng khiếu </w:t>
      </w:r>
      <w:r w:rsidR="00DB7EF8" w:rsidRPr="006850C6">
        <w:rPr>
          <w:i/>
          <w:iCs/>
          <w:spacing w:val="-4"/>
          <w:szCs w:val="28"/>
        </w:rPr>
        <w:t>các ngành Giáo dục Thể chất, Quản lý</w:t>
      </w:r>
      <w:r w:rsidR="00DB7EF8" w:rsidRPr="006850C6">
        <w:rPr>
          <w:i/>
          <w:iCs/>
          <w:szCs w:val="28"/>
        </w:rPr>
        <w:t xml:space="preserve"> thể dục thể thao</w:t>
      </w:r>
    </w:p>
    <w:p w14:paraId="32D1AA3D" w14:textId="77777777" w:rsidR="00A53677" w:rsidRPr="006850C6" w:rsidRDefault="00A53677" w:rsidP="008639AC">
      <w:pPr>
        <w:pBdr>
          <w:top w:val="nil"/>
          <w:left w:val="nil"/>
          <w:bottom w:val="nil"/>
          <w:right w:val="nil"/>
          <w:between w:val="nil"/>
        </w:pBdr>
        <w:shd w:val="clear" w:color="auto" w:fill="FFFFFF"/>
        <w:spacing w:before="0" w:line="312" w:lineRule="auto"/>
        <w:ind w:left="1" w:hanging="3"/>
        <w:jc w:val="both"/>
        <w:rPr>
          <w:i/>
          <w:szCs w:val="28"/>
        </w:rPr>
      </w:pPr>
      <w:r w:rsidRPr="006850C6">
        <w:rPr>
          <w:i/>
          <w:szCs w:val="28"/>
        </w:rPr>
        <w:tab/>
      </w:r>
      <w:r w:rsidRPr="006850C6">
        <w:rPr>
          <w:i/>
          <w:szCs w:val="28"/>
        </w:rPr>
        <w:tab/>
        <w:t>a) Bật xa tại chỗ</w:t>
      </w:r>
    </w:p>
    <w:p w14:paraId="307CAA6C" w14:textId="77777777" w:rsidR="00A53677" w:rsidRPr="006850C6" w:rsidRDefault="00A53677" w:rsidP="008639AC">
      <w:pPr>
        <w:pBdr>
          <w:top w:val="nil"/>
          <w:left w:val="nil"/>
          <w:bottom w:val="nil"/>
          <w:right w:val="nil"/>
          <w:between w:val="nil"/>
        </w:pBdr>
        <w:shd w:val="clear" w:color="auto" w:fill="FFFFFF"/>
        <w:spacing w:before="0" w:line="312" w:lineRule="auto"/>
        <w:ind w:left="1" w:hanging="3"/>
        <w:jc w:val="both"/>
        <w:rPr>
          <w:szCs w:val="28"/>
        </w:rPr>
      </w:pPr>
      <w:r w:rsidRPr="006850C6">
        <w:rPr>
          <w:szCs w:val="28"/>
        </w:rPr>
        <w:tab/>
      </w:r>
      <w:r w:rsidRPr="006850C6">
        <w:rPr>
          <w:szCs w:val="28"/>
        </w:rPr>
        <w:tab/>
        <w:t>- Kỹ thuật: Hai chân đứng trên ván giậm nhảy và bật nhảy bằng 2 chân.</w:t>
      </w:r>
    </w:p>
    <w:p w14:paraId="39A2B6EB" w14:textId="77777777" w:rsidR="00A53677" w:rsidRPr="006850C6" w:rsidRDefault="00A53677" w:rsidP="008639AC">
      <w:pPr>
        <w:pBdr>
          <w:top w:val="nil"/>
          <w:left w:val="nil"/>
          <w:bottom w:val="nil"/>
          <w:right w:val="nil"/>
          <w:between w:val="nil"/>
        </w:pBdr>
        <w:shd w:val="clear" w:color="auto" w:fill="FFFFFF"/>
        <w:spacing w:before="0" w:line="312" w:lineRule="auto"/>
        <w:ind w:left="1" w:hanging="3"/>
        <w:jc w:val="both"/>
        <w:rPr>
          <w:b/>
          <w:szCs w:val="28"/>
        </w:rPr>
      </w:pPr>
      <w:r w:rsidRPr="006850C6">
        <w:rPr>
          <w:szCs w:val="28"/>
        </w:rPr>
        <w:tab/>
      </w:r>
      <w:r w:rsidRPr="006850C6">
        <w:rPr>
          <w:szCs w:val="28"/>
        </w:rPr>
        <w:tab/>
        <w:t>- Mỗi thí sinh được bật 2 lần. Mỗi lần bật đều đo thành tích và công nhận</w:t>
      </w:r>
    </w:p>
    <w:p w14:paraId="32502C5D" w14:textId="77777777" w:rsidR="00A53677" w:rsidRPr="006850C6" w:rsidRDefault="00A53677" w:rsidP="008639AC">
      <w:pPr>
        <w:pBdr>
          <w:top w:val="nil"/>
          <w:left w:val="nil"/>
          <w:bottom w:val="nil"/>
          <w:right w:val="nil"/>
          <w:between w:val="nil"/>
        </w:pBdr>
        <w:shd w:val="clear" w:color="auto" w:fill="FFFFFF"/>
        <w:spacing w:before="0" w:line="312" w:lineRule="auto"/>
        <w:ind w:left="1" w:hanging="3"/>
        <w:jc w:val="both"/>
        <w:rPr>
          <w:szCs w:val="28"/>
        </w:rPr>
      </w:pPr>
      <w:r w:rsidRPr="006850C6">
        <w:rPr>
          <w:szCs w:val="28"/>
        </w:rPr>
        <w:t>thành tích cao nhất.</w:t>
      </w:r>
    </w:p>
    <w:p w14:paraId="48C2C134" w14:textId="77777777" w:rsidR="00A53677" w:rsidRPr="006850C6" w:rsidRDefault="00A53677" w:rsidP="008639AC">
      <w:pPr>
        <w:pBdr>
          <w:top w:val="nil"/>
          <w:left w:val="nil"/>
          <w:bottom w:val="nil"/>
          <w:right w:val="nil"/>
          <w:between w:val="nil"/>
        </w:pBdr>
        <w:shd w:val="clear" w:color="auto" w:fill="FFFFFF"/>
        <w:spacing w:before="0" w:line="312" w:lineRule="auto"/>
        <w:ind w:left="1" w:hanging="3"/>
        <w:jc w:val="both"/>
        <w:rPr>
          <w:szCs w:val="28"/>
        </w:rPr>
      </w:pPr>
      <w:r w:rsidRPr="006850C6">
        <w:rPr>
          <w:szCs w:val="28"/>
        </w:rPr>
        <w:lastRenderedPageBreak/>
        <w:tab/>
      </w:r>
      <w:r w:rsidRPr="006850C6">
        <w:rPr>
          <w:szCs w:val="28"/>
        </w:rPr>
        <w:tab/>
        <w:t>- Nếu trong 2 lần bật có 1 lần phạm quy thì tính thành tích ở lần không phạm quy.</w:t>
      </w:r>
    </w:p>
    <w:p w14:paraId="727AC46D" w14:textId="77777777" w:rsidR="00A53677" w:rsidRPr="006850C6" w:rsidRDefault="00A53677" w:rsidP="008639AC">
      <w:pPr>
        <w:pBdr>
          <w:top w:val="nil"/>
          <w:left w:val="nil"/>
          <w:bottom w:val="nil"/>
          <w:right w:val="nil"/>
          <w:between w:val="nil"/>
        </w:pBdr>
        <w:shd w:val="clear" w:color="auto" w:fill="FFFFFF"/>
        <w:spacing w:before="0" w:line="312" w:lineRule="auto"/>
        <w:ind w:left="1" w:hanging="3"/>
        <w:jc w:val="both"/>
        <w:rPr>
          <w:szCs w:val="28"/>
        </w:rPr>
      </w:pPr>
      <w:r w:rsidRPr="006850C6">
        <w:rPr>
          <w:szCs w:val="28"/>
        </w:rPr>
        <w:tab/>
      </w:r>
      <w:r w:rsidRPr="006850C6">
        <w:rPr>
          <w:szCs w:val="28"/>
        </w:rPr>
        <w:tab/>
        <w:t>- Thí sinh bị phạm quy nếu vi phạm những lỗi sau:</w:t>
      </w:r>
    </w:p>
    <w:p w14:paraId="6ACE6FF3" w14:textId="77777777" w:rsidR="00A53677" w:rsidRPr="006850C6" w:rsidRDefault="00A53677" w:rsidP="008639AC">
      <w:pPr>
        <w:pBdr>
          <w:top w:val="nil"/>
          <w:left w:val="nil"/>
          <w:bottom w:val="nil"/>
          <w:right w:val="nil"/>
          <w:between w:val="nil"/>
        </w:pBdr>
        <w:shd w:val="clear" w:color="auto" w:fill="FFFFFF"/>
        <w:spacing w:before="0" w:line="312" w:lineRule="auto"/>
        <w:ind w:left="1" w:hanging="3"/>
        <w:jc w:val="both"/>
        <w:rPr>
          <w:szCs w:val="28"/>
        </w:rPr>
      </w:pPr>
      <w:r w:rsidRPr="006850C6">
        <w:rPr>
          <w:szCs w:val="28"/>
        </w:rPr>
        <w:tab/>
      </w:r>
      <w:r w:rsidRPr="006850C6">
        <w:rPr>
          <w:szCs w:val="28"/>
        </w:rPr>
        <w:tab/>
        <w:t>+ Khi tạo đà 2 chân rời ván giậm nhảy.</w:t>
      </w:r>
    </w:p>
    <w:p w14:paraId="0CA99BEA" w14:textId="77777777" w:rsidR="00A53677" w:rsidRPr="006850C6" w:rsidRDefault="00A53677" w:rsidP="008639AC">
      <w:pPr>
        <w:pBdr>
          <w:top w:val="nil"/>
          <w:left w:val="nil"/>
          <w:bottom w:val="nil"/>
          <w:right w:val="nil"/>
          <w:between w:val="nil"/>
        </w:pBdr>
        <w:shd w:val="clear" w:color="auto" w:fill="FFFFFF"/>
        <w:spacing w:before="0" w:line="312" w:lineRule="auto"/>
        <w:ind w:left="1" w:hanging="3"/>
        <w:jc w:val="both"/>
        <w:rPr>
          <w:szCs w:val="28"/>
        </w:rPr>
      </w:pPr>
      <w:r w:rsidRPr="006850C6">
        <w:rPr>
          <w:szCs w:val="28"/>
        </w:rPr>
        <w:tab/>
      </w:r>
      <w:r w:rsidRPr="006850C6">
        <w:rPr>
          <w:szCs w:val="28"/>
        </w:rPr>
        <w:tab/>
        <w:t>+ Khi giậm nhảy 2 chân rời ván không đồng thời.</w:t>
      </w:r>
    </w:p>
    <w:p w14:paraId="61CF235E" w14:textId="77777777" w:rsidR="00A53677" w:rsidRPr="006850C6" w:rsidRDefault="00A53677" w:rsidP="008639AC">
      <w:pPr>
        <w:pBdr>
          <w:top w:val="nil"/>
          <w:left w:val="nil"/>
          <w:bottom w:val="nil"/>
          <w:right w:val="nil"/>
          <w:between w:val="nil"/>
        </w:pBdr>
        <w:shd w:val="clear" w:color="auto" w:fill="FFFFFF"/>
        <w:spacing w:before="0" w:line="312" w:lineRule="auto"/>
        <w:ind w:left="1" w:hanging="3"/>
        <w:jc w:val="both"/>
        <w:rPr>
          <w:szCs w:val="28"/>
        </w:rPr>
      </w:pPr>
      <w:r w:rsidRPr="006850C6">
        <w:rPr>
          <w:szCs w:val="28"/>
        </w:rPr>
        <w:tab/>
      </w:r>
      <w:r w:rsidRPr="006850C6">
        <w:rPr>
          <w:szCs w:val="28"/>
        </w:rPr>
        <w:tab/>
        <w:t>+ Khi giậm nhảy bàn chân vượt quá mép trên của ván giậm nhảy.</w:t>
      </w:r>
    </w:p>
    <w:p w14:paraId="628CB24D" w14:textId="77777777" w:rsidR="00A53677" w:rsidRPr="006850C6" w:rsidRDefault="00A53677" w:rsidP="008639AC">
      <w:pPr>
        <w:pBdr>
          <w:top w:val="nil"/>
          <w:left w:val="nil"/>
          <w:bottom w:val="nil"/>
          <w:right w:val="nil"/>
          <w:between w:val="nil"/>
        </w:pBdr>
        <w:shd w:val="clear" w:color="auto" w:fill="FFFFFF"/>
        <w:spacing w:before="0" w:line="312" w:lineRule="auto"/>
        <w:ind w:left="1" w:hanging="3"/>
        <w:jc w:val="both"/>
        <w:rPr>
          <w:szCs w:val="28"/>
        </w:rPr>
      </w:pPr>
      <w:r w:rsidRPr="006850C6">
        <w:rPr>
          <w:szCs w:val="28"/>
        </w:rPr>
        <w:tab/>
      </w:r>
      <w:r w:rsidRPr="006850C6">
        <w:rPr>
          <w:szCs w:val="28"/>
        </w:rPr>
        <w:tab/>
        <w:t xml:space="preserve">+ Khi tiếp cát do mất thăng bằng, cơ thể ngã về phía sau và vượt quá </w:t>
      </w:r>
    </w:p>
    <w:p w14:paraId="4AA1160E" w14:textId="77777777" w:rsidR="00A53677" w:rsidRPr="006850C6" w:rsidRDefault="00A53677" w:rsidP="008639AC">
      <w:pPr>
        <w:pBdr>
          <w:top w:val="nil"/>
          <w:left w:val="nil"/>
          <w:bottom w:val="nil"/>
          <w:right w:val="nil"/>
          <w:between w:val="nil"/>
        </w:pBdr>
        <w:shd w:val="clear" w:color="auto" w:fill="FFFFFF"/>
        <w:spacing w:before="0" w:line="312" w:lineRule="auto"/>
        <w:ind w:left="1" w:hanging="3"/>
        <w:jc w:val="both"/>
        <w:rPr>
          <w:szCs w:val="28"/>
        </w:rPr>
      </w:pPr>
      <w:r w:rsidRPr="006850C6">
        <w:rPr>
          <w:szCs w:val="28"/>
        </w:rPr>
        <w:t>giới hạn ván giậm nhảy.</w:t>
      </w:r>
    </w:p>
    <w:p w14:paraId="20D7E803" w14:textId="77777777" w:rsidR="00A53677" w:rsidRPr="006850C6" w:rsidRDefault="00A53677" w:rsidP="008639AC">
      <w:pPr>
        <w:pBdr>
          <w:top w:val="nil"/>
          <w:left w:val="nil"/>
          <w:bottom w:val="nil"/>
          <w:right w:val="nil"/>
          <w:between w:val="nil"/>
        </w:pBdr>
        <w:shd w:val="clear" w:color="auto" w:fill="FFFFFF"/>
        <w:spacing w:before="0" w:line="312" w:lineRule="auto"/>
        <w:ind w:left="1" w:hanging="3"/>
        <w:jc w:val="both"/>
        <w:rPr>
          <w:szCs w:val="28"/>
        </w:rPr>
      </w:pPr>
      <w:bookmarkStart w:id="2" w:name="_heading=h.3znysh7" w:colFirst="0" w:colLast="0"/>
      <w:bookmarkEnd w:id="2"/>
      <w:r w:rsidRPr="006850C6">
        <w:rPr>
          <w:szCs w:val="28"/>
        </w:rPr>
        <w:tab/>
      </w:r>
      <w:r w:rsidRPr="006850C6">
        <w:rPr>
          <w:szCs w:val="28"/>
        </w:rPr>
        <w:tab/>
        <w:t>- Đo thành tích: Thành tích được đo từ mép trên của ván giậm nhảy (gần với hố cát) đến điểm tiếp xúc cát của bất kỳ bộ phận nào trên cơ thể và gần với ván giậm nhảy nhất (Ví dụ: Khi hai chân chạm cát nhưng do mất đà nên phải dùng tay chống xuống hố cát thì trọng tài sẽ xem xét giữa điểm rơi của hai chân và bộ phận nào rơi gần với ván giậm nhảy hơn thì đo bộ phận đó).</w:t>
      </w:r>
    </w:p>
    <w:p w14:paraId="15EC752A" w14:textId="77777777" w:rsidR="00A53677" w:rsidRPr="006850C6" w:rsidRDefault="00A53677" w:rsidP="008639AC">
      <w:pPr>
        <w:pBdr>
          <w:top w:val="nil"/>
          <w:left w:val="nil"/>
          <w:bottom w:val="nil"/>
          <w:right w:val="nil"/>
          <w:between w:val="nil"/>
        </w:pBdr>
        <w:shd w:val="clear" w:color="auto" w:fill="FFFFFF"/>
        <w:spacing w:before="0" w:line="312" w:lineRule="auto"/>
        <w:ind w:left="1" w:hanging="3"/>
        <w:jc w:val="both"/>
        <w:rPr>
          <w:i/>
          <w:szCs w:val="28"/>
        </w:rPr>
      </w:pPr>
      <w:r w:rsidRPr="006850C6">
        <w:rPr>
          <w:i/>
          <w:szCs w:val="28"/>
        </w:rPr>
        <w:tab/>
      </w:r>
      <w:r w:rsidRPr="006850C6">
        <w:rPr>
          <w:i/>
          <w:szCs w:val="28"/>
        </w:rPr>
        <w:tab/>
        <w:t>b) Chạy cự ly 100m</w:t>
      </w:r>
    </w:p>
    <w:p w14:paraId="2B5776F8" w14:textId="77777777" w:rsidR="00A53677" w:rsidRPr="006850C6" w:rsidRDefault="00A53677" w:rsidP="008639AC">
      <w:pPr>
        <w:tabs>
          <w:tab w:val="left" w:pos="709"/>
        </w:tabs>
        <w:spacing w:before="0" w:line="312" w:lineRule="auto"/>
        <w:ind w:left="1" w:hanging="3"/>
        <w:jc w:val="both"/>
        <w:rPr>
          <w:szCs w:val="28"/>
        </w:rPr>
      </w:pPr>
      <w:r w:rsidRPr="006850C6">
        <w:rPr>
          <w:szCs w:val="28"/>
        </w:rPr>
        <w:tab/>
      </w:r>
      <w:r w:rsidRPr="006850C6">
        <w:rPr>
          <w:szCs w:val="28"/>
        </w:rPr>
        <w:tab/>
        <w:t>- Thực hiện kỹ thuật xuất phát (không có bàn đạp).</w:t>
      </w:r>
    </w:p>
    <w:p w14:paraId="557BD019" w14:textId="77777777"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Trong 1 đợt chạy nếu có bất kỳ 1 thí sinh nào phạm quy thì trọng tài vẫn</w:t>
      </w:r>
    </w:p>
    <w:p w14:paraId="09EB3E47" w14:textId="77777777" w:rsidR="00A53677" w:rsidRPr="006850C6" w:rsidRDefault="00A53677" w:rsidP="008639AC">
      <w:pPr>
        <w:spacing w:before="0" w:line="312" w:lineRule="auto"/>
        <w:ind w:left="1" w:hanging="3"/>
        <w:jc w:val="both"/>
        <w:rPr>
          <w:szCs w:val="28"/>
        </w:rPr>
      </w:pPr>
      <w:r w:rsidRPr="006850C6">
        <w:rPr>
          <w:szCs w:val="28"/>
        </w:rPr>
        <w:t>tiếp tục cho chạy và chỉ bắt lỗi thí sinh phạm quy trong đợt chạy này.</w:t>
      </w:r>
    </w:p>
    <w:p w14:paraId="20C0F28D" w14:textId="77777777"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Thí sinh bị phạm quy nếu vi phạm những lỗi sau:</w:t>
      </w:r>
    </w:p>
    <w:p w14:paraId="2525CD03" w14:textId="77777777"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Phạm lỗi xuất phát (xuất phát trước hiệu lệnh).</w:t>
      </w:r>
    </w:p>
    <w:p w14:paraId="3636B200" w14:textId="77777777"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Trong quá trình chạy thí sinh chạy ra ngoài đường chạy.</w:t>
      </w:r>
    </w:p>
    <w:p w14:paraId="6B576F88" w14:textId="77777777"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Có hành vi cản trở ảnh hưởng đến các thí sinh khác.</w:t>
      </w:r>
    </w:p>
    <w:p w14:paraId="145EA3D4" w14:textId="2CC963EA" w:rsidR="00A53677" w:rsidRPr="006850C6" w:rsidRDefault="00D3615D" w:rsidP="008639AC">
      <w:pPr>
        <w:spacing w:before="0" w:line="312" w:lineRule="auto"/>
        <w:ind w:left="1" w:hanging="3"/>
        <w:jc w:val="both"/>
        <w:rPr>
          <w:i/>
          <w:szCs w:val="28"/>
        </w:rPr>
      </w:pPr>
      <w:r w:rsidRPr="006850C6">
        <w:rPr>
          <w:i/>
          <w:szCs w:val="28"/>
          <w:lang w:val="vi-VN"/>
        </w:rPr>
        <w:t>1.</w:t>
      </w:r>
      <w:r w:rsidR="00B1236E" w:rsidRPr="006850C6">
        <w:rPr>
          <w:i/>
          <w:szCs w:val="28"/>
        </w:rPr>
        <w:t>2</w:t>
      </w:r>
      <w:r w:rsidR="00A53677" w:rsidRPr="006850C6">
        <w:rPr>
          <w:i/>
          <w:szCs w:val="28"/>
        </w:rPr>
        <w:t>.6.2. Xét tuyển</w:t>
      </w:r>
      <w:r w:rsidR="005762E5" w:rsidRPr="006850C6">
        <w:rPr>
          <w:i/>
          <w:szCs w:val="28"/>
        </w:rPr>
        <w:t xml:space="preserve"> kết hợp với điểm thi năng khiếu</w:t>
      </w:r>
    </w:p>
    <w:p w14:paraId="0DBFB364" w14:textId="77777777" w:rsidR="00A53677" w:rsidRPr="006850C6" w:rsidRDefault="00A53677" w:rsidP="008639AC">
      <w:pPr>
        <w:tabs>
          <w:tab w:val="left" w:pos="709"/>
        </w:tabs>
        <w:spacing w:before="0" w:line="312" w:lineRule="auto"/>
        <w:ind w:left="1" w:hanging="3"/>
        <w:jc w:val="both"/>
        <w:rPr>
          <w:szCs w:val="28"/>
        </w:rPr>
      </w:pPr>
      <w:r w:rsidRPr="006850C6">
        <w:rPr>
          <w:szCs w:val="28"/>
        </w:rPr>
        <w:tab/>
      </w:r>
      <w:r w:rsidRPr="006850C6">
        <w:rPr>
          <w:szCs w:val="28"/>
        </w:rPr>
        <w:tab/>
        <w:t>Thí sinh đăng ký xét tuyển các phương thức sau:</w:t>
      </w:r>
    </w:p>
    <w:p w14:paraId="0E51BFB9" w14:textId="77777777" w:rsidR="00A53677" w:rsidRPr="006850C6" w:rsidRDefault="00A53677" w:rsidP="008639AC">
      <w:pPr>
        <w:spacing w:before="0" w:line="312" w:lineRule="auto"/>
        <w:ind w:left="1" w:hanging="3"/>
        <w:jc w:val="both"/>
        <w:rPr>
          <w:bCs/>
          <w:szCs w:val="28"/>
        </w:rPr>
      </w:pPr>
      <w:r w:rsidRPr="006850C6">
        <w:rPr>
          <w:szCs w:val="28"/>
        </w:rPr>
        <w:tab/>
      </w:r>
      <w:r w:rsidRPr="006850C6">
        <w:rPr>
          <w:szCs w:val="28"/>
        </w:rPr>
        <w:tab/>
      </w:r>
      <w:r w:rsidRPr="006850C6">
        <w:rPr>
          <w:bCs/>
          <w:szCs w:val="28"/>
        </w:rPr>
        <w:t>a) Xét tuyển thẳng và ưu tiên xét tuyển</w:t>
      </w:r>
    </w:p>
    <w:p w14:paraId="7134DF1E" w14:textId="77777777" w:rsidR="00A53677" w:rsidRPr="006850C6" w:rsidRDefault="00A53677" w:rsidP="008639AC">
      <w:pPr>
        <w:spacing w:before="0" w:line="312" w:lineRule="auto"/>
        <w:ind w:left="1" w:hanging="3"/>
        <w:jc w:val="both"/>
        <w:rPr>
          <w:szCs w:val="28"/>
        </w:rPr>
      </w:pPr>
      <w:r w:rsidRPr="006850C6">
        <w:rPr>
          <w:bCs/>
          <w:szCs w:val="28"/>
        </w:rPr>
        <w:tab/>
      </w:r>
      <w:r w:rsidRPr="006850C6">
        <w:rPr>
          <w:bCs/>
          <w:szCs w:val="28"/>
        </w:rPr>
        <w:tab/>
        <w:t>Thí sinh thực hiện đăng ký nguyện vọng trên hệ thống tuyển sinh của Bộ Giáo dục và Đào tạo</w:t>
      </w:r>
    </w:p>
    <w:p w14:paraId="1460639C" w14:textId="52449C27" w:rsidR="00A53677" w:rsidRPr="006850C6" w:rsidRDefault="00A53677" w:rsidP="008639AC">
      <w:pPr>
        <w:spacing w:before="0" w:line="312" w:lineRule="auto"/>
        <w:ind w:left="-2" w:firstLine="722"/>
        <w:jc w:val="both"/>
        <w:rPr>
          <w:bCs/>
          <w:spacing w:val="-6"/>
          <w:szCs w:val="28"/>
        </w:rPr>
      </w:pPr>
      <w:r w:rsidRPr="006850C6">
        <w:rPr>
          <w:bCs/>
          <w:spacing w:val="-6"/>
          <w:szCs w:val="28"/>
        </w:rPr>
        <w:t>b) Sử dụng kết quả thi tốt nghiệp THPT năm 2025 kết hợp điểm thi năng khiếu</w:t>
      </w:r>
      <w:r w:rsidR="008639AC" w:rsidRPr="006850C6">
        <w:rPr>
          <w:bCs/>
          <w:spacing w:val="-6"/>
          <w:szCs w:val="28"/>
        </w:rPr>
        <w:t>.</w:t>
      </w:r>
    </w:p>
    <w:p w14:paraId="50DA05C1" w14:textId="77777777" w:rsidR="00A53677" w:rsidRPr="006850C6" w:rsidRDefault="00A53677" w:rsidP="008639AC">
      <w:pPr>
        <w:spacing w:before="0" w:line="312" w:lineRule="auto"/>
        <w:ind w:left="-2" w:firstLine="722"/>
        <w:jc w:val="both"/>
        <w:rPr>
          <w:bCs/>
          <w:szCs w:val="28"/>
        </w:rPr>
      </w:pPr>
      <w:r w:rsidRPr="006850C6">
        <w:rPr>
          <w:bCs/>
          <w:szCs w:val="28"/>
        </w:rPr>
        <w:t>- Thí sinh thực hiện đăng ký nguyện vọng trên hệ thống tuyển sinh của Bộ Giáo dục và Đào tạo.</w:t>
      </w:r>
    </w:p>
    <w:p w14:paraId="571B8BC9" w14:textId="77777777" w:rsidR="00A53677" w:rsidRPr="006850C6" w:rsidRDefault="00A53677" w:rsidP="008639AC">
      <w:pPr>
        <w:spacing w:before="0" w:line="312" w:lineRule="auto"/>
        <w:ind w:left="-2" w:firstLine="722"/>
        <w:jc w:val="both"/>
        <w:rPr>
          <w:szCs w:val="28"/>
        </w:rPr>
      </w:pPr>
      <w:r w:rsidRPr="006850C6">
        <w:rPr>
          <w:szCs w:val="28"/>
        </w:rPr>
        <w:t>- Ngành Giáo dục Mầm non: môn Năng khiếu (NK1).</w:t>
      </w:r>
    </w:p>
    <w:p w14:paraId="56CE9395" w14:textId="67B43478" w:rsidR="00A53677" w:rsidRPr="006850C6" w:rsidRDefault="00A53677" w:rsidP="008639AC">
      <w:pPr>
        <w:spacing w:before="0" w:line="312" w:lineRule="auto"/>
        <w:ind w:left="-2" w:firstLine="722"/>
        <w:jc w:val="both"/>
        <w:rPr>
          <w:bCs/>
          <w:spacing w:val="-6"/>
          <w:szCs w:val="28"/>
        </w:rPr>
      </w:pPr>
      <w:r w:rsidRPr="006850C6">
        <w:rPr>
          <w:spacing w:val="-6"/>
          <w:szCs w:val="28"/>
        </w:rPr>
        <w:t>- Ngành Giáo dục Thể chất, Quản lý thể dục thể thao: môn Năng khiếu (NK2).</w:t>
      </w:r>
      <w:r w:rsidRPr="006850C6">
        <w:rPr>
          <w:spacing w:val="-6"/>
          <w:szCs w:val="28"/>
        </w:rPr>
        <w:tab/>
      </w:r>
      <w:r w:rsidRPr="006850C6">
        <w:rPr>
          <w:spacing w:val="-6"/>
          <w:szCs w:val="28"/>
        </w:rPr>
        <w:tab/>
        <w:t>c) S</w:t>
      </w:r>
      <w:r w:rsidRPr="006850C6">
        <w:rPr>
          <w:bCs/>
          <w:spacing w:val="-6"/>
          <w:szCs w:val="28"/>
        </w:rPr>
        <w:t>ử dụng kết quả học tập ở cấp THPT (học bạ) kết hợp điểm thi năng khiếu</w:t>
      </w:r>
    </w:p>
    <w:p w14:paraId="4E0094BE" w14:textId="77777777" w:rsidR="00A53677" w:rsidRPr="006850C6" w:rsidRDefault="00A53677" w:rsidP="008639AC">
      <w:pPr>
        <w:spacing w:before="0" w:line="312" w:lineRule="auto"/>
        <w:ind w:left="-2" w:firstLine="722"/>
        <w:jc w:val="both"/>
        <w:rPr>
          <w:bCs/>
          <w:szCs w:val="28"/>
        </w:rPr>
      </w:pPr>
      <w:r w:rsidRPr="006850C6">
        <w:rPr>
          <w:bCs/>
          <w:szCs w:val="28"/>
        </w:rPr>
        <w:t>- Thí sinh thực hiện đăng ký nguyện vọng trên hệ thống tuyển sinh của Trường ĐHSP Hà Nội 2.</w:t>
      </w:r>
    </w:p>
    <w:p w14:paraId="07572028" w14:textId="77777777" w:rsidR="00A53677" w:rsidRPr="006850C6" w:rsidRDefault="00A53677" w:rsidP="008639AC">
      <w:pPr>
        <w:spacing w:before="0" w:line="312" w:lineRule="auto"/>
        <w:ind w:left="-2" w:firstLine="722"/>
        <w:jc w:val="both"/>
        <w:rPr>
          <w:szCs w:val="28"/>
        </w:rPr>
      </w:pPr>
      <w:r w:rsidRPr="006850C6">
        <w:rPr>
          <w:szCs w:val="28"/>
        </w:rPr>
        <w:t>- Ngành Giáo dục Mầm non: môn Năng khiếu (NK1).</w:t>
      </w:r>
    </w:p>
    <w:p w14:paraId="34795DEC" w14:textId="77777777" w:rsidR="00A53677" w:rsidRPr="006850C6" w:rsidRDefault="00A53677" w:rsidP="008639AC">
      <w:pPr>
        <w:spacing w:before="0" w:line="312" w:lineRule="auto"/>
        <w:ind w:left="-2" w:firstLine="722"/>
        <w:jc w:val="both"/>
        <w:rPr>
          <w:spacing w:val="-4"/>
          <w:szCs w:val="28"/>
        </w:rPr>
      </w:pPr>
      <w:r w:rsidRPr="006850C6">
        <w:rPr>
          <w:spacing w:val="-4"/>
          <w:szCs w:val="28"/>
        </w:rPr>
        <w:lastRenderedPageBreak/>
        <w:t>- Ngành Giáo dục Thể chất, Quản lý thể dục thể thao: môn Năng khiếu (NK2).</w:t>
      </w:r>
    </w:p>
    <w:p w14:paraId="2F14F3D6" w14:textId="77777777" w:rsidR="00A53677" w:rsidRPr="006850C6" w:rsidRDefault="00A53677" w:rsidP="008639AC">
      <w:pPr>
        <w:spacing w:before="0" w:line="312" w:lineRule="auto"/>
        <w:ind w:left="1" w:hanging="3"/>
        <w:jc w:val="both"/>
        <w:rPr>
          <w:bCs/>
          <w:szCs w:val="28"/>
        </w:rPr>
      </w:pPr>
      <w:r w:rsidRPr="006850C6">
        <w:rPr>
          <w:szCs w:val="28"/>
        </w:rPr>
        <w:tab/>
      </w:r>
      <w:r w:rsidRPr="006850C6">
        <w:rPr>
          <w:szCs w:val="28"/>
        </w:rPr>
        <w:tab/>
      </w:r>
      <w:r w:rsidRPr="006850C6">
        <w:rPr>
          <w:bCs/>
          <w:szCs w:val="28"/>
        </w:rPr>
        <w:t>d) Sử dụng kết quả thi đánh giá năng lực kết hợp điểm thi năng khiếu</w:t>
      </w:r>
    </w:p>
    <w:p w14:paraId="51DB2F0F" w14:textId="77777777" w:rsidR="00A53677" w:rsidRPr="006850C6" w:rsidRDefault="00A53677" w:rsidP="008639AC">
      <w:pPr>
        <w:spacing w:before="0" w:line="312" w:lineRule="auto"/>
        <w:ind w:left="-2" w:firstLine="722"/>
        <w:jc w:val="both"/>
        <w:rPr>
          <w:bCs/>
          <w:szCs w:val="28"/>
        </w:rPr>
      </w:pPr>
      <w:r w:rsidRPr="006850C6">
        <w:rPr>
          <w:bCs/>
          <w:szCs w:val="28"/>
        </w:rPr>
        <w:t>- Thí sinh thực hiện đăng ký nguyện vọng trên hệ thống tuyển sinh của Trường ĐHSP Hà Nội 2.</w:t>
      </w:r>
    </w:p>
    <w:p w14:paraId="60A935E1" w14:textId="77777777" w:rsidR="00A53677" w:rsidRPr="006850C6" w:rsidRDefault="00A53677" w:rsidP="008639AC">
      <w:pPr>
        <w:spacing w:before="0" w:line="312" w:lineRule="auto"/>
        <w:ind w:left="-2" w:firstLine="722"/>
        <w:jc w:val="both"/>
        <w:rPr>
          <w:szCs w:val="28"/>
        </w:rPr>
      </w:pPr>
      <w:r w:rsidRPr="006850C6">
        <w:rPr>
          <w:szCs w:val="28"/>
        </w:rPr>
        <w:t>- Ngành Giáo dục Mầm non: môn Năng khiếu (NK1).</w:t>
      </w:r>
    </w:p>
    <w:p w14:paraId="1318CC7C" w14:textId="05D84699" w:rsidR="008263DB" w:rsidRPr="006850C6" w:rsidRDefault="00A53677">
      <w:pPr>
        <w:spacing w:before="0" w:line="312" w:lineRule="auto"/>
        <w:ind w:firstLine="720"/>
        <w:jc w:val="both"/>
        <w:rPr>
          <w:spacing w:val="-4"/>
          <w:szCs w:val="28"/>
        </w:rPr>
      </w:pPr>
      <w:r w:rsidRPr="006850C6">
        <w:rPr>
          <w:spacing w:val="-4"/>
          <w:szCs w:val="28"/>
        </w:rPr>
        <w:t>- Ngành Giáo dục Thể chất, Quản lý thể dục thể thao: môn Năng khiếu (NK2).</w:t>
      </w:r>
    </w:p>
    <w:p w14:paraId="40C5E6FB" w14:textId="77777777" w:rsidR="00A53677" w:rsidRPr="006850C6" w:rsidRDefault="00A53677" w:rsidP="008639AC">
      <w:pPr>
        <w:spacing w:before="0" w:line="312" w:lineRule="auto"/>
        <w:ind w:firstLine="720"/>
        <w:jc w:val="both"/>
        <w:rPr>
          <w:szCs w:val="28"/>
        </w:rPr>
      </w:pPr>
      <w:r w:rsidRPr="006850C6">
        <w:rPr>
          <w:szCs w:val="28"/>
        </w:rPr>
        <w:t>e) Sử dụng kết quả kỳ thi độc lập của Trường ĐHSP Hà Nội 2 kết hợp điểm thi năng khiếu</w:t>
      </w:r>
    </w:p>
    <w:p w14:paraId="033B0301" w14:textId="77777777" w:rsidR="00A53677" w:rsidRPr="006850C6" w:rsidRDefault="00A53677" w:rsidP="008639AC">
      <w:pPr>
        <w:spacing w:before="0" w:line="312" w:lineRule="auto"/>
        <w:ind w:left="1" w:hanging="3"/>
        <w:jc w:val="both"/>
        <w:rPr>
          <w:bCs/>
          <w:szCs w:val="28"/>
        </w:rPr>
      </w:pPr>
      <w:r w:rsidRPr="006850C6">
        <w:rPr>
          <w:bCs/>
          <w:szCs w:val="28"/>
        </w:rPr>
        <w:tab/>
      </w:r>
      <w:r w:rsidRPr="006850C6">
        <w:rPr>
          <w:bCs/>
          <w:szCs w:val="28"/>
        </w:rPr>
        <w:tab/>
        <w:t>- Thí sinh thực hiện đăng ký nguyện vọng trên hệ thống tuyển sinh của Trường ĐHSP Hà Nội 2.</w:t>
      </w:r>
    </w:p>
    <w:p w14:paraId="09EEEC59" w14:textId="77777777" w:rsidR="00A53677" w:rsidRPr="006850C6" w:rsidRDefault="00A53677" w:rsidP="008639AC">
      <w:pPr>
        <w:spacing w:before="0" w:line="312" w:lineRule="auto"/>
        <w:ind w:left="1" w:hanging="3"/>
        <w:jc w:val="both"/>
        <w:rPr>
          <w:szCs w:val="28"/>
        </w:rPr>
      </w:pPr>
      <w:r w:rsidRPr="006850C6">
        <w:rPr>
          <w:szCs w:val="28"/>
        </w:rPr>
        <w:tab/>
      </w:r>
      <w:r w:rsidRPr="006850C6">
        <w:rPr>
          <w:szCs w:val="28"/>
        </w:rPr>
        <w:tab/>
        <w:t>- Ngành Giáo dục Mầm non: môn Năng khiếu (NK1).</w:t>
      </w:r>
    </w:p>
    <w:p w14:paraId="2DEDC18A" w14:textId="6861C70D" w:rsidR="00A53677" w:rsidRDefault="00A53677" w:rsidP="008639AC">
      <w:pPr>
        <w:spacing w:before="0" w:line="312" w:lineRule="auto"/>
        <w:ind w:left="1" w:hanging="3"/>
        <w:jc w:val="both"/>
        <w:rPr>
          <w:spacing w:val="-4"/>
          <w:szCs w:val="28"/>
        </w:rPr>
      </w:pPr>
      <w:r w:rsidRPr="006850C6">
        <w:rPr>
          <w:szCs w:val="28"/>
        </w:rPr>
        <w:tab/>
      </w:r>
      <w:r w:rsidRPr="006850C6">
        <w:rPr>
          <w:spacing w:val="-4"/>
          <w:szCs w:val="28"/>
        </w:rPr>
        <w:tab/>
        <w:t>- Ngành Giáo dục Thể chất, Quản lý thể dục thể thao: môn Năng khiếu (NK2).</w:t>
      </w:r>
    </w:p>
    <w:p w14:paraId="6FF7F4D1" w14:textId="77777777" w:rsidR="0029455B" w:rsidRDefault="0029455B" w:rsidP="008639AC">
      <w:pPr>
        <w:spacing w:before="0" w:line="312" w:lineRule="auto"/>
        <w:ind w:left="1" w:hanging="3"/>
        <w:jc w:val="both"/>
        <w:rPr>
          <w:color w:val="222222"/>
          <w:spacing w:val="-4"/>
          <w:szCs w:val="28"/>
          <w:shd w:val="clear" w:color="auto" w:fill="FFFFFF"/>
        </w:rPr>
      </w:pPr>
      <w:r>
        <w:rPr>
          <w:color w:val="222222"/>
          <w:spacing w:val="-4"/>
          <w:szCs w:val="28"/>
          <w:shd w:val="clear" w:color="auto" w:fill="FFFFFF"/>
        </w:rPr>
        <w:t>Ghi chú: Đối với các phương thức xét tuyển sử dụng các tổ hợp xét tuyển, độ chênh lệch điểm trúng tuyển giữa các tổ hợp xét tuyển trong cùng một ngành bằng 0.</w:t>
      </w:r>
    </w:p>
    <w:p w14:paraId="1526A63D" w14:textId="2A21DBBF" w:rsidR="00A53677" w:rsidRPr="0029455B" w:rsidRDefault="00A53677" w:rsidP="008639AC">
      <w:pPr>
        <w:spacing w:before="0" w:line="312" w:lineRule="auto"/>
        <w:ind w:left="1" w:hanging="3"/>
        <w:jc w:val="both"/>
        <w:rPr>
          <w:b/>
          <w:i/>
          <w:szCs w:val="28"/>
        </w:rPr>
      </w:pPr>
      <w:r w:rsidRPr="0029455B">
        <w:rPr>
          <w:b/>
          <w:szCs w:val="28"/>
        </w:rPr>
        <w:t xml:space="preserve"> </w:t>
      </w:r>
      <w:r w:rsidR="00D3615D" w:rsidRPr="0029455B">
        <w:rPr>
          <w:b/>
          <w:i/>
          <w:iCs/>
          <w:szCs w:val="28"/>
          <w:lang w:val="vi-VN"/>
        </w:rPr>
        <w:t>1.</w:t>
      </w:r>
      <w:r w:rsidR="00C837C9" w:rsidRPr="0029455B">
        <w:rPr>
          <w:b/>
          <w:i/>
          <w:szCs w:val="28"/>
        </w:rPr>
        <w:t>2</w:t>
      </w:r>
      <w:r w:rsidRPr="0029455B">
        <w:rPr>
          <w:b/>
          <w:i/>
          <w:szCs w:val="28"/>
        </w:rPr>
        <w:t>.7. Xét chuyển học sinh dự bị đại học (DBDH)</w:t>
      </w:r>
    </w:p>
    <w:p w14:paraId="06C437F6" w14:textId="3C459637" w:rsidR="00A53677" w:rsidRPr="006850C6" w:rsidRDefault="00A53677" w:rsidP="008639AC">
      <w:pPr>
        <w:spacing w:before="0" w:line="312" w:lineRule="auto"/>
        <w:ind w:left="1" w:hanging="3"/>
        <w:jc w:val="both"/>
        <w:rPr>
          <w:szCs w:val="28"/>
        </w:rPr>
      </w:pPr>
      <w:r w:rsidRPr="0029455B">
        <w:rPr>
          <w:b/>
          <w:i/>
          <w:szCs w:val="28"/>
        </w:rPr>
        <w:tab/>
      </w:r>
      <w:r w:rsidRPr="006850C6">
        <w:rPr>
          <w:b/>
          <w:i/>
          <w:szCs w:val="28"/>
        </w:rPr>
        <w:tab/>
      </w:r>
      <w:r w:rsidRPr="006850C6">
        <w:rPr>
          <w:szCs w:val="28"/>
        </w:rPr>
        <w:t>Thí sinh là học sinh hoàn thành chương trình DBĐH năm 2025 từ các trường dự bị dân tộc, Trường Phổ thông Vùng cao Việt Bắc (dưới đây gọi chung là Trường DBĐH) theo quy định của Bộ Giáo dục và Đào tạo trên cơ sở chỉ tiêu Trường ĐHSP Hà Nội 2 đã thống nhất với trường DBĐH và đã công bố.</w:t>
      </w:r>
    </w:p>
    <w:p w14:paraId="30A38045" w14:textId="79D71C9D" w:rsidR="00A53677" w:rsidRPr="006850C6" w:rsidRDefault="00D3615D" w:rsidP="008639AC">
      <w:pPr>
        <w:spacing w:before="0" w:line="312" w:lineRule="auto"/>
        <w:ind w:left="1" w:hanging="3"/>
        <w:jc w:val="both"/>
        <w:rPr>
          <w:b/>
          <w:i/>
          <w:szCs w:val="28"/>
        </w:rPr>
      </w:pPr>
      <w:r w:rsidRPr="006850C6">
        <w:rPr>
          <w:b/>
          <w:i/>
          <w:szCs w:val="28"/>
          <w:lang w:val="vi-VN"/>
        </w:rPr>
        <w:t>1.</w:t>
      </w:r>
      <w:r w:rsidR="00B26EC1" w:rsidRPr="006850C6">
        <w:rPr>
          <w:b/>
          <w:i/>
          <w:szCs w:val="28"/>
        </w:rPr>
        <w:t>2</w:t>
      </w:r>
      <w:r w:rsidR="00A53677" w:rsidRPr="006850C6">
        <w:rPr>
          <w:b/>
          <w:i/>
          <w:szCs w:val="28"/>
        </w:rPr>
        <w:t>.8. Xét tuyển diện học sinh cử tuyển</w:t>
      </w:r>
    </w:p>
    <w:p w14:paraId="0B7C9320" w14:textId="77777777" w:rsidR="00A53677" w:rsidRPr="006850C6" w:rsidRDefault="00A53677" w:rsidP="008639AC">
      <w:pPr>
        <w:spacing w:before="0" w:line="312" w:lineRule="auto"/>
        <w:ind w:left="1" w:hanging="3"/>
        <w:jc w:val="both"/>
        <w:rPr>
          <w:szCs w:val="28"/>
        </w:rPr>
      </w:pPr>
      <w:r w:rsidRPr="006850C6">
        <w:rPr>
          <w:b/>
          <w:i/>
          <w:szCs w:val="28"/>
        </w:rPr>
        <w:tab/>
      </w:r>
      <w:r w:rsidRPr="006850C6">
        <w:rPr>
          <w:b/>
          <w:i/>
          <w:szCs w:val="28"/>
        </w:rPr>
        <w:tab/>
      </w:r>
      <w:r w:rsidRPr="006850C6">
        <w:rPr>
          <w:szCs w:val="28"/>
        </w:rPr>
        <w:t xml:space="preserve">Cử tuyển đối với người học là người dân tộc thiểu số, theo quy định các văn bản hiện hành, trên cơ sở chỉ tiêu Trường ĐHSP Hà Nội 2 đã công bố. </w:t>
      </w:r>
    </w:p>
    <w:p w14:paraId="4524E95C" w14:textId="40D37E76" w:rsidR="00A53677" w:rsidRPr="006850C6" w:rsidRDefault="00D3615D" w:rsidP="008639AC">
      <w:pPr>
        <w:spacing w:before="0" w:line="312" w:lineRule="auto"/>
        <w:ind w:left="1" w:hanging="3"/>
        <w:jc w:val="both"/>
        <w:rPr>
          <w:b/>
          <w:i/>
          <w:szCs w:val="28"/>
        </w:rPr>
      </w:pPr>
      <w:r w:rsidRPr="006850C6">
        <w:rPr>
          <w:b/>
          <w:i/>
          <w:szCs w:val="28"/>
          <w:lang w:val="vi-VN"/>
        </w:rPr>
        <w:t>1.</w:t>
      </w:r>
      <w:r w:rsidR="00B26EC1" w:rsidRPr="006850C6">
        <w:rPr>
          <w:b/>
          <w:i/>
          <w:szCs w:val="28"/>
        </w:rPr>
        <w:t>2</w:t>
      </w:r>
      <w:r w:rsidR="00A53677" w:rsidRPr="006850C6">
        <w:rPr>
          <w:b/>
          <w:i/>
          <w:szCs w:val="28"/>
        </w:rPr>
        <w:t>.9. Xét tuyển lưu học sinh hiệp định hoặc ngoài hiệp định</w:t>
      </w:r>
    </w:p>
    <w:p w14:paraId="5EE91102" w14:textId="39E13FB0" w:rsidR="00A53677" w:rsidRPr="006850C6" w:rsidRDefault="00A53677" w:rsidP="008639AC">
      <w:pPr>
        <w:widowControl w:val="0"/>
        <w:spacing w:before="0" w:line="312" w:lineRule="auto"/>
        <w:jc w:val="both"/>
        <w:rPr>
          <w:b/>
          <w:spacing w:val="-2"/>
          <w:szCs w:val="28"/>
        </w:rPr>
      </w:pPr>
      <w:r w:rsidRPr="006850C6">
        <w:rPr>
          <w:b/>
          <w:i/>
          <w:szCs w:val="28"/>
        </w:rPr>
        <w:tab/>
      </w:r>
      <w:r w:rsidRPr="006850C6">
        <w:rPr>
          <w:szCs w:val="28"/>
        </w:rPr>
        <w:t>Thí sinh là người nước ngoài có kết quả kiểm tra kiến thức và năng lực Tiếng Việt đáp ứng quy định hiện hành của Bộ Giáo dục và Đào tạo trên cơ sở chỉ tiêu Trường ĐHSP Hà Nội 2 đã công bố.</w:t>
      </w:r>
      <w:r w:rsidRPr="006850C6">
        <w:rPr>
          <w:szCs w:val="28"/>
        </w:rPr>
        <w:tab/>
      </w:r>
    </w:p>
    <w:p w14:paraId="3FA90EE6" w14:textId="06670B41" w:rsidR="00E01B06" w:rsidRPr="006850C6" w:rsidRDefault="00D3615D" w:rsidP="008639AC">
      <w:pPr>
        <w:widowControl w:val="0"/>
        <w:spacing w:before="0" w:line="312" w:lineRule="auto"/>
        <w:jc w:val="both"/>
        <w:rPr>
          <w:b/>
          <w:spacing w:val="-2"/>
          <w:szCs w:val="28"/>
        </w:rPr>
      </w:pPr>
      <w:r w:rsidRPr="006850C6">
        <w:rPr>
          <w:b/>
          <w:spacing w:val="-2"/>
          <w:szCs w:val="28"/>
          <w:lang w:val="vi-VN"/>
        </w:rPr>
        <w:t>1.</w:t>
      </w:r>
      <w:r w:rsidR="00E01B06" w:rsidRPr="006850C6">
        <w:rPr>
          <w:b/>
          <w:spacing w:val="-2"/>
          <w:szCs w:val="28"/>
        </w:rPr>
        <w:t>3. Quy tắc quy đổi tương đương ngưỡng đầu vào</w:t>
      </w:r>
      <w:r w:rsidR="006A1AB6" w:rsidRPr="006850C6">
        <w:rPr>
          <w:b/>
          <w:spacing w:val="-2"/>
          <w:szCs w:val="28"/>
        </w:rPr>
        <w:t xml:space="preserve"> và</w:t>
      </w:r>
      <w:r w:rsidR="00E01B06" w:rsidRPr="006850C6">
        <w:rPr>
          <w:b/>
          <w:spacing w:val="-2"/>
          <w:szCs w:val="28"/>
        </w:rPr>
        <w:t xml:space="preserve"> điểm trúng tuyển giữa các tổ hợp, phương thức tuyển sinh</w:t>
      </w:r>
    </w:p>
    <w:p w14:paraId="1448C46D" w14:textId="6B58CAA8" w:rsidR="006D288B" w:rsidRPr="006850C6" w:rsidRDefault="00CF0EF1" w:rsidP="008639AC">
      <w:pPr>
        <w:widowControl w:val="0"/>
        <w:spacing w:before="0" w:line="312" w:lineRule="auto"/>
        <w:jc w:val="both"/>
        <w:rPr>
          <w:bCs/>
          <w:spacing w:val="-2"/>
          <w:szCs w:val="28"/>
          <w:lang w:val="vi-VN"/>
        </w:rPr>
      </w:pPr>
      <w:r w:rsidRPr="00CA0E8B">
        <w:rPr>
          <w:b/>
          <w:bCs/>
          <w:spacing w:val="-2"/>
          <w:szCs w:val="28"/>
          <w:lang w:val="vi-VN"/>
        </w:rPr>
        <w:t>1.</w:t>
      </w:r>
      <w:r w:rsidR="006D288B" w:rsidRPr="00CA0E8B">
        <w:rPr>
          <w:b/>
          <w:bCs/>
          <w:spacing w:val="-2"/>
          <w:szCs w:val="28"/>
        </w:rPr>
        <w:t>3.1.</w:t>
      </w:r>
      <w:r w:rsidR="006D288B" w:rsidRPr="006850C6">
        <w:rPr>
          <w:bCs/>
          <w:spacing w:val="-2"/>
          <w:szCs w:val="28"/>
        </w:rPr>
        <w:t xml:space="preserve"> </w:t>
      </w:r>
      <w:r w:rsidR="00DC1EBB" w:rsidRPr="006850C6">
        <w:rPr>
          <w:bCs/>
          <w:spacing w:val="-2"/>
          <w:szCs w:val="28"/>
        </w:rPr>
        <w:t xml:space="preserve">Quy tắc quy đổi tương đương ngưỡng đầu vào và điểm trúng tuyển các phương thức xét tuyển </w:t>
      </w:r>
      <w:r w:rsidR="008B1A55" w:rsidRPr="006850C6">
        <w:rPr>
          <w:bCs/>
          <w:spacing w:val="-2"/>
          <w:szCs w:val="28"/>
        </w:rPr>
        <w:t>do Hội đồng tuyển sinh quyết định và sẽ công bố vào ngày 23/7/2025</w:t>
      </w:r>
      <w:r w:rsidR="00242EF5" w:rsidRPr="006850C6">
        <w:rPr>
          <w:bCs/>
          <w:spacing w:val="-2"/>
          <w:szCs w:val="28"/>
          <w:lang w:val="vi-VN"/>
        </w:rPr>
        <w:t>.</w:t>
      </w:r>
    </w:p>
    <w:p w14:paraId="5799215B" w14:textId="6E17975E" w:rsidR="006D288B" w:rsidRPr="006850C6" w:rsidRDefault="00CF0EF1" w:rsidP="008639AC">
      <w:pPr>
        <w:widowControl w:val="0"/>
        <w:spacing w:before="0" w:line="312" w:lineRule="auto"/>
        <w:jc w:val="both"/>
        <w:rPr>
          <w:bCs/>
          <w:spacing w:val="-2"/>
          <w:szCs w:val="28"/>
          <w:lang w:val="vi-VN"/>
        </w:rPr>
      </w:pPr>
      <w:r w:rsidRPr="00CA0E8B">
        <w:rPr>
          <w:b/>
          <w:bCs/>
          <w:spacing w:val="-2"/>
          <w:szCs w:val="28"/>
          <w:lang w:val="vi-VN"/>
        </w:rPr>
        <w:t>1.</w:t>
      </w:r>
      <w:r w:rsidR="006D288B" w:rsidRPr="00CA0E8B">
        <w:rPr>
          <w:b/>
          <w:bCs/>
          <w:spacing w:val="-2"/>
          <w:szCs w:val="28"/>
          <w:lang w:val="vi-VN"/>
        </w:rPr>
        <w:t>3.2</w:t>
      </w:r>
      <w:r w:rsidR="006D288B" w:rsidRPr="006850C6">
        <w:rPr>
          <w:bCs/>
          <w:spacing w:val="-2"/>
          <w:szCs w:val="28"/>
          <w:lang w:val="vi-VN"/>
        </w:rPr>
        <w:t xml:space="preserve">. </w:t>
      </w:r>
      <w:r w:rsidR="00E64DCA" w:rsidRPr="006850C6">
        <w:rPr>
          <w:bCs/>
          <w:spacing w:val="-2"/>
          <w:szCs w:val="28"/>
          <w:lang w:val="vi-VN"/>
        </w:rPr>
        <w:t>Các điều kiện n</w:t>
      </w:r>
      <w:r w:rsidR="006D288B" w:rsidRPr="006850C6">
        <w:rPr>
          <w:bCs/>
          <w:spacing w:val="-2"/>
          <w:szCs w:val="28"/>
          <w:lang w:val="vi-VN"/>
        </w:rPr>
        <w:t xml:space="preserve">gưỡng đầu vào </w:t>
      </w:r>
      <w:r w:rsidR="00E64DCA" w:rsidRPr="006850C6">
        <w:rPr>
          <w:bCs/>
          <w:spacing w:val="-2"/>
          <w:szCs w:val="28"/>
          <w:lang w:val="vi-VN"/>
        </w:rPr>
        <w:t>khác</w:t>
      </w:r>
    </w:p>
    <w:p w14:paraId="1A16D089" w14:textId="69EC94CF" w:rsidR="009B6D12" w:rsidRPr="006850C6" w:rsidRDefault="00D572AF" w:rsidP="008639AC">
      <w:pPr>
        <w:widowControl w:val="0"/>
        <w:spacing w:before="0" w:line="312" w:lineRule="auto"/>
        <w:jc w:val="both"/>
        <w:rPr>
          <w:bCs/>
          <w:i/>
          <w:spacing w:val="-2"/>
          <w:szCs w:val="28"/>
          <w:lang w:val="vi-VN"/>
        </w:rPr>
      </w:pPr>
      <w:r w:rsidRPr="006850C6">
        <w:rPr>
          <w:bCs/>
          <w:i/>
          <w:spacing w:val="-2"/>
          <w:szCs w:val="28"/>
          <w:lang w:val="vi-VN"/>
        </w:rPr>
        <w:t xml:space="preserve">1.3.2.1. </w:t>
      </w:r>
      <w:r w:rsidR="009B6D12" w:rsidRPr="006850C6">
        <w:rPr>
          <w:bCs/>
          <w:i/>
          <w:spacing w:val="-2"/>
          <w:szCs w:val="28"/>
          <w:lang w:val="vi-VN"/>
        </w:rPr>
        <w:t>Tổ hợp gốc và ngưỡng đầu vào (theo kết quả thi tốt nghiệp THPT) của môn cốt lõi trong các tổ hợp xét tuyển</w:t>
      </w:r>
    </w:p>
    <w:tbl>
      <w:tblPr>
        <w:tblW w:w="5000" w:type="pct"/>
        <w:jc w:val="center"/>
        <w:tblLook w:val="04A0" w:firstRow="1" w:lastRow="0" w:firstColumn="1" w:lastColumn="0" w:noHBand="0" w:noVBand="1"/>
      </w:tblPr>
      <w:tblGrid>
        <w:gridCol w:w="802"/>
        <w:gridCol w:w="1454"/>
        <w:gridCol w:w="2287"/>
        <w:gridCol w:w="1568"/>
        <w:gridCol w:w="1584"/>
        <w:gridCol w:w="1367"/>
      </w:tblGrid>
      <w:tr w:rsidR="009D7B45" w:rsidRPr="006850C6" w14:paraId="32F4A0F5" w14:textId="25682A41" w:rsidTr="00CA0E8B">
        <w:trPr>
          <w:trHeight w:val="1596"/>
          <w:tblHeader/>
          <w:jc w:val="center"/>
        </w:trPr>
        <w:tc>
          <w:tcPr>
            <w:tcW w:w="442" w:type="pct"/>
            <w:tcBorders>
              <w:top w:val="single" w:sz="4" w:space="0" w:color="auto"/>
              <w:left w:val="single" w:sz="4" w:space="0" w:color="auto"/>
              <w:bottom w:val="single" w:sz="4" w:space="0" w:color="auto"/>
              <w:right w:val="single" w:sz="4" w:space="0" w:color="auto"/>
            </w:tcBorders>
            <w:noWrap/>
            <w:vAlign w:val="center"/>
            <w:hideMark/>
          </w:tcPr>
          <w:p w14:paraId="2261D9C2" w14:textId="77777777" w:rsidR="009D7B45" w:rsidRPr="006850C6" w:rsidRDefault="009D7B45" w:rsidP="00595A7B">
            <w:pPr>
              <w:spacing w:before="0"/>
              <w:jc w:val="center"/>
              <w:rPr>
                <w:b/>
                <w:bCs/>
                <w:sz w:val="24"/>
              </w:rPr>
            </w:pPr>
            <w:r w:rsidRPr="006850C6">
              <w:rPr>
                <w:b/>
                <w:bCs/>
                <w:sz w:val="24"/>
              </w:rPr>
              <w:lastRenderedPageBreak/>
              <w:t>TT</w:t>
            </w:r>
          </w:p>
        </w:tc>
        <w:tc>
          <w:tcPr>
            <w:tcW w:w="802" w:type="pct"/>
            <w:tcBorders>
              <w:top w:val="single" w:sz="4" w:space="0" w:color="auto"/>
              <w:left w:val="nil"/>
              <w:bottom w:val="single" w:sz="4" w:space="0" w:color="auto"/>
              <w:right w:val="single" w:sz="4" w:space="0" w:color="auto"/>
            </w:tcBorders>
            <w:noWrap/>
            <w:vAlign w:val="center"/>
            <w:hideMark/>
          </w:tcPr>
          <w:p w14:paraId="1EEBA3DF" w14:textId="77777777" w:rsidR="009D7B45" w:rsidRPr="006850C6" w:rsidRDefault="009D7B45" w:rsidP="00595A7B">
            <w:pPr>
              <w:spacing w:before="0"/>
              <w:jc w:val="center"/>
              <w:rPr>
                <w:b/>
                <w:bCs/>
                <w:sz w:val="24"/>
              </w:rPr>
            </w:pPr>
            <w:r w:rsidRPr="006850C6">
              <w:rPr>
                <w:b/>
                <w:bCs/>
                <w:sz w:val="24"/>
              </w:rPr>
              <w:t>Mã ngành</w:t>
            </w:r>
          </w:p>
        </w:tc>
        <w:tc>
          <w:tcPr>
            <w:tcW w:w="1262" w:type="pct"/>
            <w:tcBorders>
              <w:top w:val="single" w:sz="4" w:space="0" w:color="auto"/>
              <w:left w:val="nil"/>
              <w:bottom w:val="single" w:sz="4" w:space="0" w:color="auto"/>
              <w:right w:val="single" w:sz="4" w:space="0" w:color="auto"/>
            </w:tcBorders>
            <w:vAlign w:val="center"/>
            <w:hideMark/>
          </w:tcPr>
          <w:p w14:paraId="50FA706C" w14:textId="77777777" w:rsidR="009D7B45" w:rsidRPr="006850C6" w:rsidRDefault="009D7B45" w:rsidP="00595A7B">
            <w:pPr>
              <w:spacing w:before="0"/>
              <w:jc w:val="center"/>
              <w:rPr>
                <w:b/>
                <w:bCs/>
                <w:sz w:val="24"/>
              </w:rPr>
            </w:pPr>
            <w:r w:rsidRPr="006850C6">
              <w:rPr>
                <w:b/>
                <w:bCs/>
                <w:sz w:val="24"/>
              </w:rPr>
              <w:t>Ngành tuyển sinh</w:t>
            </w:r>
          </w:p>
        </w:tc>
        <w:tc>
          <w:tcPr>
            <w:tcW w:w="865" w:type="pct"/>
            <w:tcBorders>
              <w:top w:val="single" w:sz="4" w:space="0" w:color="auto"/>
              <w:left w:val="nil"/>
              <w:bottom w:val="single" w:sz="4" w:space="0" w:color="auto"/>
              <w:right w:val="single" w:sz="4" w:space="0" w:color="auto"/>
            </w:tcBorders>
            <w:noWrap/>
            <w:vAlign w:val="center"/>
            <w:hideMark/>
          </w:tcPr>
          <w:p w14:paraId="32B7CF97" w14:textId="77777777" w:rsidR="009D7B45" w:rsidRPr="006850C6" w:rsidRDefault="009D7B45" w:rsidP="00595A7B">
            <w:pPr>
              <w:spacing w:before="0"/>
              <w:jc w:val="center"/>
              <w:rPr>
                <w:b/>
                <w:bCs/>
                <w:sz w:val="24"/>
              </w:rPr>
            </w:pPr>
            <w:r w:rsidRPr="006850C6">
              <w:rPr>
                <w:b/>
                <w:bCs/>
                <w:sz w:val="24"/>
              </w:rPr>
              <w:t>Tổ hợp gốc</w:t>
            </w:r>
          </w:p>
        </w:tc>
        <w:tc>
          <w:tcPr>
            <w:tcW w:w="874" w:type="pct"/>
            <w:tcBorders>
              <w:top w:val="single" w:sz="4" w:space="0" w:color="auto"/>
              <w:left w:val="nil"/>
              <w:bottom w:val="single" w:sz="4" w:space="0" w:color="auto"/>
              <w:right w:val="single" w:sz="4" w:space="0" w:color="auto"/>
            </w:tcBorders>
            <w:noWrap/>
            <w:vAlign w:val="center"/>
            <w:hideMark/>
          </w:tcPr>
          <w:p w14:paraId="50A3A8AC" w14:textId="3415C9C7" w:rsidR="009D7B45" w:rsidRPr="006850C6" w:rsidRDefault="009D7B45" w:rsidP="00595A7B">
            <w:pPr>
              <w:spacing w:before="0"/>
              <w:jc w:val="center"/>
              <w:rPr>
                <w:b/>
                <w:bCs/>
                <w:sz w:val="24"/>
              </w:rPr>
            </w:pPr>
            <w:r w:rsidRPr="006850C6">
              <w:rPr>
                <w:b/>
                <w:bCs/>
                <w:sz w:val="24"/>
              </w:rPr>
              <w:t>Môn cốt lõi</w:t>
            </w:r>
          </w:p>
        </w:tc>
        <w:tc>
          <w:tcPr>
            <w:tcW w:w="754" w:type="pct"/>
            <w:tcBorders>
              <w:top w:val="single" w:sz="4" w:space="0" w:color="auto"/>
              <w:left w:val="nil"/>
              <w:bottom w:val="single" w:sz="4" w:space="0" w:color="auto"/>
              <w:right w:val="single" w:sz="4" w:space="0" w:color="auto"/>
            </w:tcBorders>
            <w:vAlign w:val="center"/>
          </w:tcPr>
          <w:p w14:paraId="2829B4AA" w14:textId="0E770B05" w:rsidR="009D7B45" w:rsidRPr="006850C6" w:rsidRDefault="009D7B45" w:rsidP="00595A7B">
            <w:pPr>
              <w:spacing w:before="0"/>
              <w:jc w:val="center"/>
              <w:rPr>
                <w:b/>
                <w:bCs/>
                <w:sz w:val="24"/>
              </w:rPr>
            </w:pPr>
            <w:r w:rsidRPr="006850C6">
              <w:rPr>
                <w:b/>
                <w:bCs/>
                <w:sz w:val="24"/>
              </w:rPr>
              <w:t xml:space="preserve">Quy đổi </w:t>
            </w:r>
            <w:r w:rsidR="00595A7B">
              <w:rPr>
                <w:b/>
                <w:bCs/>
                <w:sz w:val="24"/>
              </w:rPr>
              <w:t xml:space="preserve">tương đương </w:t>
            </w:r>
            <w:r w:rsidRPr="006850C6">
              <w:rPr>
                <w:b/>
                <w:bCs/>
                <w:sz w:val="24"/>
              </w:rPr>
              <w:t>điểm</w:t>
            </w:r>
            <w:r w:rsidR="00595A7B">
              <w:rPr>
                <w:b/>
                <w:bCs/>
                <w:sz w:val="24"/>
              </w:rPr>
              <w:t xml:space="preserve"> trúng tuyển</w:t>
            </w:r>
            <w:r w:rsidRPr="006850C6">
              <w:rPr>
                <w:b/>
                <w:bCs/>
                <w:sz w:val="24"/>
              </w:rPr>
              <w:t xml:space="preserve"> theo tổ hợp</w:t>
            </w:r>
          </w:p>
        </w:tc>
      </w:tr>
      <w:tr w:rsidR="009D7B45" w:rsidRPr="006850C6" w14:paraId="38CB50BD" w14:textId="6304A84F" w:rsidTr="00CA0E8B">
        <w:trPr>
          <w:trHeigh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6DCFB27D" w14:textId="77777777" w:rsidR="009D7B45" w:rsidRPr="006850C6" w:rsidRDefault="009D7B45" w:rsidP="001018B3">
            <w:pPr>
              <w:spacing w:before="0"/>
              <w:jc w:val="center"/>
              <w:rPr>
                <w:sz w:val="24"/>
              </w:rPr>
            </w:pPr>
            <w:r w:rsidRPr="006850C6">
              <w:rPr>
                <w:sz w:val="24"/>
              </w:rPr>
              <w:t>1</w:t>
            </w:r>
          </w:p>
        </w:tc>
        <w:tc>
          <w:tcPr>
            <w:tcW w:w="802" w:type="pct"/>
            <w:vMerge w:val="restart"/>
            <w:tcBorders>
              <w:top w:val="nil"/>
              <w:left w:val="single" w:sz="4" w:space="0" w:color="auto"/>
              <w:bottom w:val="single" w:sz="4" w:space="0" w:color="auto"/>
              <w:right w:val="single" w:sz="4" w:space="0" w:color="auto"/>
            </w:tcBorders>
            <w:noWrap/>
            <w:vAlign w:val="center"/>
            <w:hideMark/>
          </w:tcPr>
          <w:p w14:paraId="53FF5D4B" w14:textId="77777777" w:rsidR="009D7B45" w:rsidRPr="006850C6" w:rsidRDefault="009D7B45" w:rsidP="001018B3">
            <w:pPr>
              <w:spacing w:before="0"/>
              <w:jc w:val="center"/>
              <w:rPr>
                <w:sz w:val="24"/>
              </w:rPr>
            </w:pPr>
            <w:r w:rsidRPr="006850C6">
              <w:rPr>
                <w:sz w:val="24"/>
              </w:rPr>
              <w:t>7140201</w:t>
            </w:r>
          </w:p>
        </w:tc>
        <w:tc>
          <w:tcPr>
            <w:tcW w:w="1262" w:type="pct"/>
            <w:vMerge w:val="restart"/>
            <w:tcBorders>
              <w:top w:val="nil"/>
              <w:left w:val="single" w:sz="4" w:space="0" w:color="auto"/>
              <w:bottom w:val="single" w:sz="4" w:space="0" w:color="auto"/>
              <w:right w:val="single" w:sz="4" w:space="0" w:color="auto"/>
            </w:tcBorders>
            <w:vAlign w:val="center"/>
            <w:hideMark/>
          </w:tcPr>
          <w:p w14:paraId="06AAF811" w14:textId="77777777" w:rsidR="009D7B45" w:rsidRPr="006850C6" w:rsidRDefault="009D7B45" w:rsidP="001018B3">
            <w:pPr>
              <w:spacing w:before="0"/>
              <w:jc w:val="center"/>
              <w:rPr>
                <w:sz w:val="24"/>
              </w:rPr>
            </w:pPr>
            <w:r w:rsidRPr="006850C6">
              <w:rPr>
                <w:sz w:val="24"/>
              </w:rPr>
              <w:t>Giáo dục Mầm non</w:t>
            </w:r>
          </w:p>
        </w:tc>
        <w:tc>
          <w:tcPr>
            <w:tcW w:w="865" w:type="pct"/>
            <w:tcBorders>
              <w:top w:val="nil"/>
              <w:left w:val="nil"/>
              <w:bottom w:val="single" w:sz="4" w:space="0" w:color="auto"/>
              <w:right w:val="single" w:sz="4" w:space="0" w:color="auto"/>
            </w:tcBorders>
            <w:noWrap/>
            <w:vAlign w:val="center"/>
            <w:hideMark/>
          </w:tcPr>
          <w:p w14:paraId="67FB5447" w14:textId="77777777" w:rsidR="009D7B45" w:rsidRPr="006850C6" w:rsidRDefault="009D7B45" w:rsidP="001018B3">
            <w:pPr>
              <w:spacing w:before="0"/>
              <w:jc w:val="center"/>
              <w:rPr>
                <w:sz w:val="24"/>
              </w:rPr>
            </w:pPr>
            <w:r w:rsidRPr="006850C6">
              <w:rPr>
                <w:sz w:val="24"/>
              </w:rPr>
              <w:t>Ngữ văn</w:t>
            </w:r>
          </w:p>
        </w:tc>
        <w:tc>
          <w:tcPr>
            <w:tcW w:w="874" w:type="pct"/>
            <w:tcBorders>
              <w:top w:val="nil"/>
              <w:left w:val="nil"/>
              <w:bottom w:val="single" w:sz="4" w:space="0" w:color="auto"/>
              <w:right w:val="single" w:sz="4" w:space="0" w:color="auto"/>
            </w:tcBorders>
            <w:noWrap/>
            <w:vAlign w:val="center"/>
          </w:tcPr>
          <w:p w14:paraId="2FDD1929" w14:textId="77777777" w:rsidR="009D7B45" w:rsidRPr="006850C6" w:rsidRDefault="009D7B45" w:rsidP="001018B3">
            <w:pPr>
              <w:spacing w:before="0"/>
              <w:jc w:val="center"/>
              <w:rPr>
                <w:sz w:val="24"/>
              </w:rPr>
            </w:pPr>
          </w:p>
        </w:tc>
        <w:tc>
          <w:tcPr>
            <w:tcW w:w="754" w:type="pct"/>
            <w:vMerge w:val="restart"/>
            <w:tcBorders>
              <w:top w:val="nil"/>
              <w:left w:val="nil"/>
              <w:right w:val="single" w:sz="4" w:space="0" w:color="auto"/>
            </w:tcBorders>
            <w:vAlign w:val="center"/>
          </w:tcPr>
          <w:p w14:paraId="44B9D4A3" w14:textId="3BB2C0F5" w:rsidR="009D7B45" w:rsidRPr="006850C6" w:rsidRDefault="009D7B45" w:rsidP="008610AE">
            <w:pPr>
              <w:spacing w:before="0"/>
              <w:jc w:val="center"/>
              <w:rPr>
                <w:sz w:val="24"/>
              </w:rPr>
            </w:pPr>
            <w:r w:rsidRPr="006850C6">
              <w:rPr>
                <w:sz w:val="24"/>
              </w:rPr>
              <w:t>C00</w:t>
            </w:r>
          </w:p>
        </w:tc>
      </w:tr>
      <w:tr w:rsidR="009D7B45" w:rsidRPr="006850C6" w14:paraId="28FC45A1" w14:textId="281F474F"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6AE5336E"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75F2FBD1"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05B380AF"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525C6183" w14:textId="77777777" w:rsidR="009D7B45" w:rsidRPr="006850C6" w:rsidRDefault="009D7B45" w:rsidP="001018B3">
            <w:pPr>
              <w:spacing w:before="0"/>
              <w:jc w:val="center"/>
              <w:rPr>
                <w:sz w:val="24"/>
              </w:rPr>
            </w:pPr>
            <w:r w:rsidRPr="006850C6">
              <w:rPr>
                <w:sz w:val="24"/>
              </w:rPr>
              <w:t>Lịch sử</w:t>
            </w:r>
          </w:p>
        </w:tc>
        <w:tc>
          <w:tcPr>
            <w:tcW w:w="874" w:type="pct"/>
            <w:tcBorders>
              <w:top w:val="nil"/>
              <w:left w:val="nil"/>
              <w:bottom w:val="single" w:sz="4" w:space="0" w:color="auto"/>
              <w:right w:val="single" w:sz="4" w:space="0" w:color="auto"/>
            </w:tcBorders>
            <w:noWrap/>
            <w:vAlign w:val="center"/>
          </w:tcPr>
          <w:p w14:paraId="3D15B150" w14:textId="77777777" w:rsidR="009D7B45" w:rsidRPr="006850C6" w:rsidRDefault="009D7B45" w:rsidP="001018B3">
            <w:pPr>
              <w:spacing w:before="0"/>
              <w:jc w:val="center"/>
              <w:rPr>
                <w:sz w:val="24"/>
              </w:rPr>
            </w:pPr>
          </w:p>
        </w:tc>
        <w:tc>
          <w:tcPr>
            <w:tcW w:w="754" w:type="pct"/>
            <w:vMerge/>
            <w:tcBorders>
              <w:left w:val="nil"/>
              <w:right w:val="single" w:sz="4" w:space="0" w:color="auto"/>
            </w:tcBorders>
            <w:vAlign w:val="center"/>
          </w:tcPr>
          <w:p w14:paraId="52FF7039" w14:textId="77777777" w:rsidR="009D7B45" w:rsidRPr="006850C6" w:rsidRDefault="009D7B45" w:rsidP="001018B3">
            <w:pPr>
              <w:spacing w:before="0"/>
              <w:jc w:val="center"/>
              <w:rPr>
                <w:sz w:val="24"/>
              </w:rPr>
            </w:pPr>
          </w:p>
        </w:tc>
      </w:tr>
      <w:tr w:rsidR="009D7B45" w:rsidRPr="006850C6" w14:paraId="55E3D139" w14:textId="2C812256" w:rsidTr="00CA0E8B">
        <w:trPr>
          <w:trHeight w:val="348"/>
          <w:jc w:val="center"/>
        </w:trPr>
        <w:tc>
          <w:tcPr>
            <w:tcW w:w="442" w:type="pct"/>
            <w:vMerge/>
            <w:tcBorders>
              <w:top w:val="nil"/>
              <w:left w:val="single" w:sz="4" w:space="0" w:color="auto"/>
              <w:bottom w:val="single" w:sz="4" w:space="0" w:color="auto"/>
              <w:right w:val="single" w:sz="4" w:space="0" w:color="auto"/>
            </w:tcBorders>
            <w:vAlign w:val="center"/>
            <w:hideMark/>
          </w:tcPr>
          <w:p w14:paraId="7108027C"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5B543672"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48B9A6BA"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153E1C51" w14:textId="77777777" w:rsidR="009D7B45" w:rsidRPr="006850C6" w:rsidRDefault="009D7B45" w:rsidP="001018B3">
            <w:pPr>
              <w:spacing w:before="0"/>
              <w:jc w:val="center"/>
              <w:rPr>
                <w:bCs/>
                <w:sz w:val="24"/>
              </w:rPr>
            </w:pPr>
            <w:r w:rsidRPr="006850C6">
              <w:rPr>
                <w:bCs/>
                <w:sz w:val="24"/>
              </w:rPr>
              <w:t>NK1</w:t>
            </w:r>
          </w:p>
        </w:tc>
        <w:tc>
          <w:tcPr>
            <w:tcW w:w="874" w:type="pct"/>
            <w:tcBorders>
              <w:top w:val="nil"/>
              <w:left w:val="nil"/>
              <w:bottom w:val="single" w:sz="4" w:space="0" w:color="auto"/>
              <w:right w:val="single" w:sz="4" w:space="0" w:color="auto"/>
            </w:tcBorders>
            <w:noWrap/>
            <w:vAlign w:val="center"/>
          </w:tcPr>
          <w:p w14:paraId="0AD114BD" w14:textId="77777777" w:rsidR="009D7B45" w:rsidRPr="006850C6" w:rsidRDefault="009D7B45" w:rsidP="001018B3">
            <w:pPr>
              <w:spacing w:before="0"/>
              <w:jc w:val="center"/>
              <w:rPr>
                <w:bCs/>
                <w:sz w:val="24"/>
              </w:rPr>
            </w:pPr>
            <w:r w:rsidRPr="006850C6">
              <w:rPr>
                <w:bCs/>
                <w:sz w:val="24"/>
              </w:rPr>
              <w:t>NK1</w:t>
            </w:r>
          </w:p>
        </w:tc>
        <w:tc>
          <w:tcPr>
            <w:tcW w:w="754" w:type="pct"/>
            <w:vMerge/>
            <w:tcBorders>
              <w:left w:val="nil"/>
              <w:bottom w:val="single" w:sz="4" w:space="0" w:color="auto"/>
              <w:right w:val="single" w:sz="4" w:space="0" w:color="auto"/>
            </w:tcBorders>
            <w:vAlign w:val="center"/>
          </w:tcPr>
          <w:p w14:paraId="710EF8BC" w14:textId="77777777" w:rsidR="009D7B45" w:rsidRPr="006850C6" w:rsidRDefault="009D7B45" w:rsidP="001018B3">
            <w:pPr>
              <w:spacing w:before="0"/>
              <w:jc w:val="center"/>
              <w:rPr>
                <w:bCs/>
                <w:sz w:val="24"/>
              </w:rPr>
            </w:pPr>
          </w:p>
        </w:tc>
      </w:tr>
      <w:tr w:rsidR="009D7B45" w:rsidRPr="006850C6" w14:paraId="226B00B2" w14:textId="666926AD" w:rsidTr="00CA0E8B">
        <w:trPr>
          <w:trHeigh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1FDE525F" w14:textId="77777777" w:rsidR="009D7B45" w:rsidRPr="006850C6" w:rsidRDefault="009D7B45" w:rsidP="001018B3">
            <w:pPr>
              <w:spacing w:before="0"/>
              <w:jc w:val="center"/>
              <w:rPr>
                <w:sz w:val="24"/>
              </w:rPr>
            </w:pPr>
            <w:r w:rsidRPr="006850C6">
              <w:rPr>
                <w:sz w:val="24"/>
              </w:rPr>
              <w:t>2</w:t>
            </w:r>
          </w:p>
        </w:tc>
        <w:tc>
          <w:tcPr>
            <w:tcW w:w="802" w:type="pct"/>
            <w:vMerge w:val="restart"/>
            <w:tcBorders>
              <w:top w:val="nil"/>
              <w:left w:val="single" w:sz="4" w:space="0" w:color="auto"/>
              <w:bottom w:val="single" w:sz="4" w:space="0" w:color="auto"/>
              <w:right w:val="single" w:sz="4" w:space="0" w:color="auto"/>
            </w:tcBorders>
            <w:noWrap/>
            <w:vAlign w:val="center"/>
            <w:hideMark/>
          </w:tcPr>
          <w:p w14:paraId="2F0AD81C" w14:textId="77777777" w:rsidR="009D7B45" w:rsidRPr="006850C6" w:rsidRDefault="009D7B45" w:rsidP="001018B3">
            <w:pPr>
              <w:spacing w:before="0"/>
              <w:jc w:val="center"/>
              <w:rPr>
                <w:sz w:val="24"/>
              </w:rPr>
            </w:pPr>
            <w:r w:rsidRPr="006850C6">
              <w:rPr>
                <w:sz w:val="24"/>
              </w:rPr>
              <w:t>7140202</w:t>
            </w:r>
          </w:p>
        </w:tc>
        <w:tc>
          <w:tcPr>
            <w:tcW w:w="1262" w:type="pct"/>
            <w:vMerge w:val="restart"/>
            <w:tcBorders>
              <w:top w:val="nil"/>
              <w:left w:val="single" w:sz="4" w:space="0" w:color="auto"/>
              <w:bottom w:val="single" w:sz="4" w:space="0" w:color="auto"/>
              <w:right w:val="single" w:sz="4" w:space="0" w:color="auto"/>
            </w:tcBorders>
            <w:vAlign w:val="center"/>
            <w:hideMark/>
          </w:tcPr>
          <w:p w14:paraId="4E117C98" w14:textId="77777777" w:rsidR="009D7B45" w:rsidRPr="006850C6" w:rsidRDefault="009D7B45" w:rsidP="001018B3">
            <w:pPr>
              <w:spacing w:before="0"/>
              <w:jc w:val="center"/>
              <w:rPr>
                <w:sz w:val="24"/>
              </w:rPr>
            </w:pPr>
            <w:r w:rsidRPr="006850C6">
              <w:rPr>
                <w:sz w:val="24"/>
              </w:rPr>
              <w:t>Giáo dục Tiểu học</w:t>
            </w:r>
          </w:p>
        </w:tc>
        <w:tc>
          <w:tcPr>
            <w:tcW w:w="865" w:type="pct"/>
            <w:tcBorders>
              <w:top w:val="nil"/>
              <w:left w:val="nil"/>
              <w:bottom w:val="single" w:sz="4" w:space="0" w:color="auto"/>
              <w:right w:val="single" w:sz="4" w:space="0" w:color="auto"/>
            </w:tcBorders>
            <w:noWrap/>
            <w:vAlign w:val="center"/>
            <w:hideMark/>
          </w:tcPr>
          <w:p w14:paraId="0FE5A591" w14:textId="77777777" w:rsidR="009D7B45" w:rsidRPr="006850C6" w:rsidRDefault="009D7B45" w:rsidP="001018B3">
            <w:pPr>
              <w:spacing w:before="0"/>
              <w:jc w:val="center"/>
              <w:rPr>
                <w:sz w:val="24"/>
              </w:rPr>
            </w:pPr>
            <w:r w:rsidRPr="006850C6">
              <w:rPr>
                <w:sz w:val="24"/>
              </w:rPr>
              <w:t>Toán</w:t>
            </w:r>
          </w:p>
        </w:tc>
        <w:tc>
          <w:tcPr>
            <w:tcW w:w="874" w:type="pct"/>
            <w:tcBorders>
              <w:top w:val="nil"/>
              <w:left w:val="nil"/>
              <w:bottom w:val="single" w:sz="4" w:space="0" w:color="auto"/>
              <w:right w:val="single" w:sz="4" w:space="0" w:color="auto"/>
            </w:tcBorders>
            <w:noWrap/>
            <w:vAlign w:val="center"/>
          </w:tcPr>
          <w:p w14:paraId="780D770D" w14:textId="77777777" w:rsidR="009D7B45" w:rsidRPr="006850C6" w:rsidRDefault="009D7B45" w:rsidP="001018B3">
            <w:pPr>
              <w:spacing w:before="0"/>
              <w:jc w:val="center"/>
              <w:rPr>
                <w:sz w:val="24"/>
              </w:rPr>
            </w:pPr>
          </w:p>
        </w:tc>
        <w:tc>
          <w:tcPr>
            <w:tcW w:w="754" w:type="pct"/>
            <w:vMerge w:val="restart"/>
            <w:tcBorders>
              <w:top w:val="nil"/>
              <w:left w:val="nil"/>
              <w:right w:val="single" w:sz="4" w:space="0" w:color="auto"/>
            </w:tcBorders>
            <w:vAlign w:val="center"/>
          </w:tcPr>
          <w:p w14:paraId="6AFDA7B7" w14:textId="18BF92F3" w:rsidR="009D7B45" w:rsidRPr="00CA0E8B" w:rsidRDefault="009D7B45" w:rsidP="001018B3">
            <w:pPr>
              <w:spacing w:before="0"/>
              <w:jc w:val="center"/>
              <w:rPr>
                <w:sz w:val="24"/>
              </w:rPr>
            </w:pPr>
            <w:r w:rsidRPr="00CA0E8B">
              <w:rPr>
                <w:sz w:val="24"/>
              </w:rPr>
              <w:t>D01</w:t>
            </w:r>
          </w:p>
        </w:tc>
      </w:tr>
      <w:tr w:rsidR="009D7B45" w:rsidRPr="006850C6" w14:paraId="60A642AA" w14:textId="201814C3"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7E065FE9"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559A7723"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21D95F8B"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2B332B91" w14:textId="77777777" w:rsidR="009D7B45" w:rsidRPr="006850C6" w:rsidRDefault="009D7B45" w:rsidP="001018B3">
            <w:pPr>
              <w:spacing w:before="0"/>
              <w:jc w:val="center"/>
              <w:rPr>
                <w:bCs/>
                <w:sz w:val="24"/>
              </w:rPr>
            </w:pPr>
            <w:r w:rsidRPr="006850C6">
              <w:rPr>
                <w:bCs/>
                <w:sz w:val="24"/>
              </w:rPr>
              <w:t>Ngữ văn</w:t>
            </w:r>
          </w:p>
        </w:tc>
        <w:tc>
          <w:tcPr>
            <w:tcW w:w="874" w:type="pct"/>
            <w:tcBorders>
              <w:top w:val="nil"/>
              <w:left w:val="nil"/>
              <w:bottom w:val="single" w:sz="4" w:space="0" w:color="auto"/>
              <w:right w:val="single" w:sz="4" w:space="0" w:color="auto"/>
            </w:tcBorders>
            <w:noWrap/>
            <w:vAlign w:val="center"/>
          </w:tcPr>
          <w:p w14:paraId="651B2BDF" w14:textId="77777777" w:rsidR="009D7B45" w:rsidRPr="006850C6" w:rsidRDefault="009D7B45" w:rsidP="001018B3">
            <w:pPr>
              <w:spacing w:before="0"/>
              <w:jc w:val="center"/>
              <w:rPr>
                <w:bCs/>
                <w:sz w:val="24"/>
              </w:rPr>
            </w:pPr>
            <w:r w:rsidRPr="006850C6">
              <w:rPr>
                <w:bCs/>
                <w:sz w:val="24"/>
              </w:rPr>
              <w:t>Ngữ văn</w:t>
            </w:r>
          </w:p>
        </w:tc>
        <w:tc>
          <w:tcPr>
            <w:tcW w:w="754" w:type="pct"/>
            <w:vMerge/>
            <w:tcBorders>
              <w:left w:val="nil"/>
              <w:right w:val="single" w:sz="4" w:space="0" w:color="auto"/>
            </w:tcBorders>
            <w:vAlign w:val="center"/>
          </w:tcPr>
          <w:p w14:paraId="56E14B4A" w14:textId="77777777" w:rsidR="009D7B45" w:rsidRPr="00CA0E8B" w:rsidRDefault="009D7B45" w:rsidP="001018B3">
            <w:pPr>
              <w:spacing w:before="0"/>
              <w:jc w:val="center"/>
              <w:rPr>
                <w:bCs/>
                <w:sz w:val="24"/>
              </w:rPr>
            </w:pPr>
          </w:p>
        </w:tc>
      </w:tr>
      <w:tr w:rsidR="009D7B45" w:rsidRPr="006850C6" w14:paraId="271563A4" w14:textId="1C12368B"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6558687E"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0BADA9D4"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2058EDC1"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0EA5C063" w14:textId="77777777" w:rsidR="009D7B45" w:rsidRPr="006850C6" w:rsidRDefault="009D7B45" w:rsidP="001018B3">
            <w:pPr>
              <w:spacing w:before="0"/>
              <w:jc w:val="center"/>
              <w:rPr>
                <w:sz w:val="24"/>
              </w:rPr>
            </w:pPr>
            <w:r w:rsidRPr="006850C6">
              <w:rPr>
                <w:sz w:val="24"/>
              </w:rPr>
              <w:t>Tiếng Anh</w:t>
            </w:r>
          </w:p>
        </w:tc>
        <w:tc>
          <w:tcPr>
            <w:tcW w:w="874" w:type="pct"/>
            <w:tcBorders>
              <w:top w:val="nil"/>
              <w:left w:val="nil"/>
              <w:bottom w:val="single" w:sz="4" w:space="0" w:color="auto"/>
              <w:right w:val="single" w:sz="4" w:space="0" w:color="auto"/>
            </w:tcBorders>
            <w:noWrap/>
            <w:vAlign w:val="center"/>
          </w:tcPr>
          <w:p w14:paraId="07D23D15" w14:textId="77777777" w:rsidR="009D7B45" w:rsidRPr="006850C6" w:rsidRDefault="009D7B45" w:rsidP="001018B3">
            <w:pPr>
              <w:spacing w:before="0"/>
              <w:jc w:val="center"/>
              <w:rPr>
                <w:sz w:val="24"/>
              </w:rPr>
            </w:pPr>
          </w:p>
        </w:tc>
        <w:tc>
          <w:tcPr>
            <w:tcW w:w="754" w:type="pct"/>
            <w:vMerge/>
            <w:tcBorders>
              <w:left w:val="nil"/>
              <w:bottom w:val="single" w:sz="4" w:space="0" w:color="auto"/>
              <w:right w:val="single" w:sz="4" w:space="0" w:color="auto"/>
            </w:tcBorders>
            <w:vAlign w:val="center"/>
          </w:tcPr>
          <w:p w14:paraId="01C3321D" w14:textId="77777777" w:rsidR="009D7B45" w:rsidRPr="00CA0E8B" w:rsidRDefault="009D7B45" w:rsidP="001018B3">
            <w:pPr>
              <w:spacing w:before="0"/>
              <w:jc w:val="center"/>
              <w:rPr>
                <w:sz w:val="24"/>
              </w:rPr>
            </w:pPr>
          </w:p>
        </w:tc>
      </w:tr>
      <w:tr w:rsidR="009D7B45" w:rsidRPr="006850C6" w14:paraId="0E2600EE" w14:textId="38663E2E" w:rsidTr="00CA0E8B">
        <w:trPr>
          <w:trHeigh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7A9C4159" w14:textId="77777777" w:rsidR="009D7B45" w:rsidRPr="006850C6" w:rsidRDefault="009D7B45" w:rsidP="001018B3">
            <w:pPr>
              <w:spacing w:before="0"/>
              <w:jc w:val="center"/>
              <w:rPr>
                <w:sz w:val="24"/>
              </w:rPr>
            </w:pPr>
            <w:r w:rsidRPr="006850C6">
              <w:rPr>
                <w:sz w:val="24"/>
              </w:rPr>
              <w:t>3</w:t>
            </w:r>
          </w:p>
        </w:tc>
        <w:tc>
          <w:tcPr>
            <w:tcW w:w="802" w:type="pct"/>
            <w:vMerge w:val="restart"/>
            <w:tcBorders>
              <w:top w:val="nil"/>
              <w:left w:val="single" w:sz="4" w:space="0" w:color="auto"/>
              <w:bottom w:val="single" w:sz="4" w:space="0" w:color="auto"/>
              <w:right w:val="single" w:sz="4" w:space="0" w:color="auto"/>
            </w:tcBorders>
            <w:noWrap/>
            <w:vAlign w:val="center"/>
            <w:hideMark/>
          </w:tcPr>
          <w:p w14:paraId="5783EB11" w14:textId="77777777" w:rsidR="009D7B45" w:rsidRPr="006850C6" w:rsidRDefault="009D7B45" w:rsidP="001018B3">
            <w:pPr>
              <w:spacing w:before="0"/>
              <w:jc w:val="center"/>
              <w:rPr>
                <w:sz w:val="24"/>
              </w:rPr>
            </w:pPr>
            <w:r w:rsidRPr="006850C6">
              <w:rPr>
                <w:sz w:val="24"/>
              </w:rPr>
              <w:t>7140204</w:t>
            </w:r>
          </w:p>
        </w:tc>
        <w:tc>
          <w:tcPr>
            <w:tcW w:w="1262" w:type="pct"/>
            <w:vMerge w:val="restart"/>
            <w:tcBorders>
              <w:top w:val="nil"/>
              <w:left w:val="single" w:sz="4" w:space="0" w:color="auto"/>
              <w:bottom w:val="single" w:sz="4" w:space="0" w:color="auto"/>
              <w:right w:val="single" w:sz="4" w:space="0" w:color="auto"/>
            </w:tcBorders>
            <w:vAlign w:val="center"/>
            <w:hideMark/>
          </w:tcPr>
          <w:p w14:paraId="7ADDCF34" w14:textId="77777777" w:rsidR="009D7B45" w:rsidRPr="006850C6" w:rsidRDefault="009D7B45" w:rsidP="001018B3">
            <w:pPr>
              <w:spacing w:before="0"/>
              <w:jc w:val="center"/>
              <w:rPr>
                <w:sz w:val="24"/>
              </w:rPr>
            </w:pPr>
            <w:r w:rsidRPr="006850C6">
              <w:rPr>
                <w:sz w:val="24"/>
              </w:rPr>
              <w:t>Giáo dục công dân</w:t>
            </w:r>
          </w:p>
        </w:tc>
        <w:tc>
          <w:tcPr>
            <w:tcW w:w="865" w:type="pct"/>
            <w:tcBorders>
              <w:top w:val="nil"/>
              <w:left w:val="nil"/>
              <w:bottom w:val="single" w:sz="4" w:space="0" w:color="auto"/>
              <w:right w:val="single" w:sz="4" w:space="0" w:color="auto"/>
            </w:tcBorders>
            <w:noWrap/>
            <w:vAlign w:val="center"/>
            <w:hideMark/>
          </w:tcPr>
          <w:p w14:paraId="2A62EA8A" w14:textId="77777777" w:rsidR="009D7B45" w:rsidRPr="006850C6" w:rsidRDefault="009D7B45" w:rsidP="001018B3">
            <w:pPr>
              <w:spacing w:before="0"/>
              <w:jc w:val="center"/>
              <w:rPr>
                <w:sz w:val="24"/>
              </w:rPr>
            </w:pPr>
            <w:r w:rsidRPr="006850C6">
              <w:rPr>
                <w:sz w:val="24"/>
              </w:rPr>
              <w:t>Ngữ văn</w:t>
            </w:r>
          </w:p>
        </w:tc>
        <w:tc>
          <w:tcPr>
            <w:tcW w:w="874" w:type="pct"/>
            <w:tcBorders>
              <w:top w:val="nil"/>
              <w:left w:val="nil"/>
              <w:bottom w:val="single" w:sz="4" w:space="0" w:color="auto"/>
              <w:right w:val="single" w:sz="4" w:space="0" w:color="auto"/>
            </w:tcBorders>
            <w:noWrap/>
            <w:vAlign w:val="center"/>
          </w:tcPr>
          <w:p w14:paraId="2FCC724C" w14:textId="77777777" w:rsidR="009D7B45" w:rsidRPr="006850C6" w:rsidRDefault="009D7B45" w:rsidP="001018B3">
            <w:pPr>
              <w:spacing w:before="0"/>
              <w:jc w:val="center"/>
              <w:rPr>
                <w:sz w:val="24"/>
              </w:rPr>
            </w:pPr>
          </w:p>
        </w:tc>
        <w:tc>
          <w:tcPr>
            <w:tcW w:w="754" w:type="pct"/>
            <w:vMerge w:val="restart"/>
            <w:tcBorders>
              <w:top w:val="nil"/>
              <w:left w:val="nil"/>
              <w:right w:val="single" w:sz="4" w:space="0" w:color="auto"/>
            </w:tcBorders>
            <w:vAlign w:val="center"/>
          </w:tcPr>
          <w:p w14:paraId="456C34AB" w14:textId="0E25C333" w:rsidR="009D7B45" w:rsidRPr="006850C6" w:rsidRDefault="009D7B45">
            <w:pPr>
              <w:spacing w:before="0"/>
              <w:jc w:val="center"/>
              <w:rPr>
                <w:sz w:val="24"/>
              </w:rPr>
            </w:pPr>
            <w:r w:rsidRPr="006850C6">
              <w:rPr>
                <w:sz w:val="24"/>
              </w:rPr>
              <w:t>C00</w:t>
            </w:r>
          </w:p>
        </w:tc>
      </w:tr>
      <w:tr w:rsidR="009D7B45" w:rsidRPr="006850C6" w14:paraId="7B528EEA" w14:textId="632D5950"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62FE7563"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56EA4961"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750DF616"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33A6A0C1" w14:textId="77777777" w:rsidR="009D7B45" w:rsidRPr="006850C6" w:rsidRDefault="009D7B45" w:rsidP="001018B3">
            <w:pPr>
              <w:spacing w:before="0"/>
              <w:jc w:val="center"/>
              <w:rPr>
                <w:sz w:val="24"/>
              </w:rPr>
            </w:pPr>
            <w:r w:rsidRPr="006850C6">
              <w:rPr>
                <w:sz w:val="24"/>
              </w:rPr>
              <w:t>Lịch sử</w:t>
            </w:r>
          </w:p>
        </w:tc>
        <w:tc>
          <w:tcPr>
            <w:tcW w:w="874" w:type="pct"/>
            <w:tcBorders>
              <w:top w:val="nil"/>
              <w:left w:val="nil"/>
              <w:bottom w:val="single" w:sz="4" w:space="0" w:color="auto"/>
              <w:right w:val="single" w:sz="4" w:space="0" w:color="auto"/>
            </w:tcBorders>
            <w:noWrap/>
            <w:vAlign w:val="center"/>
          </w:tcPr>
          <w:p w14:paraId="1A71E235" w14:textId="77777777" w:rsidR="009D7B45" w:rsidRPr="006850C6" w:rsidRDefault="009D7B45" w:rsidP="001018B3">
            <w:pPr>
              <w:spacing w:before="0"/>
              <w:jc w:val="center"/>
              <w:rPr>
                <w:sz w:val="24"/>
              </w:rPr>
            </w:pPr>
          </w:p>
        </w:tc>
        <w:tc>
          <w:tcPr>
            <w:tcW w:w="754" w:type="pct"/>
            <w:vMerge/>
            <w:tcBorders>
              <w:left w:val="nil"/>
              <w:right w:val="single" w:sz="4" w:space="0" w:color="auto"/>
            </w:tcBorders>
            <w:vAlign w:val="center"/>
          </w:tcPr>
          <w:p w14:paraId="5DC8400E" w14:textId="77777777" w:rsidR="009D7B45" w:rsidRPr="006850C6" w:rsidRDefault="009D7B45">
            <w:pPr>
              <w:spacing w:before="0"/>
              <w:jc w:val="center"/>
              <w:rPr>
                <w:sz w:val="24"/>
              </w:rPr>
            </w:pPr>
          </w:p>
        </w:tc>
      </w:tr>
      <w:tr w:rsidR="009D7B45" w:rsidRPr="006850C6" w14:paraId="749F12DB" w14:textId="664E4BCD"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2941AF3B"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57EC269A"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1991B651"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060C0923" w14:textId="77777777" w:rsidR="009D7B45" w:rsidRPr="006850C6" w:rsidRDefault="009D7B45" w:rsidP="001018B3">
            <w:pPr>
              <w:spacing w:before="0"/>
              <w:jc w:val="center"/>
              <w:rPr>
                <w:bCs/>
                <w:sz w:val="24"/>
              </w:rPr>
            </w:pPr>
            <w:r w:rsidRPr="006850C6">
              <w:rPr>
                <w:bCs/>
                <w:sz w:val="24"/>
              </w:rPr>
              <w:t>GDKT&amp;PL</w:t>
            </w:r>
          </w:p>
        </w:tc>
        <w:tc>
          <w:tcPr>
            <w:tcW w:w="874" w:type="pct"/>
            <w:tcBorders>
              <w:top w:val="nil"/>
              <w:left w:val="nil"/>
              <w:bottom w:val="single" w:sz="4" w:space="0" w:color="auto"/>
              <w:right w:val="single" w:sz="4" w:space="0" w:color="auto"/>
            </w:tcBorders>
            <w:noWrap/>
            <w:vAlign w:val="center"/>
          </w:tcPr>
          <w:p w14:paraId="16C730AD" w14:textId="77777777" w:rsidR="009D7B45" w:rsidRPr="006850C6" w:rsidRDefault="009D7B45" w:rsidP="001018B3">
            <w:pPr>
              <w:spacing w:before="0"/>
              <w:jc w:val="center"/>
              <w:rPr>
                <w:bCs/>
                <w:sz w:val="24"/>
              </w:rPr>
            </w:pPr>
            <w:r w:rsidRPr="006850C6">
              <w:rPr>
                <w:bCs/>
                <w:sz w:val="24"/>
              </w:rPr>
              <w:t>GDKT&amp;PL</w:t>
            </w:r>
          </w:p>
        </w:tc>
        <w:tc>
          <w:tcPr>
            <w:tcW w:w="754" w:type="pct"/>
            <w:vMerge/>
            <w:tcBorders>
              <w:left w:val="nil"/>
              <w:bottom w:val="single" w:sz="4" w:space="0" w:color="auto"/>
              <w:right w:val="single" w:sz="4" w:space="0" w:color="auto"/>
            </w:tcBorders>
            <w:vAlign w:val="center"/>
          </w:tcPr>
          <w:p w14:paraId="64BED4D5" w14:textId="77777777" w:rsidR="009D7B45" w:rsidRPr="00CA0E8B" w:rsidRDefault="009D7B45">
            <w:pPr>
              <w:spacing w:before="0"/>
              <w:jc w:val="center"/>
              <w:rPr>
                <w:bCs/>
                <w:sz w:val="24"/>
              </w:rPr>
            </w:pPr>
          </w:p>
        </w:tc>
      </w:tr>
      <w:tr w:rsidR="009D7B45" w:rsidRPr="006850C6" w14:paraId="40280F59" w14:textId="07F7D5A9" w:rsidTr="00CA0E8B">
        <w:trPr>
          <w:trHeigh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15A35612" w14:textId="77777777" w:rsidR="009D7B45" w:rsidRPr="006850C6" w:rsidRDefault="009D7B45" w:rsidP="001018B3">
            <w:pPr>
              <w:spacing w:before="0"/>
              <w:jc w:val="center"/>
              <w:rPr>
                <w:sz w:val="24"/>
              </w:rPr>
            </w:pPr>
            <w:r w:rsidRPr="006850C6">
              <w:rPr>
                <w:sz w:val="24"/>
              </w:rPr>
              <w:t>4</w:t>
            </w:r>
          </w:p>
        </w:tc>
        <w:tc>
          <w:tcPr>
            <w:tcW w:w="802" w:type="pct"/>
            <w:vMerge w:val="restart"/>
            <w:tcBorders>
              <w:top w:val="nil"/>
              <w:left w:val="single" w:sz="4" w:space="0" w:color="auto"/>
              <w:bottom w:val="single" w:sz="4" w:space="0" w:color="auto"/>
              <w:right w:val="single" w:sz="4" w:space="0" w:color="auto"/>
            </w:tcBorders>
            <w:noWrap/>
            <w:vAlign w:val="center"/>
            <w:hideMark/>
          </w:tcPr>
          <w:p w14:paraId="3629A36B" w14:textId="77777777" w:rsidR="009D7B45" w:rsidRPr="006850C6" w:rsidRDefault="009D7B45" w:rsidP="001018B3">
            <w:pPr>
              <w:spacing w:before="0"/>
              <w:jc w:val="center"/>
              <w:rPr>
                <w:sz w:val="24"/>
              </w:rPr>
            </w:pPr>
            <w:r w:rsidRPr="006850C6">
              <w:rPr>
                <w:sz w:val="24"/>
              </w:rPr>
              <w:t>7140206</w:t>
            </w:r>
          </w:p>
        </w:tc>
        <w:tc>
          <w:tcPr>
            <w:tcW w:w="1262" w:type="pct"/>
            <w:vMerge w:val="restart"/>
            <w:tcBorders>
              <w:top w:val="nil"/>
              <w:left w:val="single" w:sz="4" w:space="0" w:color="auto"/>
              <w:bottom w:val="single" w:sz="4" w:space="0" w:color="auto"/>
              <w:right w:val="single" w:sz="4" w:space="0" w:color="auto"/>
            </w:tcBorders>
            <w:vAlign w:val="center"/>
            <w:hideMark/>
          </w:tcPr>
          <w:p w14:paraId="766F0028" w14:textId="77777777" w:rsidR="009D7B45" w:rsidRPr="006850C6" w:rsidRDefault="009D7B45" w:rsidP="001018B3">
            <w:pPr>
              <w:spacing w:before="0"/>
              <w:jc w:val="center"/>
              <w:rPr>
                <w:sz w:val="24"/>
              </w:rPr>
            </w:pPr>
            <w:r w:rsidRPr="006850C6">
              <w:rPr>
                <w:sz w:val="24"/>
              </w:rPr>
              <w:t>Giáo dục Thể chất</w:t>
            </w:r>
          </w:p>
        </w:tc>
        <w:tc>
          <w:tcPr>
            <w:tcW w:w="865" w:type="pct"/>
            <w:tcBorders>
              <w:top w:val="nil"/>
              <w:left w:val="nil"/>
              <w:bottom w:val="single" w:sz="4" w:space="0" w:color="auto"/>
              <w:right w:val="single" w:sz="4" w:space="0" w:color="auto"/>
            </w:tcBorders>
            <w:noWrap/>
            <w:vAlign w:val="center"/>
          </w:tcPr>
          <w:p w14:paraId="1B65F8E4" w14:textId="77777777" w:rsidR="009D7B45" w:rsidRPr="006850C6" w:rsidRDefault="009D7B45" w:rsidP="001018B3">
            <w:pPr>
              <w:spacing w:before="0"/>
              <w:jc w:val="center"/>
              <w:rPr>
                <w:sz w:val="24"/>
              </w:rPr>
            </w:pPr>
            <w:r w:rsidRPr="006850C6">
              <w:rPr>
                <w:sz w:val="24"/>
              </w:rPr>
              <w:t>Toán</w:t>
            </w:r>
          </w:p>
        </w:tc>
        <w:tc>
          <w:tcPr>
            <w:tcW w:w="874" w:type="pct"/>
            <w:tcBorders>
              <w:top w:val="nil"/>
              <w:left w:val="nil"/>
              <w:bottom w:val="single" w:sz="4" w:space="0" w:color="auto"/>
              <w:right w:val="single" w:sz="4" w:space="0" w:color="auto"/>
            </w:tcBorders>
            <w:noWrap/>
            <w:vAlign w:val="center"/>
          </w:tcPr>
          <w:p w14:paraId="320A0E22" w14:textId="77777777" w:rsidR="009D7B45" w:rsidRPr="006850C6" w:rsidRDefault="009D7B45" w:rsidP="001018B3">
            <w:pPr>
              <w:spacing w:before="0"/>
              <w:jc w:val="center"/>
              <w:rPr>
                <w:sz w:val="24"/>
              </w:rPr>
            </w:pPr>
          </w:p>
        </w:tc>
        <w:tc>
          <w:tcPr>
            <w:tcW w:w="754" w:type="pct"/>
            <w:vMerge w:val="restart"/>
            <w:tcBorders>
              <w:top w:val="nil"/>
              <w:left w:val="nil"/>
              <w:right w:val="single" w:sz="4" w:space="0" w:color="auto"/>
            </w:tcBorders>
            <w:vAlign w:val="center"/>
          </w:tcPr>
          <w:p w14:paraId="49CC658C" w14:textId="569D38DB" w:rsidR="009D7B45" w:rsidRPr="006850C6" w:rsidRDefault="009D7B45">
            <w:pPr>
              <w:spacing w:before="0"/>
              <w:jc w:val="center"/>
              <w:rPr>
                <w:sz w:val="24"/>
              </w:rPr>
            </w:pPr>
            <w:r w:rsidRPr="006850C6">
              <w:rPr>
                <w:sz w:val="24"/>
              </w:rPr>
              <w:t>B00</w:t>
            </w:r>
          </w:p>
        </w:tc>
      </w:tr>
      <w:tr w:rsidR="009D7B45" w:rsidRPr="006850C6" w14:paraId="401BE7F1" w14:textId="41608BB1"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5BE19B9A"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791B4DB7"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27815F77"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tcPr>
          <w:p w14:paraId="293826FB" w14:textId="77777777" w:rsidR="009D7B45" w:rsidRPr="006850C6" w:rsidRDefault="009D7B45" w:rsidP="001018B3">
            <w:pPr>
              <w:spacing w:before="0"/>
              <w:jc w:val="center"/>
              <w:rPr>
                <w:sz w:val="24"/>
              </w:rPr>
            </w:pPr>
            <w:r w:rsidRPr="006850C6">
              <w:rPr>
                <w:sz w:val="24"/>
              </w:rPr>
              <w:t>Sinh học</w:t>
            </w:r>
          </w:p>
        </w:tc>
        <w:tc>
          <w:tcPr>
            <w:tcW w:w="874" w:type="pct"/>
            <w:tcBorders>
              <w:top w:val="nil"/>
              <w:left w:val="nil"/>
              <w:bottom w:val="single" w:sz="4" w:space="0" w:color="auto"/>
              <w:right w:val="single" w:sz="4" w:space="0" w:color="auto"/>
            </w:tcBorders>
            <w:noWrap/>
            <w:vAlign w:val="center"/>
          </w:tcPr>
          <w:p w14:paraId="6A3C4159" w14:textId="77777777" w:rsidR="009D7B45" w:rsidRPr="006850C6" w:rsidRDefault="009D7B45" w:rsidP="001018B3">
            <w:pPr>
              <w:spacing w:before="0"/>
              <w:jc w:val="center"/>
              <w:rPr>
                <w:sz w:val="24"/>
              </w:rPr>
            </w:pPr>
          </w:p>
        </w:tc>
        <w:tc>
          <w:tcPr>
            <w:tcW w:w="754" w:type="pct"/>
            <w:vMerge/>
            <w:tcBorders>
              <w:left w:val="nil"/>
              <w:right w:val="single" w:sz="4" w:space="0" w:color="auto"/>
            </w:tcBorders>
            <w:vAlign w:val="center"/>
          </w:tcPr>
          <w:p w14:paraId="2FDBEB5B" w14:textId="77777777" w:rsidR="009D7B45" w:rsidRPr="006850C6" w:rsidRDefault="009D7B45">
            <w:pPr>
              <w:spacing w:before="0"/>
              <w:jc w:val="center"/>
              <w:rPr>
                <w:sz w:val="24"/>
              </w:rPr>
            </w:pPr>
          </w:p>
        </w:tc>
      </w:tr>
      <w:tr w:rsidR="009D7B45" w:rsidRPr="006850C6" w14:paraId="0B377550" w14:textId="22E0C4AC"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099DEAC9"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0A44D985"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0E597526"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tcPr>
          <w:p w14:paraId="18EFDE44" w14:textId="77777777" w:rsidR="009D7B45" w:rsidRPr="006850C6" w:rsidRDefault="009D7B45" w:rsidP="001018B3">
            <w:pPr>
              <w:spacing w:before="0"/>
              <w:jc w:val="center"/>
              <w:rPr>
                <w:bCs/>
                <w:sz w:val="24"/>
              </w:rPr>
            </w:pPr>
            <w:r w:rsidRPr="006850C6">
              <w:rPr>
                <w:bCs/>
                <w:sz w:val="24"/>
              </w:rPr>
              <w:t>NK2</w:t>
            </w:r>
          </w:p>
        </w:tc>
        <w:tc>
          <w:tcPr>
            <w:tcW w:w="874" w:type="pct"/>
            <w:tcBorders>
              <w:top w:val="nil"/>
              <w:left w:val="nil"/>
              <w:bottom w:val="single" w:sz="4" w:space="0" w:color="auto"/>
              <w:right w:val="single" w:sz="4" w:space="0" w:color="auto"/>
            </w:tcBorders>
            <w:noWrap/>
            <w:vAlign w:val="center"/>
          </w:tcPr>
          <w:p w14:paraId="452E97AA" w14:textId="13AA61A3" w:rsidR="009D7B45" w:rsidRPr="006850C6" w:rsidRDefault="009D7B45" w:rsidP="001018B3">
            <w:pPr>
              <w:spacing w:before="0"/>
              <w:jc w:val="center"/>
              <w:rPr>
                <w:bCs/>
                <w:sz w:val="24"/>
              </w:rPr>
            </w:pPr>
            <w:r w:rsidRPr="006850C6">
              <w:rPr>
                <w:bCs/>
                <w:sz w:val="24"/>
              </w:rPr>
              <w:t>NK2</w:t>
            </w:r>
          </w:p>
        </w:tc>
        <w:tc>
          <w:tcPr>
            <w:tcW w:w="754" w:type="pct"/>
            <w:vMerge/>
            <w:tcBorders>
              <w:left w:val="nil"/>
              <w:bottom w:val="single" w:sz="4" w:space="0" w:color="auto"/>
              <w:right w:val="single" w:sz="4" w:space="0" w:color="auto"/>
            </w:tcBorders>
            <w:vAlign w:val="center"/>
          </w:tcPr>
          <w:p w14:paraId="23E5C052" w14:textId="77777777" w:rsidR="009D7B45" w:rsidRPr="006850C6" w:rsidRDefault="009D7B45">
            <w:pPr>
              <w:spacing w:before="0"/>
              <w:jc w:val="center"/>
              <w:rPr>
                <w:bCs/>
                <w:sz w:val="24"/>
              </w:rPr>
            </w:pPr>
          </w:p>
        </w:tc>
      </w:tr>
      <w:tr w:rsidR="009D7B45" w:rsidRPr="006850C6" w14:paraId="1EE8E2B7" w14:textId="400FC85B" w:rsidTr="00CA0E8B">
        <w:trPr>
          <w:trHeigh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699C42FF" w14:textId="77777777" w:rsidR="009D7B45" w:rsidRPr="006850C6" w:rsidRDefault="009D7B45" w:rsidP="001018B3">
            <w:pPr>
              <w:spacing w:before="0"/>
              <w:jc w:val="center"/>
              <w:rPr>
                <w:sz w:val="24"/>
              </w:rPr>
            </w:pPr>
            <w:r w:rsidRPr="006850C6">
              <w:rPr>
                <w:sz w:val="24"/>
              </w:rPr>
              <w:t>5</w:t>
            </w:r>
          </w:p>
        </w:tc>
        <w:tc>
          <w:tcPr>
            <w:tcW w:w="802" w:type="pct"/>
            <w:vMerge w:val="restart"/>
            <w:tcBorders>
              <w:top w:val="nil"/>
              <w:left w:val="single" w:sz="4" w:space="0" w:color="auto"/>
              <w:bottom w:val="single" w:sz="4" w:space="0" w:color="auto"/>
              <w:right w:val="single" w:sz="4" w:space="0" w:color="auto"/>
            </w:tcBorders>
            <w:noWrap/>
            <w:vAlign w:val="center"/>
            <w:hideMark/>
          </w:tcPr>
          <w:p w14:paraId="2AC30EAC" w14:textId="77777777" w:rsidR="009D7B45" w:rsidRPr="006850C6" w:rsidRDefault="009D7B45" w:rsidP="001018B3">
            <w:pPr>
              <w:spacing w:before="0"/>
              <w:jc w:val="center"/>
              <w:rPr>
                <w:sz w:val="24"/>
              </w:rPr>
            </w:pPr>
            <w:r w:rsidRPr="006850C6">
              <w:rPr>
                <w:sz w:val="24"/>
              </w:rPr>
              <w:t>7140208</w:t>
            </w:r>
          </w:p>
        </w:tc>
        <w:tc>
          <w:tcPr>
            <w:tcW w:w="1262" w:type="pct"/>
            <w:vMerge w:val="restart"/>
            <w:tcBorders>
              <w:top w:val="nil"/>
              <w:left w:val="single" w:sz="4" w:space="0" w:color="auto"/>
              <w:bottom w:val="single" w:sz="4" w:space="0" w:color="auto"/>
              <w:right w:val="single" w:sz="4" w:space="0" w:color="auto"/>
            </w:tcBorders>
            <w:vAlign w:val="center"/>
            <w:hideMark/>
          </w:tcPr>
          <w:p w14:paraId="1816B4C1" w14:textId="77777777" w:rsidR="009D7B45" w:rsidRPr="006850C6" w:rsidRDefault="009D7B45" w:rsidP="001018B3">
            <w:pPr>
              <w:spacing w:before="0"/>
              <w:jc w:val="center"/>
              <w:rPr>
                <w:sz w:val="24"/>
              </w:rPr>
            </w:pPr>
            <w:r w:rsidRPr="006850C6">
              <w:rPr>
                <w:sz w:val="24"/>
              </w:rPr>
              <w:t xml:space="preserve">Giáo dục Quốc phòng - </w:t>
            </w:r>
            <w:proofErr w:type="gramStart"/>
            <w:r w:rsidRPr="006850C6">
              <w:rPr>
                <w:sz w:val="24"/>
              </w:rPr>
              <w:t>An</w:t>
            </w:r>
            <w:proofErr w:type="gramEnd"/>
            <w:r w:rsidRPr="006850C6">
              <w:rPr>
                <w:sz w:val="24"/>
              </w:rPr>
              <w:t xml:space="preserve"> ninh</w:t>
            </w:r>
          </w:p>
        </w:tc>
        <w:tc>
          <w:tcPr>
            <w:tcW w:w="865" w:type="pct"/>
            <w:tcBorders>
              <w:top w:val="nil"/>
              <w:left w:val="nil"/>
              <w:bottom w:val="single" w:sz="4" w:space="0" w:color="auto"/>
              <w:right w:val="single" w:sz="4" w:space="0" w:color="auto"/>
            </w:tcBorders>
            <w:noWrap/>
            <w:vAlign w:val="center"/>
            <w:hideMark/>
          </w:tcPr>
          <w:p w14:paraId="3A21028A" w14:textId="77777777" w:rsidR="009D7B45" w:rsidRPr="006850C6" w:rsidRDefault="009D7B45" w:rsidP="001018B3">
            <w:pPr>
              <w:spacing w:before="0"/>
              <w:jc w:val="center"/>
              <w:rPr>
                <w:bCs/>
                <w:sz w:val="24"/>
              </w:rPr>
            </w:pPr>
            <w:r w:rsidRPr="006850C6">
              <w:rPr>
                <w:bCs/>
                <w:sz w:val="24"/>
              </w:rPr>
              <w:t>Ngữ văn</w:t>
            </w:r>
          </w:p>
        </w:tc>
        <w:tc>
          <w:tcPr>
            <w:tcW w:w="874" w:type="pct"/>
            <w:tcBorders>
              <w:top w:val="nil"/>
              <w:left w:val="nil"/>
              <w:bottom w:val="single" w:sz="4" w:space="0" w:color="auto"/>
              <w:right w:val="single" w:sz="4" w:space="0" w:color="auto"/>
            </w:tcBorders>
            <w:noWrap/>
            <w:vAlign w:val="center"/>
          </w:tcPr>
          <w:p w14:paraId="1F6B4B57" w14:textId="77777777" w:rsidR="009D7B45" w:rsidRPr="006850C6" w:rsidRDefault="009D7B45" w:rsidP="001018B3">
            <w:pPr>
              <w:spacing w:before="0"/>
              <w:jc w:val="center"/>
              <w:rPr>
                <w:bCs/>
                <w:sz w:val="24"/>
              </w:rPr>
            </w:pPr>
            <w:r w:rsidRPr="006850C6">
              <w:rPr>
                <w:bCs/>
                <w:sz w:val="24"/>
              </w:rPr>
              <w:t>Ngữ văn</w:t>
            </w:r>
          </w:p>
        </w:tc>
        <w:tc>
          <w:tcPr>
            <w:tcW w:w="754" w:type="pct"/>
            <w:vMerge w:val="restart"/>
            <w:tcBorders>
              <w:top w:val="nil"/>
              <w:left w:val="nil"/>
              <w:right w:val="single" w:sz="4" w:space="0" w:color="auto"/>
            </w:tcBorders>
            <w:vAlign w:val="center"/>
          </w:tcPr>
          <w:p w14:paraId="3886183C" w14:textId="2502A278" w:rsidR="009D7B45" w:rsidRPr="006850C6" w:rsidRDefault="005C0F77">
            <w:pPr>
              <w:spacing w:before="0"/>
              <w:jc w:val="center"/>
              <w:rPr>
                <w:bCs/>
                <w:sz w:val="24"/>
              </w:rPr>
            </w:pPr>
            <w:r>
              <w:rPr>
                <w:bCs/>
                <w:sz w:val="24"/>
              </w:rPr>
              <w:t>D01</w:t>
            </w:r>
          </w:p>
        </w:tc>
      </w:tr>
      <w:tr w:rsidR="009D7B45" w:rsidRPr="006850C6" w14:paraId="6E98BAFE" w14:textId="0B5C9316"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674E36F5"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3E9F42D9"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7ED4639B"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34FE3D47" w14:textId="77777777" w:rsidR="009D7B45" w:rsidRPr="006850C6" w:rsidRDefault="009D7B45" w:rsidP="001018B3">
            <w:pPr>
              <w:spacing w:before="0"/>
              <w:jc w:val="center"/>
              <w:rPr>
                <w:sz w:val="24"/>
              </w:rPr>
            </w:pPr>
            <w:r w:rsidRPr="006850C6">
              <w:rPr>
                <w:sz w:val="24"/>
              </w:rPr>
              <w:t>Toán</w:t>
            </w:r>
          </w:p>
        </w:tc>
        <w:tc>
          <w:tcPr>
            <w:tcW w:w="874" w:type="pct"/>
            <w:tcBorders>
              <w:top w:val="nil"/>
              <w:left w:val="nil"/>
              <w:bottom w:val="single" w:sz="4" w:space="0" w:color="auto"/>
              <w:right w:val="single" w:sz="4" w:space="0" w:color="auto"/>
            </w:tcBorders>
            <w:noWrap/>
            <w:vAlign w:val="center"/>
          </w:tcPr>
          <w:p w14:paraId="18818BF6" w14:textId="77777777" w:rsidR="009D7B45" w:rsidRPr="006850C6" w:rsidRDefault="009D7B45" w:rsidP="001018B3">
            <w:pPr>
              <w:spacing w:before="0"/>
              <w:jc w:val="center"/>
              <w:rPr>
                <w:sz w:val="24"/>
              </w:rPr>
            </w:pPr>
          </w:p>
        </w:tc>
        <w:tc>
          <w:tcPr>
            <w:tcW w:w="754" w:type="pct"/>
            <w:vMerge/>
            <w:tcBorders>
              <w:left w:val="nil"/>
              <w:right w:val="single" w:sz="4" w:space="0" w:color="auto"/>
            </w:tcBorders>
            <w:vAlign w:val="center"/>
          </w:tcPr>
          <w:p w14:paraId="79836BEF" w14:textId="77777777" w:rsidR="009D7B45" w:rsidRPr="006850C6" w:rsidRDefault="009D7B45">
            <w:pPr>
              <w:spacing w:before="0"/>
              <w:jc w:val="center"/>
              <w:rPr>
                <w:sz w:val="24"/>
              </w:rPr>
            </w:pPr>
          </w:p>
        </w:tc>
      </w:tr>
      <w:tr w:rsidR="009D7B45" w:rsidRPr="006850C6" w14:paraId="5A5833AE" w14:textId="41D0B1D3"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744A8494"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69CD0797"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79A9265C"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693196F3" w14:textId="77777777" w:rsidR="009D7B45" w:rsidRPr="006850C6" w:rsidRDefault="009D7B45" w:rsidP="001018B3">
            <w:pPr>
              <w:spacing w:before="0"/>
              <w:jc w:val="center"/>
              <w:rPr>
                <w:sz w:val="24"/>
              </w:rPr>
            </w:pPr>
            <w:r w:rsidRPr="006850C6">
              <w:rPr>
                <w:sz w:val="24"/>
              </w:rPr>
              <w:t>Tiếng Anh</w:t>
            </w:r>
          </w:p>
        </w:tc>
        <w:tc>
          <w:tcPr>
            <w:tcW w:w="874" w:type="pct"/>
            <w:tcBorders>
              <w:top w:val="nil"/>
              <w:left w:val="nil"/>
              <w:bottom w:val="single" w:sz="4" w:space="0" w:color="auto"/>
              <w:right w:val="single" w:sz="4" w:space="0" w:color="auto"/>
            </w:tcBorders>
            <w:noWrap/>
            <w:vAlign w:val="center"/>
          </w:tcPr>
          <w:p w14:paraId="2E78C81D" w14:textId="77777777" w:rsidR="009D7B45" w:rsidRPr="006850C6" w:rsidRDefault="009D7B45" w:rsidP="001018B3">
            <w:pPr>
              <w:spacing w:before="0"/>
              <w:jc w:val="center"/>
              <w:rPr>
                <w:sz w:val="24"/>
              </w:rPr>
            </w:pPr>
          </w:p>
        </w:tc>
        <w:tc>
          <w:tcPr>
            <w:tcW w:w="754" w:type="pct"/>
            <w:vMerge/>
            <w:tcBorders>
              <w:left w:val="nil"/>
              <w:bottom w:val="single" w:sz="4" w:space="0" w:color="auto"/>
              <w:right w:val="single" w:sz="4" w:space="0" w:color="auto"/>
            </w:tcBorders>
            <w:vAlign w:val="center"/>
          </w:tcPr>
          <w:p w14:paraId="7E42CB2F" w14:textId="77777777" w:rsidR="009D7B45" w:rsidRPr="006850C6" w:rsidRDefault="009D7B45">
            <w:pPr>
              <w:spacing w:before="0"/>
              <w:jc w:val="center"/>
              <w:rPr>
                <w:sz w:val="24"/>
              </w:rPr>
            </w:pPr>
          </w:p>
        </w:tc>
      </w:tr>
      <w:tr w:rsidR="009D7B45" w:rsidRPr="006850C6" w14:paraId="62D0D35B" w14:textId="6379BA9D" w:rsidTr="00CA0E8B">
        <w:trPr>
          <w:trHeight w:hRule="exac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04C38669" w14:textId="77777777" w:rsidR="009D7B45" w:rsidRPr="006850C6" w:rsidRDefault="009D7B45" w:rsidP="001018B3">
            <w:pPr>
              <w:spacing w:before="0"/>
              <w:jc w:val="center"/>
              <w:rPr>
                <w:sz w:val="24"/>
              </w:rPr>
            </w:pPr>
            <w:r w:rsidRPr="006850C6">
              <w:rPr>
                <w:sz w:val="24"/>
              </w:rPr>
              <w:t>6</w:t>
            </w:r>
          </w:p>
        </w:tc>
        <w:tc>
          <w:tcPr>
            <w:tcW w:w="802" w:type="pct"/>
            <w:vMerge w:val="restart"/>
            <w:tcBorders>
              <w:top w:val="nil"/>
              <w:left w:val="single" w:sz="4" w:space="0" w:color="auto"/>
              <w:bottom w:val="single" w:sz="4" w:space="0" w:color="auto"/>
              <w:right w:val="single" w:sz="4" w:space="0" w:color="auto"/>
            </w:tcBorders>
            <w:noWrap/>
            <w:vAlign w:val="center"/>
            <w:hideMark/>
          </w:tcPr>
          <w:p w14:paraId="5C0828B5" w14:textId="77777777" w:rsidR="009D7B45" w:rsidRPr="006850C6" w:rsidRDefault="009D7B45" w:rsidP="001018B3">
            <w:pPr>
              <w:spacing w:before="0"/>
              <w:jc w:val="center"/>
              <w:rPr>
                <w:sz w:val="24"/>
              </w:rPr>
            </w:pPr>
            <w:r w:rsidRPr="006850C6">
              <w:rPr>
                <w:sz w:val="24"/>
              </w:rPr>
              <w:t>7140209</w:t>
            </w:r>
          </w:p>
        </w:tc>
        <w:tc>
          <w:tcPr>
            <w:tcW w:w="1262" w:type="pct"/>
            <w:vMerge w:val="restart"/>
            <w:tcBorders>
              <w:top w:val="nil"/>
              <w:left w:val="single" w:sz="4" w:space="0" w:color="auto"/>
              <w:bottom w:val="single" w:sz="4" w:space="0" w:color="auto"/>
              <w:right w:val="single" w:sz="4" w:space="0" w:color="auto"/>
            </w:tcBorders>
            <w:vAlign w:val="center"/>
            <w:hideMark/>
          </w:tcPr>
          <w:p w14:paraId="400E9B4B" w14:textId="77777777" w:rsidR="009D7B45" w:rsidRPr="006850C6" w:rsidRDefault="009D7B45" w:rsidP="001018B3">
            <w:pPr>
              <w:spacing w:before="0"/>
              <w:jc w:val="center"/>
              <w:rPr>
                <w:sz w:val="24"/>
              </w:rPr>
            </w:pPr>
            <w:r w:rsidRPr="006850C6">
              <w:rPr>
                <w:sz w:val="24"/>
              </w:rPr>
              <w:t>Sư phạm Toán học</w:t>
            </w:r>
          </w:p>
        </w:tc>
        <w:tc>
          <w:tcPr>
            <w:tcW w:w="865" w:type="pct"/>
            <w:tcBorders>
              <w:top w:val="nil"/>
              <w:left w:val="nil"/>
              <w:bottom w:val="single" w:sz="4" w:space="0" w:color="auto"/>
              <w:right w:val="single" w:sz="4" w:space="0" w:color="auto"/>
            </w:tcBorders>
            <w:noWrap/>
            <w:vAlign w:val="center"/>
            <w:hideMark/>
          </w:tcPr>
          <w:p w14:paraId="0B686989" w14:textId="77777777" w:rsidR="009D7B45" w:rsidRPr="006850C6" w:rsidRDefault="009D7B45" w:rsidP="001018B3">
            <w:pPr>
              <w:spacing w:before="0"/>
              <w:jc w:val="center"/>
              <w:rPr>
                <w:bCs/>
                <w:sz w:val="24"/>
              </w:rPr>
            </w:pPr>
            <w:r w:rsidRPr="006850C6">
              <w:rPr>
                <w:bCs/>
                <w:sz w:val="24"/>
              </w:rPr>
              <w:t>Toán</w:t>
            </w:r>
          </w:p>
        </w:tc>
        <w:tc>
          <w:tcPr>
            <w:tcW w:w="874" w:type="pct"/>
            <w:tcBorders>
              <w:top w:val="nil"/>
              <w:left w:val="nil"/>
              <w:bottom w:val="single" w:sz="4" w:space="0" w:color="auto"/>
              <w:right w:val="single" w:sz="4" w:space="0" w:color="auto"/>
            </w:tcBorders>
            <w:noWrap/>
            <w:vAlign w:val="center"/>
          </w:tcPr>
          <w:p w14:paraId="3FA565B7" w14:textId="77777777" w:rsidR="009D7B45" w:rsidRPr="006850C6" w:rsidRDefault="009D7B45" w:rsidP="001018B3">
            <w:pPr>
              <w:spacing w:before="0"/>
              <w:jc w:val="center"/>
              <w:rPr>
                <w:bCs/>
                <w:sz w:val="24"/>
              </w:rPr>
            </w:pPr>
            <w:r w:rsidRPr="006850C6">
              <w:rPr>
                <w:bCs/>
                <w:sz w:val="24"/>
              </w:rPr>
              <w:t>Toán</w:t>
            </w:r>
          </w:p>
        </w:tc>
        <w:tc>
          <w:tcPr>
            <w:tcW w:w="754" w:type="pct"/>
            <w:vMerge w:val="restart"/>
            <w:tcBorders>
              <w:top w:val="nil"/>
              <w:left w:val="nil"/>
              <w:right w:val="single" w:sz="4" w:space="0" w:color="auto"/>
            </w:tcBorders>
            <w:vAlign w:val="center"/>
          </w:tcPr>
          <w:p w14:paraId="4FF912A5" w14:textId="43653D4D" w:rsidR="009D7B45" w:rsidRPr="00CA0E8B" w:rsidRDefault="009D7B45">
            <w:pPr>
              <w:spacing w:before="0"/>
              <w:jc w:val="center"/>
              <w:rPr>
                <w:bCs/>
                <w:sz w:val="24"/>
              </w:rPr>
            </w:pPr>
            <w:r w:rsidRPr="00CA0E8B">
              <w:rPr>
                <w:bCs/>
                <w:sz w:val="24"/>
              </w:rPr>
              <w:t>A00</w:t>
            </w:r>
          </w:p>
        </w:tc>
      </w:tr>
      <w:tr w:rsidR="009D7B45" w:rsidRPr="006850C6" w14:paraId="79A0B77E" w14:textId="214D1637"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004933A3"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134EA512"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4B1F6780"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0ED2780B" w14:textId="77777777" w:rsidR="009D7B45" w:rsidRPr="006850C6" w:rsidRDefault="009D7B45" w:rsidP="001018B3">
            <w:pPr>
              <w:spacing w:before="0"/>
              <w:jc w:val="center"/>
              <w:rPr>
                <w:sz w:val="24"/>
              </w:rPr>
            </w:pPr>
            <w:r w:rsidRPr="006850C6">
              <w:rPr>
                <w:sz w:val="24"/>
              </w:rPr>
              <w:t>Vật lí</w:t>
            </w:r>
          </w:p>
        </w:tc>
        <w:tc>
          <w:tcPr>
            <w:tcW w:w="874" w:type="pct"/>
            <w:tcBorders>
              <w:top w:val="nil"/>
              <w:left w:val="nil"/>
              <w:bottom w:val="single" w:sz="4" w:space="0" w:color="auto"/>
              <w:right w:val="single" w:sz="4" w:space="0" w:color="auto"/>
            </w:tcBorders>
            <w:noWrap/>
            <w:vAlign w:val="center"/>
          </w:tcPr>
          <w:p w14:paraId="3B54022E" w14:textId="77777777" w:rsidR="009D7B45" w:rsidRPr="006850C6" w:rsidRDefault="009D7B45" w:rsidP="001018B3">
            <w:pPr>
              <w:spacing w:before="0"/>
              <w:jc w:val="center"/>
              <w:rPr>
                <w:sz w:val="24"/>
              </w:rPr>
            </w:pPr>
          </w:p>
        </w:tc>
        <w:tc>
          <w:tcPr>
            <w:tcW w:w="754" w:type="pct"/>
            <w:vMerge/>
            <w:tcBorders>
              <w:left w:val="nil"/>
              <w:right w:val="single" w:sz="4" w:space="0" w:color="auto"/>
            </w:tcBorders>
            <w:vAlign w:val="center"/>
          </w:tcPr>
          <w:p w14:paraId="255A0064" w14:textId="77777777" w:rsidR="009D7B45" w:rsidRPr="006850C6" w:rsidRDefault="009D7B45">
            <w:pPr>
              <w:spacing w:before="0"/>
              <w:jc w:val="center"/>
              <w:rPr>
                <w:sz w:val="24"/>
              </w:rPr>
            </w:pPr>
          </w:p>
        </w:tc>
      </w:tr>
      <w:tr w:rsidR="009D7B45" w:rsidRPr="006850C6" w14:paraId="6E4B75AE" w14:textId="08CDCFF4"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25AC582F"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5FBFBCD8"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59BC8608"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306EB966" w14:textId="77777777" w:rsidR="009D7B45" w:rsidRPr="006850C6" w:rsidRDefault="009D7B45" w:rsidP="001018B3">
            <w:pPr>
              <w:spacing w:before="0"/>
              <w:jc w:val="center"/>
              <w:rPr>
                <w:sz w:val="24"/>
              </w:rPr>
            </w:pPr>
            <w:r w:rsidRPr="006850C6">
              <w:rPr>
                <w:sz w:val="24"/>
              </w:rPr>
              <w:t>Hoá học</w:t>
            </w:r>
          </w:p>
        </w:tc>
        <w:tc>
          <w:tcPr>
            <w:tcW w:w="874" w:type="pct"/>
            <w:tcBorders>
              <w:top w:val="nil"/>
              <w:left w:val="nil"/>
              <w:bottom w:val="single" w:sz="4" w:space="0" w:color="auto"/>
              <w:right w:val="single" w:sz="4" w:space="0" w:color="auto"/>
            </w:tcBorders>
            <w:noWrap/>
            <w:vAlign w:val="center"/>
          </w:tcPr>
          <w:p w14:paraId="22CB4563" w14:textId="77777777" w:rsidR="009D7B45" w:rsidRPr="006850C6" w:rsidRDefault="009D7B45" w:rsidP="001018B3">
            <w:pPr>
              <w:spacing w:before="0"/>
              <w:jc w:val="center"/>
              <w:rPr>
                <w:sz w:val="24"/>
              </w:rPr>
            </w:pPr>
          </w:p>
        </w:tc>
        <w:tc>
          <w:tcPr>
            <w:tcW w:w="754" w:type="pct"/>
            <w:vMerge/>
            <w:tcBorders>
              <w:left w:val="nil"/>
              <w:bottom w:val="single" w:sz="4" w:space="0" w:color="auto"/>
              <w:right w:val="single" w:sz="4" w:space="0" w:color="auto"/>
            </w:tcBorders>
            <w:vAlign w:val="center"/>
          </w:tcPr>
          <w:p w14:paraId="5AAF6C07" w14:textId="77777777" w:rsidR="009D7B45" w:rsidRPr="006850C6" w:rsidRDefault="009D7B45">
            <w:pPr>
              <w:spacing w:before="0"/>
              <w:jc w:val="center"/>
              <w:rPr>
                <w:sz w:val="24"/>
              </w:rPr>
            </w:pPr>
          </w:p>
        </w:tc>
      </w:tr>
      <w:tr w:rsidR="009D7B45" w:rsidRPr="006850C6" w14:paraId="3CACB148" w14:textId="16D01EB7" w:rsidTr="00CA0E8B">
        <w:trPr>
          <w:trHeight w:hRule="exac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5FEE7923" w14:textId="77777777" w:rsidR="009D7B45" w:rsidRPr="006850C6" w:rsidRDefault="009D7B45" w:rsidP="001018B3">
            <w:pPr>
              <w:spacing w:before="0"/>
              <w:jc w:val="center"/>
              <w:rPr>
                <w:sz w:val="24"/>
              </w:rPr>
            </w:pPr>
            <w:r w:rsidRPr="006850C6">
              <w:rPr>
                <w:sz w:val="24"/>
              </w:rPr>
              <w:t>7</w:t>
            </w:r>
          </w:p>
        </w:tc>
        <w:tc>
          <w:tcPr>
            <w:tcW w:w="802" w:type="pct"/>
            <w:vMerge w:val="restart"/>
            <w:tcBorders>
              <w:top w:val="nil"/>
              <w:left w:val="single" w:sz="4" w:space="0" w:color="auto"/>
              <w:bottom w:val="single" w:sz="4" w:space="0" w:color="auto"/>
              <w:right w:val="single" w:sz="4" w:space="0" w:color="auto"/>
            </w:tcBorders>
            <w:noWrap/>
            <w:vAlign w:val="center"/>
            <w:hideMark/>
          </w:tcPr>
          <w:p w14:paraId="5AAA2754" w14:textId="77777777" w:rsidR="009D7B45" w:rsidRPr="006850C6" w:rsidRDefault="009D7B45" w:rsidP="001018B3">
            <w:pPr>
              <w:spacing w:before="0"/>
              <w:jc w:val="center"/>
              <w:rPr>
                <w:sz w:val="24"/>
              </w:rPr>
            </w:pPr>
            <w:r w:rsidRPr="006850C6">
              <w:rPr>
                <w:sz w:val="24"/>
              </w:rPr>
              <w:t>7140210</w:t>
            </w:r>
          </w:p>
        </w:tc>
        <w:tc>
          <w:tcPr>
            <w:tcW w:w="1262" w:type="pct"/>
            <w:vMerge w:val="restart"/>
            <w:tcBorders>
              <w:top w:val="nil"/>
              <w:left w:val="single" w:sz="4" w:space="0" w:color="auto"/>
              <w:bottom w:val="single" w:sz="4" w:space="0" w:color="auto"/>
              <w:right w:val="single" w:sz="4" w:space="0" w:color="auto"/>
            </w:tcBorders>
            <w:vAlign w:val="center"/>
            <w:hideMark/>
          </w:tcPr>
          <w:p w14:paraId="4CB3A5C5" w14:textId="77777777" w:rsidR="009D7B45" w:rsidRPr="006850C6" w:rsidRDefault="009D7B45" w:rsidP="001018B3">
            <w:pPr>
              <w:spacing w:before="0"/>
              <w:jc w:val="center"/>
              <w:rPr>
                <w:sz w:val="24"/>
              </w:rPr>
            </w:pPr>
            <w:r w:rsidRPr="006850C6">
              <w:rPr>
                <w:sz w:val="24"/>
              </w:rPr>
              <w:t>Sư phạm Tin học</w:t>
            </w:r>
          </w:p>
        </w:tc>
        <w:tc>
          <w:tcPr>
            <w:tcW w:w="865" w:type="pct"/>
            <w:tcBorders>
              <w:top w:val="nil"/>
              <w:left w:val="nil"/>
              <w:bottom w:val="single" w:sz="4" w:space="0" w:color="auto"/>
              <w:right w:val="single" w:sz="4" w:space="0" w:color="auto"/>
            </w:tcBorders>
            <w:noWrap/>
            <w:vAlign w:val="center"/>
          </w:tcPr>
          <w:p w14:paraId="22EB51C2" w14:textId="77777777" w:rsidR="009D7B45" w:rsidRPr="006850C6" w:rsidRDefault="009D7B45" w:rsidP="001018B3">
            <w:pPr>
              <w:spacing w:before="0"/>
              <w:jc w:val="center"/>
              <w:rPr>
                <w:bCs/>
                <w:sz w:val="24"/>
              </w:rPr>
            </w:pPr>
            <w:r w:rsidRPr="006850C6">
              <w:rPr>
                <w:bCs/>
                <w:sz w:val="24"/>
              </w:rPr>
              <w:t>Toán</w:t>
            </w:r>
          </w:p>
        </w:tc>
        <w:tc>
          <w:tcPr>
            <w:tcW w:w="874" w:type="pct"/>
            <w:tcBorders>
              <w:top w:val="nil"/>
              <w:left w:val="nil"/>
              <w:bottom w:val="single" w:sz="4" w:space="0" w:color="auto"/>
              <w:right w:val="single" w:sz="4" w:space="0" w:color="auto"/>
            </w:tcBorders>
            <w:noWrap/>
            <w:vAlign w:val="center"/>
          </w:tcPr>
          <w:p w14:paraId="38AC3520" w14:textId="77777777" w:rsidR="009D7B45" w:rsidRPr="006850C6" w:rsidRDefault="009D7B45" w:rsidP="001018B3">
            <w:pPr>
              <w:spacing w:before="0"/>
              <w:jc w:val="center"/>
              <w:rPr>
                <w:bCs/>
                <w:sz w:val="24"/>
              </w:rPr>
            </w:pPr>
            <w:r w:rsidRPr="006850C6">
              <w:rPr>
                <w:bCs/>
                <w:sz w:val="24"/>
              </w:rPr>
              <w:t>Toán</w:t>
            </w:r>
          </w:p>
        </w:tc>
        <w:tc>
          <w:tcPr>
            <w:tcW w:w="754" w:type="pct"/>
            <w:vMerge w:val="restart"/>
            <w:tcBorders>
              <w:top w:val="nil"/>
              <w:left w:val="nil"/>
              <w:right w:val="single" w:sz="4" w:space="0" w:color="auto"/>
            </w:tcBorders>
            <w:vAlign w:val="center"/>
          </w:tcPr>
          <w:p w14:paraId="4937019C" w14:textId="1C359712" w:rsidR="009D7B45" w:rsidRPr="006850C6" w:rsidRDefault="009D7B45">
            <w:pPr>
              <w:spacing w:before="0"/>
              <w:jc w:val="center"/>
              <w:rPr>
                <w:bCs/>
                <w:sz w:val="24"/>
              </w:rPr>
            </w:pPr>
            <w:r w:rsidRPr="00CA0E8B">
              <w:rPr>
                <w:bCs/>
                <w:sz w:val="24"/>
              </w:rPr>
              <w:t>A00</w:t>
            </w:r>
          </w:p>
        </w:tc>
      </w:tr>
      <w:tr w:rsidR="009D7B45" w:rsidRPr="006850C6" w14:paraId="63D91F79" w14:textId="5E45A12D"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4819F03F"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2622799B"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139FE52F"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tcPr>
          <w:p w14:paraId="7828068D" w14:textId="77777777" w:rsidR="009D7B45" w:rsidRPr="006850C6" w:rsidRDefault="009D7B45" w:rsidP="001018B3">
            <w:pPr>
              <w:spacing w:before="0"/>
              <w:jc w:val="center"/>
              <w:rPr>
                <w:sz w:val="24"/>
              </w:rPr>
            </w:pPr>
            <w:r w:rsidRPr="006850C6">
              <w:rPr>
                <w:sz w:val="24"/>
              </w:rPr>
              <w:t>Vật lí</w:t>
            </w:r>
          </w:p>
        </w:tc>
        <w:tc>
          <w:tcPr>
            <w:tcW w:w="874" w:type="pct"/>
            <w:tcBorders>
              <w:top w:val="nil"/>
              <w:left w:val="nil"/>
              <w:bottom w:val="single" w:sz="4" w:space="0" w:color="auto"/>
              <w:right w:val="single" w:sz="4" w:space="0" w:color="auto"/>
            </w:tcBorders>
            <w:noWrap/>
            <w:vAlign w:val="center"/>
          </w:tcPr>
          <w:p w14:paraId="32903E31" w14:textId="77777777" w:rsidR="009D7B45" w:rsidRPr="006850C6" w:rsidRDefault="009D7B45" w:rsidP="001018B3">
            <w:pPr>
              <w:spacing w:before="0"/>
              <w:jc w:val="center"/>
              <w:rPr>
                <w:sz w:val="24"/>
              </w:rPr>
            </w:pPr>
          </w:p>
        </w:tc>
        <w:tc>
          <w:tcPr>
            <w:tcW w:w="754" w:type="pct"/>
            <w:vMerge/>
            <w:tcBorders>
              <w:left w:val="nil"/>
              <w:right w:val="single" w:sz="4" w:space="0" w:color="auto"/>
            </w:tcBorders>
            <w:vAlign w:val="center"/>
          </w:tcPr>
          <w:p w14:paraId="30451D94" w14:textId="77777777" w:rsidR="009D7B45" w:rsidRPr="006850C6" w:rsidRDefault="009D7B45">
            <w:pPr>
              <w:spacing w:before="0"/>
              <w:jc w:val="center"/>
              <w:rPr>
                <w:sz w:val="24"/>
              </w:rPr>
            </w:pPr>
          </w:p>
        </w:tc>
      </w:tr>
      <w:tr w:rsidR="009D7B45" w:rsidRPr="006850C6" w14:paraId="2F10055A" w14:textId="668C959F"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1B994BFC"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6304D305"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4B2043CD"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tcPr>
          <w:p w14:paraId="2FD5F946" w14:textId="77777777" w:rsidR="009D7B45" w:rsidRPr="006850C6" w:rsidRDefault="009D7B45" w:rsidP="001018B3">
            <w:pPr>
              <w:spacing w:before="0"/>
              <w:jc w:val="center"/>
              <w:rPr>
                <w:sz w:val="24"/>
              </w:rPr>
            </w:pPr>
            <w:r w:rsidRPr="006850C6">
              <w:rPr>
                <w:sz w:val="24"/>
              </w:rPr>
              <w:t>Hoá học</w:t>
            </w:r>
          </w:p>
        </w:tc>
        <w:tc>
          <w:tcPr>
            <w:tcW w:w="874" w:type="pct"/>
            <w:tcBorders>
              <w:top w:val="nil"/>
              <w:left w:val="nil"/>
              <w:bottom w:val="single" w:sz="4" w:space="0" w:color="auto"/>
              <w:right w:val="single" w:sz="4" w:space="0" w:color="auto"/>
            </w:tcBorders>
            <w:noWrap/>
            <w:vAlign w:val="center"/>
          </w:tcPr>
          <w:p w14:paraId="3EC8B830" w14:textId="77777777" w:rsidR="009D7B45" w:rsidRPr="006850C6" w:rsidRDefault="009D7B45" w:rsidP="001018B3">
            <w:pPr>
              <w:spacing w:before="0"/>
              <w:jc w:val="center"/>
              <w:rPr>
                <w:sz w:val="24"/>
              </w:rPr>
            </w:pPr>
          </w:p>
        </w:tc>
        <w:tc>
          <w:tcPr>
            <w:tcW w:w="754" w:type="pct"/>
            <w:vMerge/>
            <w:tcBorders>
              <w:left w:val="nil"/>
              <w:bottom w:val="single" w:sz="4" w:space="0" w:color="auto"/>
              <w:right w:val="single" w:sz="4" w:space="0" w:color="auto"/>
            </w:tcBorders>
            <w:vAlign w:val="center"/>
          </w:tcPr>
          <w:p w14:paraId="3A54F351" w14:textId="77777777" w:rsidR="009D7B45" w:rsidRPr="006850C6" w:rsidRDefault="009D7B45">
            <w:pPr>
              <w:spacing w:before="0"/>
              <w:jc w:val="center"/>
              <w:rPr>
                <w:sz w:val="24"/>
              </w:rPr>
            </w:pPr>
          </w:p>
        </w:tc>
      </w:tr>
      <w:tr w:rsidR="009D7B45" w:rsidRPr="006850C6" w14:paraId="5D0FFAF5" w14:textId="68073C3F" w:rsidTr="00CA0E8B">
        <w:trPr>
          <w:trHeight w:hRule="exac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14AA2A9C" w14:textId="77777777" w:rsidR="009D7B45" w:rsidRPr="006850C6" w:rsidRDefault="009D7B45" w:rsidP="001018B3">
            <w:pPr>
              <w:spacing w:before="0"/>
              <w:jc w:val="center"/>
              <w:rPr>
                <w:sz w:val="24"/>
              </w:rPr>
            </w:pPr>
            <w:r w:rsidRPr="006850C6">
              <w:rPr>
                <w:sz w:val="24"/>
              </w:rPr>
              <w:t>8</w:t>
            </w:r>
          </w:p>
        </w:tc>
        <w:tc>
          <w:tcPr>
            <w:tcW w:w="802" w:type="pct"/>
            <w:vMerge w:val="restart"/>
            <w:tcBorders>
              <w:top w:val="nil"/>
              <w:left w:val="single" w:sz="4" w:space="0" w:color="auto"/>
              <w:bottom w:val="single" w:sz="4" w:space="0" w:color="auto"/>
              <w:right w:val="single" w:sz="4" w:space="0" w:color="auto"/>
            </w:tcBorders>
            <w:noWrap/>
            <w:vAlign w:val="center"/>
            <w:hideMark/>
          </w:tcPr>
          <w:p w14:paraId="5F315F23" w14:textId="77777777" w:rsidR="009D7B45" w:rsidRPr="006850C6" w:rsidRDefault="009D7B45" w:rsidP="001018B3">
            <w:pPr>
              <w:spacing w:before="0"/>
              <w:jc w:val="center"/>
              <w:rPr>
                <w:sz w:val="24"/>
              </w:rPr>
            </w:pPr>
            <w:r w:rsidRPr="006850C6">
              <w:rPr>
                <w:sz w:val="24"/>
              </w:rPr>
              <w:t>7140211</w:t>
            </w:r>
          </w:p>
        </w:tc>
        <w:tc>
          <w:tcPr>
            <w:tcW w:w="1262" w:type="pct"/>
            <w:vMerge w:val="restart"/>
            <w:tcBorders>
              <w:top w:val="nil"/>
              <w:left w:val="single" w:sz="4" w:space="0" w:color="auto"/>
              <w:bottom w:val="single" w:sz="4" w:space="0" w:color="auto"/>
              <w:right w:val="single" w:sz="4" w:space="0" w:color="auto"/>
            </w:tcBorders>
            <w:vAlign w:val="center"/>
            <w:hideMark/>
          </w:tcPr>
          <w:p w14:paraId="041BB1F6" w14:textId="77777777" w:rsidR="009D7B45" w:rsidRPr="006850C6" w:rsidRDefault="009D7B45" w:rsidP="001018B3">
            <w:pPr>
              <w:spacing w:before="0"/>
              <w:jc w:val="center"/>
              <w:rPr>
                <w:sz w:val="24"/>
              </w:rPr>
            </w:pPr>
            <w:r w:rsidRPr="006850C6">
              <w:rPr>
                <w:sz w:val="24"/>
              </w:rPr>
              <w:t>Sư phạm Vật lí</w:t>
            </w:r>
          </w:p>
        </w:tc>
        <w:tc>
          <w:tcPr>
            <w:tcW w:w="865" w:type="pct"/>
            <w:tcBorders>
              <w:top w:val="nil"/>
              <w:left w:val="nil"/>
              <w:bottom w:val="single" w:sz="4" w:space="0" w:color="auto"/>
              <w:right w:val="single" w:sz="4" w:space="0" w:color="auto"/>
            </w:tcBorders>
            <w:noWrap/>
            <w:vAlign w:val="center"/>
          </w:tcPr>
          <w:p w14:paraId="3586E197" w14:textId="77777777" w:rsidR="009D7B45" w:rsidRPr="006850C6" w:rsidRDefault="009D7B45" w:rsidP="001018B3">
            <w:pPr>
              <w:spacing w:before="0"/>
              <w:jc w:val="center"/>
              <w:rPr>
                <w:sz w:val="24"/>
              </w:rPr>
            </w:pPr>
            <w:r w:rsidRPr="006850C6">
              <w:rPr>
                <w:sz w:val="24"/>
              </w:rPr>
              <w:t>Toán</w:t>
            </w:r>
          </w:p>
        </w:tc>
        <w:tc>
          <w:tcPr>
            <w:tcW w:w="874" w:type="pct"/>
            <w:tcBorders>
              <w:top w:val="nil"/>
              <w:left w:val="nil"/>
              <w:bottom w:val="single" w:sz="4" w:space="0" w:color="auto"/>
              <w:right w:val="single" w:sz="4" w:space="0" w:color="auto"/>
            </w:tcBorders>
            <w:noWrap/>
            <w:vAlign w:val="center"/>
          </w:tcPr>
          <w:p w14:paraId="128932AD" w14:textId="77777777" w:rsidR="009D7B45" w:rsidRPr="006850C6" w:rsidRDefault="009D7B45" w:rsidP="001018B3">
            <w:pPr>
              <w:spacing w:before="0"/>
              <w:jc w:val="center"/>
              <w:rPr>
                <w:sz w:val="24"/>
              </w:rPr>
            </w:pPr>
          </w:p>
        </w:tc>
        <w:tc>
          <w:tcPr>
            <w:tcW w:w="754" w:type="pct"/>
            <w:vMerge w:val="restart"/>
            <w:tcBorders>
              <w:top w:val="nil"/>
              <w:left w:val="nil"/>
              <w:right w:val="single" w:sz="4" w:space="0" w:color="auto"/>
            </w:tcBorders>
            <w:vAlign w:val="center"/>
          </w:tcPr>
          <w:p w14:paraId="789F2436" w14:textId="06CB1527" w:rsidR="009D7B45" w:rsidRPr="006850C6" w:rsidRDefault="009D7B45">
            <w:pPr>
              <w:spacing w:before="0"/>
              <w:jc w:val="center"/>
              <w:rPr>
                <w:sz w:val="24"/>
              </w:rPr>
            </w:pPr>
            <w:r w:rsidRPr="006850C6">
              <w:rPr>
                <w:sz w:val="24"/>
              </w:rPr>
              <w:t>A00</w:t>
            </w:r>
          </w:p>
        </w:tc>
      </w:tr>
      <w:tr w:rsidR="009D7B45" w:rsidRPr="006850C6" w14:paraId="1DCFB2BD" w14:textId="0C3D17F8"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491B647E"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3AEB074C"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6583BA0F"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tcPr>
          <w:p w14:paraId="0985CE49" w14:textId="77777777" w:rsidR="009D7B45" w:rsidRPr="006850C6" w:rsidRDefault="009D7B45" w:rsidP="001018B3">
            <w:pPr>
              <w:spacing w:before="0"/>
              <w:jc w:val="center"/>
              <w:rPr>
                <w:bCs/>
                <w:sz w:val="24"/>
              </w:rPr>
            </w:pPr>
            <w:r w:rsidRPr="006850C6">
              <w:rPr>
                <w:bCs/>
                <w:sz w:val="24"/>
              </w:rPr>
              <w:t>Vật lí</w:t>
            </w:r>
          </w:p>
        </w:tc>
        <w:tc>
          <w:tcPr>
            <w:tcW w:w="874" w:type="pct"/>
            <w:tcBorders>
              <w:top w:val="nil"/>
              <w:left w:val="nil"/>
              <w:bottom w:val="single" w:sz="4" w:space="0" w:color="auto"/>
              <w:right w:val="single" w:sz="4" w:space="0" w:color="auto"/>
            </w:tcBorders>
            <w:noWrap/>
            <w:vAlign w:val="center"/>
          </w:tcPr>
          <w:p w14:paraId="6D476B28" w14:textId="094CD332" w:rsidR="009D7B45" w:rsidRPr="006850C6" w:rsidRDefault="009D7B45" w:rsidP="001018B3">
            <w:pPr>
              <w:spacing w:before="0"/>
              <w:jc w:val="center"/>
              <w:rPr>
                <w:bCs/>
                <w:sz w:val="24"/>
              </w:rPr>
            </w:pPr>
            <w:r w:rsidRPr="006850C6">
              <w:rPr>
                <w:bCs/>
                <w:sz w:val="24"/>
              </w:rPr>
              <w:t>Vật lí</w:t>
            </w:r>
          </w:p>
        </w:tc>
        <w:tc>
          <w:tcPr>
            <w:tcW w:w="754" w:type="pct"/>
            <w:vMerge/>
            <w:tcBorders>
              <w:left w:val="nil"/>
              <w:right w:val="single" w:sz="4" w:space="0" w:color="auto"/>
            </w:tcBorders>
            <w:vAlign w:val="center"/>
          </w:tcPr>
          <w:p w14:paraId="1ECD2B62" w14:textId="77777777" w:rsidR="009D7B45" w:rsidRPr="006850C6" w:rsidRDefault="009D7B45">
            <w:pPr>
              <w:spacing w:before="0"/>
              <w:jc w:val="center"/>
              <w:rPr>
                <w:bCs/>
                <w:sz w:val="24"/>
              </w:rPr>
            </w:pPr>
          </w:p>
        </w:tc>
      </w:tr>
      <w:tr w:rsidR="009D7B45" w:rsidRPr="006850C6" w14:paraId="42A9280E" w14:textId="40062179"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4408CD6F"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20BDEDD3"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31596A9B"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tcPr>
          <w:p w14:paraId="4E5B8391" w14:textId="77777777" w:rsidR="009D7B45" w:rsidRPr="006850C6" w:rsidRDefault="009D7B45" w:rsidP="001018B3">
            <w:pPr>
              <w:spacing w:before="0"/>
              <w:jc w:val="center"/>
              <w:rPr>
                <w:sz w:val="24"/>
              </w:rPr>
            </w:pPr>
            <w:r w:rsidRPr="006850C6">
              <w:rPr>
                <w:sz w:val="24"/>
              </w:rPr>
              <w:t>Tiếng Anh</w:t>
            </w:r>
          </w:p>
        </w:tc>
        <w:tc>
          <w:tcPr>
            <w:tcW w:w="874" w:type="pct"/>
            <w:tcBorders>
              <w:top w:val="nil"/>
              <w:left w:val="nil"/>
              <w:bottom w:val="single" w:sz="4" w:space="0" w:color="auto"/>
              <w:right w:val="single" w:sz="4" w:space="0" w:color="auto"/>
            </w:tcBorders>
            <w:noWrap/>
            <w:vAlign w:val="center"/>
          </w:tcPr>
          <w:p w14:paraId="27D3218D" w14:textId="77777777" w:rsidR="009D7B45" w:rsidRPr="006850C6" w:rsidRDefault="009D7B45" w:rsidP="001018B3">
            <w:pPr>
              <w:spacing w:before="0"/>
              <w:jc w:val="center"/>
              <w:rPr>
                <w:sz w:val="24"/>
              </w:rPr>
            </w:pPr>
          </w:p>
        </w:tc>
        <w:tc>
          <w:tcPr>
            <w:tcW w:w="754" w:type="pct"/>
            <w:vMerge/>
            <w:tcBorders>
              <w:left w:val="nil"/>
              <w:bottom w:val="single" w:sz="4" w:space="0" w:color="auto"/>
              <w:right w:val="single" w:sz="4" w:space="0" w:color="auto"/>
            </w:tcBorders>
            <w:vAlign w:val="center"/>
          </w:tcPr>
          <w:p w14:paraId="463EF4C0" w14:textId="77777777" w:rsidR="009D7B45" w:rsidRPr="006850C6" w:rsidRDefault="009D7B45">
            <w:pPr>
              <w:spacing w:before="0"/>
              <w:jc w:val="center"/>
              <w:rPr>
                <w:sz w:val="24"/>
              </w:rPr>
            </w:pPr>
          </w:p>
        </w:tc>
      </w:tr>
      <w:tr w:rsidR="009D7B45" w:rsidRPr="006850C6" w14:paraId="53D04782" w14:textId="784042C3" w:rsidTr="00CA0E8B">
        <w:trPr>
          <w:trHeight w:hRule="exac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6E728A35" w14:textId="77777777" w:rsidR="009D7B45" w:rsidRPr="006850C6" w:rsidRDefault="009D7B45" w:rsidP="001018B3">
            <w:pPr>
              <w:spacing w:before="0"/>
              <w:jc w:val="center"/>
              <w:rPr>
                <w:sz w:val="24"/>
              </w:rPr>
            </w:pPr>
            <w:r w:rsidRPr="006850C6">
              <w:rPr>
                <w:sz w:val="24"/>
              </w:rPr>
              <w:t>9</w:t>
            </w:r>
          </w:p>
        </w:tc>
        <w:tc>
          <w:tcPr>
            <w:tcW w:w="802" w:type="pct"/>
            <w:vMerge w:val="restart"/>
            <w:tcBorders>
              <w:top w:val="nil"/>
              <w:left w:val="single" w:sz="4" w:space="0" w:color="auto"/>
              <w:bottom w:val="single" w:sz="4" w:space="0" w:color="auto"/>
              <w:right w:val="single" w:sz="4" w:space="0" w:color="auto"/>
            </w:tcBorders>
            <w:noWrap/>
            <w:vAlign w:val="center"/>
            <w:hideMark/>
          </w:tcPr>
          <w:p w14:paraId="3B2D0D63" w14:textId="77777777" w:rsidR="009D7B45" w:rsidRPr="006850C6" w:rsidRDefault="009D7B45" w:rsidP="001018B3">
            <w:pPr>
              <w:spacing w:before="0"/>
              <w:jc w:val="center"/>
              <w:rPr>
                <w:sz w:val="24"/>
              </w:rPr>
            </w:pPr>
            <w:r w:rsidRPr="006850C6">
              <w:rPr>
                <w:sz w:val="24"/>
              </w:rPr>
              <w:t>7140212</w:t>
            </w:r>
          </w:p>
        </w:tc>
        <w:tc>
          <w:tcPr>
            <w:tcW w:w="1262" w:type="pct"/>
            <w:vMerge w:val="restart"/>
            <w:tcBorders>
              <w:top w:val="nil"/>
              <w:left w:val="single" w:sz="4" w:space="0" w:color="auto"/>
              <w:bottom w:val="single" w:sz="4" w:space="0" w:color="auto"/>
              <w:right w:val="single" w:sz="4" w:space="0" w:color="auto"/>
            </w:tcBorders>
            <w:vAlign w:val="center"/>
            <w:hideMark/>
          </w:tcPr>
          <w:p w14:paraId="4A676BCD" w14:textId="77777777" w:rsidR="009D7B45" w:rsidRPr="006850C6" w:rsidRDefault="009D7B45" w:rsidP="001018B3">
            <w:pPr>
              <w:spacing w:before="0"/>
              <w:jc w:val="center"/>
              <w:rPr>
                <w:sz w:val="24"/>
              </w:rPr>
            </w:pPr>
            <w:r w:rsidRPr="006850C6">
              <w:rPr>
                <w:sz w:val="24"/>
              </w:rPr>
              <w:t>Sư phạm Hóa học</w:t>
            </w:r>
          </w:p>
        </w:tc>
        <w:tc>
          <w:tcPr>
            <w:tcW w:w="865" w:type="pct"/>
            <w:tcBorders>
              <w:top w:val="nil"/>
              <w:left w:val="nil"/>
              <w:bottom w:val="single" w:sz="4" w:space="0" w:color="auto"/>
              <w:right w:val="single" w:sz="4" w:space="0" w:color="auto"/>
            </w:tcBorders>
            <w:noWrap/>
            <w:vAlign w:val="center"/>
            <w:hideMark/>
          </w:tcPr>
          <w:p w14:paraId="7C9F7355" w14:textId="77777777" w:rsidR="009D7B45" w:rsidRPr="006850C6" w:rsidRDefault="009D7B45" w:rsidP="001018B3">
            <w:pPr>
              <w:spacing w:before="0"/>
              <w:jc w:val="center"/>
              <w:rPr>
                <w:sz w:val="24"/>
              </w:rPr>
            </w:pPr>
            <w:r w:rsidRPr="006850C6">
              <w:rPr>
                <w:sz w:val="24"/>
              </w:rPr>
              <w:t>Toán</w:t>
            </w:r>
          </w:p>
        </w:tc>
        <w:tc>
          <w:tcPr>
            <w:tcW w:w="874" w:type="pct"/>
            <w:tcBorders>
              <w:top w:val="nil"/>
              <w:left w:val="nil"/>
              <w:bottom w:val="single" w:sz="4" w:space="0" w:color="auto"/>
              <w:right w:val="single" w:sz="4" w:space="0" w:color="auto"/>
            </w:tcBorders>
            <w:noWrap/>
            <w:vAlign w:val="center"/>
          </w:tcPr>
          <w:p w14:paraId="0C18783F" w14:textId="77777777" w:rsidR="009D7B45" w:rsidRPr="006850C6" w:rsidRDefault="009D7B45" w:rsidP="001018B3">
            <w:pPr>
              <w:spacing w:before="0"/>
              <w:jc w:val="center"/>
              <w:rPr>
                <w:sz w:val="24"/>
              </w:rPr>
            </w:pPr>
          </w:p>
        </w:tc>
        <w:tc>
          <w:tcPr>
            <w:tcW w:w="754" w:type="pct"/>
            <w:vMerge w:val="restart"/>
            <w:tcBorders>
              <w:top w:val="nil"/>
              <w:left w:val="nil"/>
              <w:right w:val="single" w:sz="4" w:space="0" w:color="auto"/>
            </w:tcBorders>
            <w:vAlign w:val="center"/>
          </w:tcPr>
          <w:p w14:paraId="544E2AF3" w14:textId="08E5F7EC" w:rsidR="009D7B45" w:rsidRPr="006850C6" w:rsidRDefault="009D7B45">
            <w:pPr>
              <w:spacing w:before="0"/>
              <w:jc w:val="center"/>
              <w:rPr>
                <w:sz w:val="24"/>
              </w:rPr>
            </w:pPr>
            <w:r w:rsidRPr="006850C6">
              <w:rPr>
                <w:sz w:val="24"/>
              </w:rPr>
              <w:t>A00</w:t>
            </w:r>
          </w:p>
        </w:tc>
      </w:tr>
      <w:tr w:rsidR="009D7B45" w:rsidRPr="006850C6" w14:paraId="12238C39" w14:textId="55D28CB6"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785421DC"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4EA3FABE"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03D734C0"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720F688A" w14:textId="77777777" w:rsidR="009D7B45" w:rsidRPr="006850C6" w:rsidRDefault="009D7B45" w:rsidP="001018B3">
            <w:pPr>
              <w:spacing w:before="0"/>
              <w:jc w:val="center"/>
              <w:rPr>
                <w:bCs/>
                <w:sz w:val="24"/>
              </w:rPr>
            </w:pPr>
            <w:r w:rsidRPr="006850C6">
              <w:rPr>
                <w:bCs/>
                <w:sz w:val="24"/>
              </w:rPr>
              <w:t>Hoá học</w:t>
            </w:r>
          </w:p>
        </w:tc>
        <w:tc>
          <w:tcPr>
            <w:tcW w:w="874" w:type="pct"/>
            <w:tcBorders>
              <w:top w:val="nil"/>
              <w:left w:val="nil"/>
              <w:bottom w:val="single" w:sz="4" w:space="0" w:color="auto"/>
              <w:right w:val="single" w:sz="4" w:space="0" w:color="auto"/>
            </w:tcBorders>
            <w:noWrap/>
            <w:vAlign w:val="center"/>
          </w:tcPr>
          <w:p w14:paraId="542A5837" w14:textId="77777777" w:rsidR="009D7B45" w:rsidRPr="006850C6" w:rsidRDefault="009D7B45" w:rsidP="001018B3">
            <w:pPr>
              <w:spacing w:before="0"/>
              <w:jc w:val="center"/>
              <w:rPr>
                <w:bCs/>
                <w:sz w:val="24"/>
              </w:rPr>
            </w:pPr>
            <w:r w:rsidRPr="006850C6">
              <w:rPr>
                <w:bCs/>
                <w:sz w:val="24"/>
              </w:rPr>
              <w:t>Hoá học</w:t>
            </w:r>
          </w:p>
        </w:tc>
        <w:tc>
          <w:tcPr>
            <w:tcW w:w="754" w:type="pct"/>
            <w:vMerge/>
            <w:tcBorders>
              <w:left w:val="nil"/>
              <w:right w:val="single" w:sz="4" w:space="0" w:color="auto"/>
            </w:tcBorders>
            <w:vAlign w:val="center"/>
          </w:tcPr>
          <w:p w14:paraId="096CF331" w14:textId="77777777" w:rsidR="009D7B45" w:rsidRPr="006850C6" w:rsidRDefault="009D7B45">
            <w:pPr>
              <w:spacing w:before="0"/>
              <w:jc w:val="center"/>
              <w:rPr>
                <w:bCs/>
                <w:sz w:val="24"/>
              </w:rPr>
            </w:pPr>
          </w:p>
        </w:tc>
      </w:tr>
      <w:tr w:rsidR="009D7B45" w:rsidRPr="006850C6" w14:paraId="4FC6AA17" w14:textId="33BA66CF"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78C733A8"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0D15A2C7"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121271C1"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68A2BB33" w14:textId="77777777" w:rsidR="009D7B45" w:rsidRPr="006850C6" w:rsidRDefault="009D7B45" w:rsidP="001018B3">
            <w:pPr>
              <w:spacing w:before="0"/>
              <w:jc w:val="center"/>
              <w:rPr>
                <w:sz w:val="24"/>
              </w:rPr>
            </w:pPr>
            <w:r w:rsidRPr="006850C6">
              <w:rPr>
                <w:sz w:val="24"/>
              </w:rPr>
              <w:t>Vật lí</w:t>
            </w:r>
          </w:p>
        </w:tc>
        <w:tc>
          <w:tcPr>
            <w:tcW w:w="874" w:type="pct"/>
            <w:tcBorders>
              <w:top w:val="nil"/>
              <w:left w:val="nil"/>
              <w:bottom w:val="single" w:sz="4" w:space="0" w:color="auto"/>
              <w:right w:val="single" w:sz="4" w:space="0" w:color="auto"/>
            </w:tcBorders>
            <w:noWrap/>
            <w:vAlign w:val="center"/>
          </w:tcPr>
          <w:p w14:paraId="45F4754F" w14:textId="77777777" w:rsidR="009D7B45" w:rsidRPr="006850C6" w:rsidRDefault="009D7B45" w:rsidP="001018B3">
            <w:pPr>
              <w:spacing w:before="0"/>
              <w:jc w:val="center"/>
              <w:rPr>
                <w:sz w:val="24"/>
              </w:rPr>
            </w:pPr>
          </w:p>
        </w:tc>
        <w:tc>
          <w:tcPr>
            <w:tcW w:w="754" w:type="pct"/>
            <w:vMerge/>
            <w:tcBorders>
              <w:left w:val="nil"/>
              <w:bottom w:val="single" w:sz="4" w:space="0" w:color="auto"/>
              <w:right w:val="single" w:sz="4" w:space="0" w:color="auto"/>
            </w:tcBorders>
            <w:vAlign w:val="center"/>
          </w:tcPr>
          <w:p w14:paraId="1106DC08" w14:textId="77777777" w:rsidR="009D7B45" w:rsidRPr="006850C6" w:rsidRDefault="009D7B45">
            <w:pPr>
              <w:spacing w:before="0"/>
              <w:jc w:val="center"/>
              <w:rPr>
                <w:sz w:val="24"/>
              </w:rPr>
            </w:pPr>
          </w:p>
        </w:tc>
      </w:tr>
      <w:tr w:rsidR="009D7B45" w:rsidRPr="006850C6" w14:paraId="77F435F7" w14:textId="4F33E7A9" w:rsidTr="00CA0E8B">
        <w:trPr>
          <w:trHeight w:hRule="exac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137803EF" w14:textId="77777777" w:rsidR="009D7B45" w:rsidRPr="006850C6" w:rsidRDefault="009D7B45" w:rsidP="001018B3">
            <w:pPr>
              <w:spacing w:before="0"/>
              <w:jc w:val="center"/>
              <w:rPr>
                <w:sz w:val="24"/>
              </w:rPr>
            </w:pPr>
            <w:r w:rsidRPr="006850C6">
              <w:rPr>
                <w:sz w:val="24"/>
              </w:rPr>
              <w:t>10</w:t>
            </w:r>
          </w:p>
        </w:tc>
        <w:tc>
          <w:tcPr>
            <w:tcW w:w="802" w:type="pct"/>
            <w:vMerge w:val="restart"/>
            <w:tcBorders>
              <w:top w:val="nil"/>
              <w:left w:val="single" w:sz="4" w:space="0" w:color="auto"/>
              <w:bottom w:val="single" w:sz="4" w:space="0" w:color="auto"/>
              <w:right w:val="single" w:sz="4" w:space="0" w:color="auto"/>
            </w:tcBorders>
            <w:noWrap/>
            <w:vAlign w:val="center"/>
            <w:hideMark/>
          </w:tcPr>
          <w:p w14:paraId="7E3B978D" w14:textId="77777777" w:rsidR="009D7B45" w:rsidRPr="006850C6" w:rsidRDefault="009D7B45" w:rsidP="001018B3">
            <w:pPr>
              <w:spacing w:before="0"/>
              <w:jc w:val="center"/>
              <w:rPr>
                <w:sz w:val="24"/>
              </w:rPr>
            </w:pPr>
            <w:r w:rsidRPr="006850C6">
              <w:rPr>
                <w:sz w:val="24"/>
              </w:rPr>
              <w:t>7140213</w:t>
            </w:r>
          </w:p>
        </w:tc>
        <w:tc>
          <w:tcPr>
            <w:tcW w:w="1262" w:type="pct"/>
            <w:vMerge w:val="restart"/>
            <w:tcBorders>
              <w:top w:val="nil"/>
              <w:left w:val="single" w:sz="4" w:space="0" w:color="auto"/>
              <w:bottom w:val="single" w:sz="4" w:space="0" w:color="auto"/>
              <w:right w:val="single" w:sz="4" w:space="0" w:color="auto"/>
            </w:tcBorders>
            <w:vAlign w:val="center"/>
            <w:hideMark/>
          </w:tcPr>
          <w:p w14:paraId="4F31F11C" w14:textId="77777777" w:rsidR="009D7B45" w:rsidRPr="006850C6" w:rsidRDefault="009D7B45" w:rsidP="001018B3">
            <w:pPr>
              <w:spacing w:before="0"/>
              <w:jc w:val="center"/>
              <w:rPr>
                <w:sz w:val="24"/>
              </w:rPr>
            </w:pPr>
            <w:r w:rsidRPr="006850C6">
              <w:rPr>
                <w:sz w:val="24"/>
              </w:rPr>
              <w:t>Sư phạm Sinh học</w:t>
            </w:r>
          </w:p>
        </w:tc>
        <w:tc>
          <w:tcPr>
            <w:tcW w:w="865" w:type="pct"/>
            <w:tcBorders>
              <w:top w:val="nil"/>
              <w:left w:val="nil"/>
              <w:bottom w:val="single" w:sz="4" w:space="0" w:color="auto"/>
              <w:right w:val="single" w:sz="4" w:space="0" w:color="auto"/>
            </w:tcBorders>
            <w:noWrap/>
            <w:vAlign w:val="center"/>
            <w:hideMark/>
          </w:tcPr>
          <w:p w14:paraId="49FBA6CC" w14:textId="77777777" w:rsidR="009D7B45" w:rsidRPr="006850C6" w:rsidRDefault="009D7B45" w:rsidP="001018B3">
            <w:pPr>
              <w:spacing w:before="0"/>
              <w:jc w:val="center"/>
              <w:rPr>
                <w:sz w:val="24"/>
              </w:rPr>
            </w:pPr>
            <w:r w:rsidRPr="006850C6">
              <w:rPr>
                <w:sz w:val="24"/>
              </w:rPr>
              <w:t>Toán</w:t>
            </w:r>
          </w:p>
        </w:tc>
        <w:tc>
          <w:tcPr>
            <w:tcW w:w="874" w:type="pct"/>
            <w:tcBorders>
              <w:top w:val="nil"/>
              <w:left w:val="nil"/>
              <w:bottom w:val="single" w:sz="4" w:space="0" w:color="auto"/>
              <w:right w:val="single" w:sz="4" w:space="0" w:color="auto"/>
            </w:tcBorders>
            <w:noWrap/>
            <w:vAlign w:val="center"/>
          </w:tcPr>
          <w:p w14:paraId="563AC1F7" w14:textId="77777777" w:rsidR="009D7B45" w:rsidRPr="006850C6" w:rsidRDefault="009D7B45" w:rsidP="001018B3">
            <w:pPr>
              <w:spacing w:before="0"/>
              <w:jc w:val="center"/>
              <w:rPr>
                <w:sz w:val="24"/>
              </w:rPr>
            </w:pPr>
          </w:p>
        </w:tc>
        <w:tc>
          <w:tcPr>
            <w:tcW w:w="754" w:type="pct"/>
            <w:vMerge w:val="restart"/>
            <w:tcBorders>
              <w:top w:val="nil"/>
              <w:left w:val="nil"/>
              <w:right w:val="single" w:sz="4" w:space="0" w:color="auto"/>
            </w:tcBorders>
            <w:vAlign w:val="center"/>
          </w:tcPr>
          <w:p w14:paraId="154B268C" w14:textId="6A1544C5" w:rsidR="009D7B45" w:rsidRPr="006850C6" w:rsidRDefault="009D7B45">
            <w:pPr>
              <w:spacing w:before="0"/>
              <w:jc w:val="center"/>
              <w:rPr>
                <w:sz w:val="24"/>
              </w:rPr>
            </w:pPr>
            <w:r w:rsidRPr="006850C6">
              <w:rPr>
                <w:sz w:val="24"/>
              </w:rPr>
              <w:t>B00</w:t>
            </w:r>
          </w:p>
        </w:tc>
      </w:tr>
      <w:tr w:rsidR="009D7B45" w:rsidRPr="006850C6" w14:paraId="051C096C" w14:textId="7F128EC4"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6EC73B0A"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6C30E7A4"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2B3365E8"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6DD93B56" w14:textId="77777777" w:rsidR="009D7B45" w:rsidRPr="006850C6" w:rsidRDefault="009D7B45" w:rsidP="001018B3">
            <w:pPr>
              <w:spacing w:before="0"/>
              <w:jc w:val="center"/>
              <w:rPr>
                <w:sz w:val="24"/>
              </w:rPr>
            </w:pPr>
            <w:r w:rsidRPr="006850C6">
              <w:rPr>
                <w:sz w:val="24"/>
              </w:rPr>
              <w:t>Hoá học</w:t>
            </w:r>
          </w:p>
        </w:tc>
        <w:tc>
          <w:tcPr>
            <w:tcW w:w="874" w:type="pct"/>
            <w:tcBorders>
              <w:top w:val="nil"/>
              <w:left w:val="nil"/>
              <w:bottom w:val="single" w:sz="4" w:space="0" w:color="auto"/>
              <w:right w:val="single" w:sz="4" w:space="0" w:color="auto"/>
            </w:tcBorders>
            <w:noWrap/>
            <w:vAlign w:val="center"/>
          </w:tcPr>
          <w:p w14:paraId="41C64C13" w14:textId="77777777" w:rsidR="009D7B45" w:rsidRPr="006850C6" w:rsidRDefault="009D7B45" w:rsidP="001018B3">
            <w:pPr>
              <w:spacing w:before="0"/>
              <w:jc w:val="center"/>
              <w:rPr>
                <w:sz w:val="24"/>
              </w:rPr>
            </w:pPr>
          </w:p>
        </w:tc>
        <w:tc>
          <w:tcPr>
            <w:tcW w:w="754" w:type="pct"/>
            <w:vMerge/>
            <w:tcBorders>
              <w:left w:val="nil"/>
              <w:right w:val="single" w:sz="4" w:space="0" w:color="auto"/>
            </w:tcBorders>
            <w:vAlign w:val="center"/>
          </w:tcPr>
          <w:p w14:paraId="05FBE11B" w14:textId="77777777" w:rsidR="009D7B45" w:rsidRPr="006850C6" w:rsidRDefault="009D7B45">
            <w:pPr>
              <w:spacing w:before="0"/>
              <w:jc w:val="center"/>
              <w:rPr>
                <w:sz w:val="24"/>
              </w:rPr>
            </w:pPr>
          </w:p>
        </w:tc>
      </w:tr>
      <w:tr w:rsidR="009D7B45" w:rsidRPr="006850C6" w14:paraId="0E36ADD7" w14:textId="2AF76B81"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1FA21A86"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28E0598D"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41D84C04"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21E90E78" w14:textId="77777777" w:rsidR="009D7B45" w:rsidRPr="006850C6" w:rsidRDefault="009D7B45" w:rsidP="001018B3">
            <w:pPr>
              <w:spacing w:before="0"/>
              <w:jc w:val="center"/>
              <w:rPr>
                <w:bCs/>
                <w:sz w:val="24"/>
              </w:rPr>
            </w:pPr>
            <w:r w:rsidRPr="006850C6">
              <w:rPr>
                <w:bCs/>
                <w:sz w:val="24"/>
              </w:rPr>
              <w:t>Sinh học</w:t>
            </w:r>
          </w:p>
        </w:tc>
        <w:tc>
          <w:tcPr>
            <w:tcW w:w="874" w:type="pct"/>
            <w:tcBorders>
              <w:top w:val="nil"/>
              <w:left w:val="nil"/>
              <w:bottom w:val="single" w:sz="4" w:space="0" w:color="auto"/>
              <w:right w:val="single" w:sz="4" w:space="0" w:color="auto"/>
            </w:tcBorders>
            <w:noWrap/>
            <w:vAlign w:val="center"/>
          </w:tcPr>
          <w:p w14:paraId="04DCE358" w14:textId="77777777" w:rsidR="009D7B45" w:rsidRPr="006850C6" w:rsidRDefault="009D7B45" w:rsidP="001018B3">
            <w:pPr>
              <w:spacing w:before="0"/>
              <w:jc w:val="center"/>
              <w:rPr>
                <w:bCs/>
                <w:sz w:val="24"/>
              </w:rPr>
            </w:pPr>
            <w:r w:rsidRPr="006850C6">
              <w:rPr>
                <w:bCs/>
                <w:sz w:val="24"/>
              </w:rPr>
              <w:t>Sinh học</w:t>
            </w:r>
          </w:p>
        </w:tc>
        <w:tc>
          <w:tcPr>
            <w:tcW w:w="754" w:type="pct"/>
            <w:vMerge/>
            <w:tcBorders>
              <w:left w:val="nil"/>
              <w:bottom w:val="single" w:sz="4" w:space="0" w:color="auto"/>
              <w:right w:val="single" w:sz="4" w:space="0" w:color="auto"/>
            </w:tcBorders>
            <w:vAlign w:val="center"/>
          </w:tcPr>
          <w:p w14:paraId="70E3EB28" w14:textId="77777777" w:rsidR="009D7B45" w:rsidRPr="00CA0E8B" w:rsidRDefault="009D7B45">
            <w:pPr>
              <w:spacing w:before="0"/>
              <w:jc w:val="center"/>
              <w:rPr>
                <w:bCs/>
                <w:sz w:val="24"/>
              </w:rPr>
            </w:pPr>
          </w:p>
        </w:tc>
      </w:tr>
      <w:tr w:rsidR="009D7B45" w:rsidRPr="006850C6" w14:paraId="0111EE89" w14:textId="72C15FAE" w:rsidTr="00CA0E8B">
        <w:trPr>
          <w:trHeight w:hRule="exac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62B7B6DE" w14:textId="77777777" w:rsidR="009D7B45" w:rsidRPr="006850C6" w:rsidRDefault="009D7B45" w:rsidP="001018B3">
            <w:pPr>
              <w:spacing w:before="0"/>
              <w:jc w:val="center"/>
              <w:rPr>
                <w:sz w:val="24"/>
              </w:rPr>
            </w:pPr>
            <w:r w:rsidRPr="006850C6">
              <w:rPr>
                <w:sz w:val="24"/>
              </w:rPr>
              <w:t>11</w:t>
            </w:r>
          </w:p>
        </w:tc>
        <w:tc>
          <w:tcPr>
            <w:tcW w:w="802" w:type="pct"/>
            <w:vMerge w:val="restart"/>
            <w:tcBorders>
              <w:top w:val="nil"/>
              <w:left w:val="single" w:sz="4" w:space="0" w:color="auto"/>
              <w:bottom w:val="single" w:sz="4" w:space="0" w:color="auto"/>
              <w:right w:val="single" w:sz="4" w:space="0" w:color="auto"/>
            </w:tcBorders>
            <w:noWrap/>
            <w:vAlign w:val="center"/>
            <w:hideMark/>
          </w:tcPr>
          <w:p w14:paraId="3CEF5178" w14:textId="77777777" w:rsidR="009D7B45" w:rsidRPr="006850C6" w:rsidRDefault="009D7B45" w:rsidP="001018B3">
            <w:pPr>
              <w:spacing w:before="0"/>
              <w:jc w:val="center"/>
              <w:rPr>
                <w:sz w:val="24"/>
              </w:rPr>
            </w:pPr>
            <w:r w:rsidRPr="006850C6">
              <w:rPr>
                <w:sz w:val="24"/>
              </w:rPr>
              <w:t>7140217</w:t>
            </w:r>
          </w:p>
        </w:tc>
        <w:tc>
          <w:tcPr>
            <w:tcW w:w="1262" w:type="pct"/>
            <w:vMerge w:val="restart"/>
            <w:tcBorders>
              <w:top w:val="nil"/>
              <w:left w:val="single" w:sz="4" w:space="0" w:color="auto"/>
              <w:bottom w:val="single" w:sz="4" w:space="0" w:color="auto"/>
              <w:right w:val="single" w:sz="4" w:space="0" w:color="auto"/>
            </w:tcBorders>
            <w:vAlign w:val="center"/>
            <w:hideMark/>
          </w:tcPr>
          <w:p w14:paraId="441534DF" w14:textId="77777777" w:rsidR="009D7B45" w:rsidRPr="006850C6" w:rsidRDefault="009D7B45" w:rsidP="001018B3">
            <w:pPr>
              <w:spacing w:before="0"/>
              <w:jc w:val="center"/>
              <w:rPr>
                <w:sz w:val="24"/>
              </w:rPr>
            </w:pPr>
            <w:r w:rsidRPr="006850C6">
              <w:rPr>
                <w:sz w:val="24"/>
              </w:rPr>
              <w:t>Sư phạm Ngữ văn</w:t>
            </w:r>
          </w:p>
        </w:tc>
        <w:tc>
          <w:tcPr>
            <w:tcW w:w="865" w:type="pct"/>
            <w:tcBorders>
              <w:top w:val="nil"/>
              <w:left w:val="nil"/>
              <w:bottom w:val="single" w:sz="4" w:space="0" w:color="auto"/>
              <w:right w:val="single" w:sz="4" w:space="0" w:color="auto"/>
            </w:tcBorders>
            <w:noWrap/>
            <w:vAlign w:val="center"/>
            <w:hideMark/>
          </w:tcPr>
          <w:p w14:paraId="7C9A2567" w14:textId="77777777" w:rsidR="009D7B45" w:rsidRPr="006850C6" w:rsidRDefault="009D7B45" w:rsidP="001018B3">
            <w:pPr>
              <w:spacing w:before="0"/>
              <w:jc w:val="center"/>
              <w:rPr>
                <w:bCs/>
                <w:sz w:val="24"/>
              </w:rPr>
            </w:pPr>
            <w:r w:rsidRPr="006850C6">
              <w:rPr>
                <w:bCs/>
                <w:sz w:val="24"/>
              </w:rPr>
              <w:t>Ngữ văn</w:t>
            </w:r>
          </w:p>
        </w:tc>
        <w:tc>
          <w:tcPr>
            <w:tcW w:w="874" w:type="pct"/>
            <w:tcBorders>
              <w:top w:val="nil"/>
              <w:left w:val="nil"/>
              <w:bottom w:val="single" w:sz="4" w:space="0" w:color="auto"/>
              <w:right w:val="single" w:sz="4" w:space="0" w:color="auto"/>
            </w:tcBorders>
            <w:noWrap/>
            <w:vAlign w:val="center"/>
          </w:tcPr>
          <w:p w14:paraId="4099CAD1" w14:textId="77777777" w:rsidR="009D7B45" w:rsidRPr="006850C6" w:rsidRDefault="009D7B45" w:rsidP="001018B3">
            <w:pPr>
              <w:spacing w:before="0"/>
              <w:jc w:val="center"/>
              <w:rPr>
                <w:bCs/>
                <w:sz w:val="24"/>
              </w:rPr>
            </w:pPr>
            <w:r w:rsidRPr="006850C6">
              <w:rPr>
                <w:bCs/>
                <w:sz w:val="24"/>
              </w:rPr>
              <w:t>Ngữ văn</w:t>
            </w:r>
          </w:p>
        </w:tc>
        <w:tc>
          <w:tcPr>
            <w:tcW w:w="754" w:type="pct"/>
            <w:vMerge w:val="restart"/>
            <w:tcBorders>
              <w:top w:val="nil"/>
              <w:left w:val="nil"/>
              <w:right w:val="single" w:sz="4" w:space="0" w:color="auto"/>
            </w:tcBorders>
            <w:vAlign w:val="center"/>
          </w:tcPr>
          <w:p w14:paraId="7F8083AD" w14:textId="0B222717" w:rsidR="009D7B45" w:rsidRPr="006850C6" w:rsidRDefault="009D7B45">
            <w:pPr>
              <w:spacing w:before="0"/>
              <w:jc w:val="center"/>
              <w:rPr>
                <w:bCs/>
                <w:sz w:val="24"/>
              </w:rPr>
            </w:pPr>
            <w:r w:rsidRPr="00CA0E8B">
              <w:rPr>
                <w:bCs/>
                <w:sz w:val="24"/>
              </w:rPr>
              <w:t>C00</w:t>
            </w:r>
          </w:p>
        </w:tc>
      </w:tr>
      <w:tr w:rsidR="009D7B45" w:rsidRPr="006850C6" w14:paraId="096F5F86" w14:textId="00489297"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27F8ABB4"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09DFD922"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6B99A9EE"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0118F6FB" w14:textId="77777777" w:rsidR="009D7B45" w:rsidRPr="006850C6" w:rsidRDefault="009D7B45" w:rsidP="001018B3">
            <w:pPr>
              <w:spacing w:before="0"/>
              <w:jc w:val="center"/>
              <w:rPr>
                <w:sz w:val="24"/>
              </w:rPr>
            </w:pPr>
            <w:r w:rsidRPr="006850C6">
              <w:rPr>
                <w:sz w:val="24"/>
              </w:rPr>
              <w:t>Lịch sử</w:t>
            </w:r>
          </w:p>
        </w:tc>
        <w:tc>
          <w:tcPr>
            <w:tcW w:w="874" w:type="pct"/>
            <w:tcBorders>
              <w:top w:val="nil"/>
              <w:left w:val="nil"/>
              <w:bottom w:val="single" w:sz="4" w:space="0" w:color="auto"/>
              <w:right w:val="single" w:sz="4" w:space="0" w:color="auto"/>
            </w:tcBorders>
            <w:noWrap/>
            <w:vAlign w:val="center"/>
          </w:tcPr>
          <w:p w14:paraId="35C79915" w14:textId="77777777" w:rsidR="009D7B45" w:rsidRPr="006850C6" w:rsidRDefault="009D7B45" w:rsidP="001018B3">
            <w:pPr>
              <w:spacing w:before="0"/>
              <w:jc w:val="center"/>
              <w:rPr>
                <w:sz w:val="24"/>
              </w:rPr>
            </w:pPr>
          </w:p>
        </w:tc>
        <w:tc>
          <w:tcPr>
            <w:tcW w:w="754" w:type="pct"/>
            <w:vMerge/>
            <w:tcBorders>
              <w:left w:val="nil"/>
              <w:right w:val="single" w:sz="4" w:space="0" w:color="auto"/>
            </w:tcBorders>
            <w:vAlign w:val="center"/>
          </w:tcPr>
          <w:p w14:paraId="7B2C5F60" w14:textId="77777777" w:rsidR="009D7B45" w:rsidRPr="006850C6" w:rsidRDefault="009D7B45">
            <w:pPr>
              <w:spacing w:before="0"/>
              <w:jc w:val="center"/>
              <w:rPr>
                <w:sz w:val="24"/>
              </w:rPr>
            </w:pPr>
          </w:p>
        </w:tc>
      </w:tr>
      <w:tr w:rsidR="009D7B45" w:rsidRPr="006850C6" w14:paraId="02FB194C" w14:textId="7053F2BD"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10B03EB8"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5462E4AC"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70EB6D6D"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12D1F1BA" w14:textId="77777777" w:rsidR="009D7B45" w:rsidRPr="006850C6" w:rsidRDefault="009D7B45" w:rsidP="001018B3">
            <w:pPr>
              <w:spacing w:before="0"/>
              <w:jc w:val="center"/>
              <w:rPr>
                <w:sz w:val="24"/>
              </w:rPr>
            </w:pPr>
            <w:r w:rsidRPr="006850C6">
              <w:rPr>
                <w:sz w:val="24"/>
              </w:rPr>
              <w:t>Địa lí</w:t>
            </w:r>
          </w:p>
        </w:tc>
        <w:tc>
          <w:tcPr>
            <w:tcW w:w="874" w:type="pct"/>
            <w:tcBorders>
              <w:top w:val="nil"/>
              <w:left w:val="nil"/>
              <w:bottom w:val="single" w:sz="4" w:space="0" w:color="auto"/>
              <w:right w:val="single" w:sz="4" w:space="0" w:color="auto"/>
            </w:tcBorders>
            <w:noWrap/>
            <w:vAlign w:val="center"/>
          </w:tcPr>
          <w:p w14:paraId="1B331B41" w14:textId="77777777" w:rsidR="009D7B45" w:rsidRPr="006850C6" w:rsidRDefault="009D7B45" w:rsidP="001018B3">
            <w:pPr>
              <w:spacing w:before="0"/>
              <w:jc w:val="center"/>
              <w:rPr>
                <w:sz w:val="24"/>
              </w:rPr>
            </w:pPr>
          </w:p>
        </w:tc>
        <w:tc>
          <w:tcPr>
            <w:tcW w:w="754" w:type="pct"/>
            <w:vMerge/>
            <w:tcBorders>
              <w:left w:val="nil"/>
              <w:bottom w:val="single" w:sz="4" w:space="0" w:color="auto"/>
              <w:right w:val="single" w:sz="4" w:space="0" w:color="auto"/>
            </w:tcBorders>
            <w:vAlign w:val="center"/>
          </w:tcPr>
          <w:p w14:paraId="5F943777" w14:textId="77777777" w:rsidR="009D7B45" w:rsidRPr="006850C6" w:rsidRDefault="009D7B45">
            <w:pPr>
              <w:spacing w:before="0"/>
              <w:jc w:val="center"/>
              <w:rPr>
                <w:sz w:val="24"/>
              </w:rPr>
            </w:pPr>
          </w:p>
        </w:tc>
      </w:tr>
      <w:tr w:rsidR="009D7B45" w:rsidRPr="006850C6" w14:paraId="628F4264" w14:textId="5420C558" w:rsidTr="00CA0E8B">
        <w:trPr>
          <w:trHeight w:hRule="exact" w:val="397"/>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76062EDB" w14:textId="77777777" w:rsidR="009D7B45" w:rsidRPr="006850C6" w:rsidRDefault="009D7B45" w:rsidP="001018B3">
            <w:pPr>
              <w:spacing w:before="0"/>
              <w:jc w:val="center"/>
              <w:rPr>
                <w:sz w:val="24"/>
              </w:rPr>
            </w:pPr>
            <w:r w:rsidRPr="006850C6">
              <w:rPr>
                <w:sz w:val="24"/>
              </w:rPr>
              <w:t>12</w:t>
            </w:r>
          </w:p>
        </w:tc>
        <w:tc>
          <w:tcPr>
            <w:tcW w:w="802" w:type="pct"/>
            <w:vMerge w:val="restart"/>
            <w:tcBorders>
              <w:top w:val="nil"/>
              <w:left w:val="single" w:sz="4" w:space="0" w:color="auto"/>
              <w:bottom w:val="single" w:sz="4" w:space="0" w:color="auto"/>
              <w:right w:val="single" w:sz="4" w:space="0" w:color="auto"/>
            </w:tcBorders>
            <w:noWrap/>
            <w:vAlign w:val="center"/>
            <w:hideMark/>
          </w:tcPr>
          <w:p w14:paraId="664074E1" w14:textId="77777777" w:rsidR="009D7B45" w:rsidRPr="006850C6" w:rsidRDefault="009D7B45" w:rsidP="001018B3">
            <w:pPr>
              <w:spacing w:before="0"/>
              <w:jc w:val="center"/>
              <w:rPr>
                <w:sz w:val="24"/>
              </w:rPr>
            </w:pPr>
            <w:r w:rsidRPr="006850C6">
              <w:rPr>
                <w:sz w:val="24"/>
              </w:rPr>
              <w:t>7140218</w:t>
            </w:r>
          </w:p>
        </w:tc>
        <w:tc>
          <w:tcPr>
            <w:tcW w:w="1262" w:type="pct"/>
            <w:vMerge w:val="restart"/>
            <w:tcBorders>
              <w:top w:val="nil"/>
              <w:left w:val="single" w:sz="4" w:space="0" w:color="auto"/>
              <w:bottom w:val="single" w:sz="4" w:space="0" w:color="auto"/>
              <w:right w:val="single" w:sz="4" w:space="0" w:color="auto"/>
            </w:tcBorders>
            <w:vAlign w:val="center"/>
            <w:hideMark/>
          </w:tcPr>
          <w:p w14:paraId="51D0CD1B" w14:textId="77777777" w:rsidR="009D7B45" w:rsidRPr="006850C6" w:rsidRDefault="009D7B45" w:rsidP="001018B3">
            <w:pPr>
              <w:spacing w:before="0"/>
              <w:jc w:val="center"/>
              <w:rPr>
                <w:sz w:val="24"/>
              </w:rPr>
            </w:pPr>
            <w:r w:rsidRPr="006850C6">
              <w:rPr>
                <w:sz w:val="24"/>
              </w:rPr>
              <w:t>Sư phạm Lịch sử</w:t>
            </w:r>
          </w:p>
        </w:tc>
        <w:tc>
          <w:tcPr>
            <w:tcW w:w="865" w:type="pct"/>
            <w:tcBorders>
              <w:top w:val="nil"/>
              <w:left w:val="nil"/>
              <w:bottom w:val="single" w:sz="4" w:space="0" w:color="auto"/>
              <w:right w:val="single" w:sz="4" w:space="0" w:color="auto"/>
            </w:tcBorders>
            <w:noWrap/>
            <w:vAlign w:val="center"/>
            <w:hideMark/>
          </w:tcPr>
          <w:p w14:paraId="525957D4" w14:textId="77777777" w:rsidR="009D7B45" w:rsidRPr="006850C6" w:rsidRDefault="009D7B45" w:rsidP="001018B3">
            <w:pPr>
              <w:spacing w:before="0"/>
              <w:jc w:val="center"/>
              <w:rPr>
                <w:sz w:val="24"/>
              </w:rPr>
            </w:pPr>
            <w:r w:rsidRPr="006850C6">
              <w:rPr>
                <w:sz w:val="24"/>
              </w:rPr>
              <w:t>Ngữ văn</w:t>
            </w:r>
          </w:p>
        </w:tc>
        <w:tc>
          <w:tcPr>
            <w:tcW w:w="874" w:type="pct"/>
            <w:tcBorders>
              <w:top w:val="nil"/>
              <w:left w:val="nil"/>
              <w:bottom w:val="single" w:sz="4" w:space="0" w:color="auto"/>
              <w:right w:val="single" w:sz="4" w:space="0" w:color="auto"/>
            </w:tcBorders>
            <w:noWrap/>
            <w:vAlign w:val="center"/>
          </w:tcPr>
          <w:p w14:paraId="488B43BF" w14:textId="77777777" w:rsidR="009D7B45" w:rsidRPr="006850C6" w:rsidRDefault="009D7B45" w:rsidP="001018B3">
            <w:pPr>
              <w:spacing w:before="0"/>
              <w:jc w:val="center"/>
              <w:rPr>
                <w:sz w:val="24"/>
              </w:rPr>
            </w:pPr>
          </w:p>
        </w:tc>
        <w:tc>
          <w:tcPr>
            <w:tcW w:w="754" w:type="pct"/>
            <w:vMerge w:val="restart"/>
            <w:tcBorders>
              <w:top w:val="nil"/>
              <w:left w:val="nil"/>
              <w:right w:val="single" w:sz="4" w:space="0" w:color="auto"/>
            </w:tcBorders>
            <w:vAlign w:val="center"/>
          </w:tcPr>
          <w:p w14:paraId="083F9724" w14:textId="7C19178D" w:rsidR="009D7B45" w:rsidRPr="006850C6" w:rsidRDefault="009D7B45">
            <w:pPr>
              <w:spacing w:before="0"/>
              <w:jc w:val="center"/>
              <w:rPr>
                <w:sz w:val="24"/>
              </w:rPr>
            </w:pPr>
            <w:r w:rsidRPr="006850C6">
              <w:rPr>
                <w:sz w:val="24"/>
              </w:rPr>
              <w:t>C00</w:t>
            </w:r>
          </w:p>
        </w:tc>
      </w:tr>
      <w:tr w:rsidR="009D7B45" w:rsidRPr="006850C6" w14:paraId="6C0AABD7" w14:textId="0A95EF36" w:rsidTr="00CA0E8B">
        <w:trPr>
          <w:trHeight w:hRule="exact" w:val="397"/>
          <w:jc w:val="center"/>
        </w:trPr>
        <w:tc>
          <w:tcPr>
            <w:tcW w:w="442" w:type="pct"/>
            <w:vMerge/>
            <w:tcBorders>
              <w:top w:val="nil"/>
              <w:left w:val="single" w:sz="4" w:space="0" w:color="auto"/>
              <w:bottom w:val="single" w:sz="4" w:space="0" w:color="auto"/>
              <w:right w:val="single" w:sz="4" w:space="0" w:color="auto"/>
            </w:tcBorders>
            <w:vAlign w:val="center"/>
            <w:hideMark/>
          </w:tcPr>
          <w:p w14:paraId="2CF2CFA5"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7A14B432"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0751D868"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69E7B32B" w14:textId="77777777" w:rsidR="009D7B45" w:rsidRPr="006850C6" w:rsidRDefault="009D7B45" w:rsidP="001018B3">
            <w:pPr>
              <w:spacing w:before="0"/>
              <w:jc w:val="center"/>
              <w:rPr>
                <w:bCs/>
                <w:sz w:val="24"/>
              </w:rPr>
            </w:pPr>
            <w:r w:rsidRPr="006850C6">
              <w:rPr>
                <w:bCs/>
                <w:sz w:val="24"/>
              </w:rPr>
              <w:t>Lịch sử</w:t>
            </w:r>
          </w:p>
        </w:tc>
        <w:tc>
          <w:tcPr>
            <w:tcW w:w="874" w:type="pct"/>
            <w:tcBorders>
              <w:top w:val="nil"/>
              <w:left w:val="nil"/>
              <w:bottom w:val="single" w:sz="4" w:space="0" w:color="auto"/>
              <w:right w:val="single" w:sz="4" w:space="0" w:color="auto"/>
            </w:tcBorders>
            <w:noWrap/>
            <w:vAlign w:val="center"/>
          </w:tcPr>
          <w:p w14:paraId="78D16AF5" w14:textId="77777777" w:rsidR="009D7B45" w:rsidRPr="006850C6" w:rsidRDefault="009D7B45" w:rsidP="001018B3">
            <w:pPr>
              <w:spacing w:before="0"/>
              <w:jc w:val="center"/>
              <w:rPr>
                <w:bCs/>
                <w:sz w:val="24"/>
              </w:rPr>
            </w:pPr>
            <w:r w:rsidRPr="006850C6">
              <w:rPr>
                <w:bCs/>
                <w:sz w:val="24"/>
              </w:rPr>
              <w:t>Lịch sử</w:t>
            </w:r>
          </w:p>
        </w:tc>
        <w:tc>
          <w:tcPr>
            <w:tcW w:w="754" w:type="pct"/>
            <w:vMerge/>
            <w:tcBorders>
              <w:left w:val="nil"/>
              <w:right w:val="single" w:sz="4" w:space="0" w:color="auto"/>
            </w:tcBorders>
            <w:vAlign w:val="center"/>
          </w:tcPr>
          <w:p w14:paraId="3506A7C2" w14:textId="77777777" w:rsidR="009D7B45" w:rsidRPr="006850C6" w:rsidRDefault="009D7B45">
            <w:pPr>
              <w:spacing w:before="0"/>
              <w:jc w:val="center"/>
              <w:rPr>
                <w:bCs/>
                <w:sz w:val="24"/>
              </w:rPr>
            </w:pPr>
          </w:p>
        </w:tc>
      </w:tr>
      <w:tr w:rsidR="009D7B45" w:rsidRPr="006850C6" w14:paraId="2FE11624" w14:textId="5B5E9FB5" w:rsidTr="00CA0E8B">
        <w:trPr>
          <w:trHeight w:hRule="exact" w:val="397"/>
          <w:jc w:val="center"/>
        </w:trPr>
        <w:tc>
          <w:tcPr>
            <w:tcW w:w="442" w:type="pct"/>
            <w:vMerge/>
            <w:tcBorders>
              <w:top w:val="nil"/>
              <w:left w:val="single" w:sz="4" w:space="0" w:color="auto"/>
              <w:bottom w:val="single" w:sz="4" w:space="0" w:color="auto"/>
              <w:right w:val="single" w:sz="4" w:space="0" w:color="auto"/>
            </w:tcBorders>
            <w:vAlign w:val="center"/>
            <w:hideMark/>
          </w:tcPr>
          <w:p w14:paraId="706F5A14"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7ADF9E95"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6FD3BAEE"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28B71F98" w14:textId="77777777" w:rsidR="009D7B45" w:rsidRPr="006850C6" w:rsidRDefault="009D7B45" w:rsidP="001018B3">
            <w:pPr>
              <w:spacing w:before="0"/>
              <w:jc w:val="center"/>
              <w:rPr>
                <w:sz w:val="24"/>
              </w:rPr>
            </w:pPr>
            <w:r w:rsidRPr="006850C6">
              <w:rPr>
                <w:sz w:val="24"/>
              </w:rPr>
              <w:t>Địa lí</w:t>
            </w:r>
          </w:p>
        </w:tc>
        <w:tc>
          <w:tcPr>
            <w:tcW w:w="874" w:type="pct"/>
            <w:tcBorders>
              <w:top w:val="nil"/>
              <w:left w:val="nil"/>
              <w:bottom w:val="single" w:sz="4" w:space="0" w:color="auto"/>
              <w:right w:val="single" w:sz="4" w:space="0" w:color="auto"/>
            </w:tcBorders>
            <w:noWrap/>
            <w:vAlign w:val="center"/>
          </w:tcPr>
          <w:p w14:paraId="1443C9B0" w14:textId="77777777" w:rsidR="009D7B45" w:rsidRPr="006850C6" w:rsidRDefault="009D7B45" w:rsidP="001018B3">
            <w:pPr>
              <w:spacing w:before="0"/>
              <w:jc w:val="center"/>
              <w:rPr>
                <w:sz w:val="24"/>
              </w:rPr>
            </w:pPr>
          </w:p>
        </w:tc>
        <w:tc>
          <w:tcPr>
            <w:tcW w:w="754" w:type="pct"/>
            <w:vMerge/>
            <w:tcBorders>
              <w:left w:val="nil"/>
              <w:bottom w:val="single" w:sz="4" w:space="0" w:color="auto"/>
              <w:right w:val="single" w:sz="4" w:space="0" w:color="auto"/>
            </w:tcBorders>
            <w:vAlign w:val="center"/>
          </w:tcPr>
          <w:p w14:paraId="5821C19D" w14:textId="77777777" w:rsidR="009D7B45" w:rsidRPr="006850C6" w:rsidRDefault="009D7B45">
            <w:pPr>
              <w:spacing w:before="0"/>
              <w:jc w:val="center"/>
              <w:rPr>
                <w:sz w:val="24"/>
              </w:rPr>
            </w:pPr>
          </w:p>
        </w:tc>
      </w:tr>
      <w:tr w:rsidR="009D7B45" w:rsidRPr="006850C6" w14:paraId="5BB067B9" w14:textId="4A4E36EE" w:rsidTr="00CA0E8B">
        <w:trPr>
          <w:trHeight w:hRule="exact" w:val="397"/>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65996A0A" w14:textId="7D659755" w:rsidR="009D7B45" w:rsidRPr="006850C6" w:rsidRDefault="009D7B45" w:rsidP="001018B3">
            <w:pPr>
              <w:spacing w:before="0"/>
              <w:jc w:val="center"/>
              <w:rPr>
                <w:sz w:val="24"/>
              </w:rPr>
            </w:pPr>
            <w:r w:rsidRPr="006850C6">
              <w:rPr>
                <w:sz w:val="24"/>
              </w:rPr>
              <w:lastRenderedPageBreak/>
              <w:t>13</w:t>
            </w:r>
          </w:p>
        </w:tc>
        <w:tc>
          <w:tcPr>
            <w:tcW w:w="802" w:type="pct"/>
            <w:vMerge w:val="restart"/>
            <w:tcBorders>
              <w:top w:val="nil"/>
              <w:left w:val="single" w:sz="4" w:space="0" w:color="auto"/>
              <w:bottom w:val="single" w:sz="4" w:space="0" w:color="auto"/>
              <w:right w:val="single" w:sz="4" w:space="0" w:color="auto"/>
            </w:tcBorders>
            <w:noWrap/>
            <w:vAlign w:val="center"/>
            <w:hideMark/>
          </w:tcPr>
          <w:p w14:paraId="4985F88B" w14:textId="77777777" w:rsidR="009D7B45" w:rsidRPr="006850C6" w:rsidRDefault="009D7B45" w:rsidP="001018B3">
            <w:pPr>
              <w:spacing w:before="0"/>
              <w:jc w:val="center"/>
              <w:rPr>
                <w:sz w:val="24"/>
              </w:rPr>
            </w:pPr>
            <w:r w:rsidRPr="006850C6">
              <w:rPr>
                <w:sz w:val="24"/>
              </w:rPr>
              <w:t>7140231</w:t>
            </w:r>
          </w:p>
        </w:tc>
        <w:tc>
          <w:tcPr>
            <w:tcW w:w="1262" w:type="pct"/>
            <w:vMerge w:val="restart"/>
            <w:tcBorders>
              <w:top w:val="nil"/>
              <w:left w:val="single" w:sz="4" w:space="0" w:color="auto"/>
              <w:bottom w:val="single" w:sz="4" w:space="0" w:color="auto"/>
              <w:right w:val="single" w:sz="4" w:space="0" w:color="auto"/>
            </w:tcBorders>
            <w:vAlign w:val="center"/>
            <w:hideMark/>
          </w:tcPr>
          <w:p w14:paraId="339CD074" w14:textId="77777777" w:rsidR="009D7B45" w:rsidRPr="006850C6" w:rsidRDefault="009D7B45" w:rsidP="001018B3">
            <w:pPr>
              <w:spacing w:before="0"/>
              <w:jc w:val="center"/>
              <w:rPr>
                <w:sz w:val="24"/>
              </w:rPr>
            </w:pPr>
            <w:r w:rsidRPr="006850C6">
              <w:rPr>
                <w:sz w:val="24"/>
              </w:rPr>
              <w:t>Sư phạm Tiếng Anh</w:t>
            </w:r>
          </w:p>
        </w:tc>
        <w:tc>
          <w:tcPr>
            <w:tcW w:w="865" w:type="pct"/>
            <w:tcBorders>
              <w:top w:val="nil"/>
              <w:left w:val="nil"/>
              <w:bottom w:val="single" w:sz="4" w:space="0" w:color="auto"/>
              <w:right w:val="single" w:sz="4" w:space="0" w:color="auto"/>
            </w:tcBorders>
            <w:noWrap/>
            <w:vAlign w:val="center"/>
            <w:hideMark/>
          </w:tcPr>
          <w:p w14:paraId="21F5B175" w14:textId="77777777" w:rsidR="009D7B45" w:rsidRPr="006850C6" w:rsidRDefault="009D7B45" w:rsidP="001018B3">
            <w:pPr>
              <w:spacing w:before="0"/>
              <w:jc w:val="center"/>
              <w:rPr>
                <w:sz w:val="24"/>
              </w:rPr>
            </w:pPr>
            <w:r w:rsidRPr="006850C6">
              <w:rPr>
                <w:sz w:val="24"/>
              </w:rPr>
              <w:t>Ngữ Văn</w:t>
            </w:r>
          </w:p>
        </w:tc>
        <w:tc>
          <w:tcPr>
            <w:tcW w:w="874" w:type="pct"/>
            <w:tcBorders>
              <w:top w:val="nil"/>
              <w:left w:val="nil"/>
              <w:bottom w:val="single" w:sz="4" w:space="0" w:color="auto"/>
              <w:right w:val="single" w:sz="4" w:space="0" w:color="auto"/>
            </w:tcBorders>
            <w:noWrap/>
            <w:vAlign w:val="center"/>
          </w:tcPr>
          <w:p w14:paraId="69A59BA2" w14:textId="77777777" w:rsidR="009D7B45" w:rsidRPr="006850C6" w:rsidRDefault="009D7B45" w:rsidP="001018B3">
            <w:pPr>
              <w:spacing w:before="0"/>
              <w:jc w:val="center"/>
              <w:rPr>
                <w:sz w:val="24"/>
              </w:rPr>
            </w:pPr>
          </w:p>
        </w:tc>
        <w:tc>
          <w:tcPr>
            <w:tcW w:w="754" w:type="pct"/>
            <w:vMerge w:val="restart"/>
            <w:tcBorders>
              <w:top w:val="nil"/>
              <w:left w:val="nil"/>
              <w:right w:val="single" w:sz="4" w:space="0" w:color="auto"/>
            </w:tcBorders>
            <w:vAlign w:val="center"/>
          </w:tcPr>
          <w:p w14:paraId="359E1437" w14:textId="09434AB4" w:rsidR="009D7B45" w:rsidRPr="006850C6" w:rsidRDefault="009D7B45">
            <w:pPr>
              <w:spacing w:before="0"/>
              <w:jc w:val="center"/>
              <w:rPr>
                <w:sz w:val="24"/>
              </w:rPr>
            </w:pPr>
            <w:r w:rsidRPr="006850C6">
              <w:rPr>
                <w:sz w:val="24"/>
              </w:rPr>
              <w:t>D01</w:t>
            </w:r>
          </w:p>
        </w:tc>
      </w:tr>
      <w:tr w:rsidR="009D7B45" w:rsidRPr="006850C6" w14:paraId="4CA6F564" w14:textId="0C7A4DF6" w:rsidTr="00CA0E8B">
        <w:trPr>
          <w:trHeight w:hRule="exact" w:val="397"/>
          <w:jc w:val="center"/>
        </w:trPr>
        <w:tc>
          <w:tcPr>
            <w:tcW w:w="442" w:type="pct"/>
            <w:vMerge/>
            <w:tcBorders>
              <w:top w:val="nil"/>
              <w:left w:val="single" w:sz="4" w:space="0" w:color="auto"/>
              <w:bottom w:val="single" w:sz="4" w:space="0" w:color="auto"/>
              <w:right w:val="single" w:sz="4" w:space="0" w:color="auto"/>
            </w:tcBorders>
            <w:vAlign w:val="center"/>
            <w:hideMark/>
          </w:tcPr>
          <w:p w14:paraId="198802FE"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11E79B80"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7D452D13"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61DF3F37" w14:textId="77777777" w:rsidR="009D7B45" w:rsidRPr="006850C6" w:rsidRDefault="009D7B45" w:rsidP="001018B3">
            <w:pPr>
              <w:spacing w:before="0"/>
              <w:jc w:val="center"/>
              <w:rPr>
                <w:sz w:val="24"/>
              </w:rPr>
            </w:pPr>
            <w:r w:rsidRPr="006850C6">
              <w:rPr>
                <w:sz w:val="24"/>
              </w:rPr>
              <w:t>Toán</w:t>
            </w:r>
          </w:p>
        </w:tc>
        <w:tc>
          <w:tcPr>
            <w:tcW w:w="874" w:type="pct"/>
            <w:tcBorders>
              <w:top w:val="nil"/>
              <w:left w:val="nil"/>
              <w:bottom w:val="single" w:sz="4" w:space="0" w:color="auto"/>
              <w:right w:val="single" w:sz="4" w:space="0" w:color="auto"/>
            </w:tcBorders>
            <w:noWrap/>
            <w:vAlign w:val="center"/>
          </w:tcPr>
          <w:p w14:paraId="4C8910FF" w14:textId="77777777" w:rsidR="009D7B45" w:rsidRPr="006850C6" w:rsidRDefault="009D7B45" w:rsidP="001018B3">
            <w:pPr>
              <w:spacing w:before="0"/>
              <w:jc w:val="center"/>
              <w:rPr>
                <w:sz w:val="24"/>
              </w:rPr>
            </w:pPr>
          </w:p>
        </w:tc>
        <w:tc>
          <w:tcPr>
            <w:tcW w:w="754" w:type="pct"/>
            <w:vMerge/>
            <w:tcBorders>
              <w:left w:val="nil"/>
              <w:right w:val="single" w:sz="4" w:space="0" w:color="auto"/>
            </w:tcBorders>
            <w:vAlign w:val="center"/>
          </w:tcPr>
          <w:p w14:paraId="4B0D90E3" w14:textId="77777777" w:rsidR="009D7B45" w:rsidRPr="006850C6" w:rsidRDefault="009D7B45">
            <w:pPr>
              <w:spacing w:before="0"/>
              <w:jc w:val="center"/>
              <w:rPr>
                <w:sz w:val="24"/>
              </w:rPr>
            </w:pPr>
          </w:p>
        </w:tc>
      </w:tr>
      <w:tr w:rsidR="009D7B45" w:rsidRPr="006850C6" w14:paraId="7E97E9EF" w14:textId="627C28FB" w:rsidTr="00CA0E8B">
        <w:trPr>
          <w:trHeight w:hRule="exact" w:val="397"/>
          <w:jc w:val="center"/>
        </w:trPr>
        <w:tc>
          <w:tcPr>
            <w:tcW w:w="442" w:type="pct"/>
            <w:vMerge/>
            <w:tcBorders>
              <w:top w:val="nil"/>
              <w:left w:val="single" w:sz="4" w:space="0" w:color="auto"/>
              <w:bottom w:val="single" w:sz="4" w:space="0" w:color="auto"/>
              <w:right w:val="single" w:sz="4" w:space="0" w:color="auto"/>
            </w:tcBorders>
            <w:vAlign w:val="center"/>
            <w:hideMark/>
          </w:tcPr>
          <w:p w14:paraId="3C20EDB9"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564C975D"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5357BDB9"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68165478" w14:textId="77777777" w:rsidR="009D7B45" w:rsidRPr="006850C6" w:rsidRDefault="009D7B45" w:rsidP="001018B3">
            <w:pPr>
              <w:spacing w:before="0"/>
              <w:jc w:val="center"/>
              <w:rPr>
                <w:bCs/>
                <w:sz w:val="24"/>
              </w:rPr>
            </w:pPr>
            <w:r w:rsidRPr="006850C6">
              <w:rPr>
                <w:bCs/>
                <w:sz w:val="24"/>
              </w:rPr>
              <w:t>Tiếng Anh</w:t>
            </w:r>
          </w:p>
        </w:tc>
        <w:tc>
          <w:tcPr>
            <w:tcW w:w="874" w:type="pct"/>
            <w:tcBorders>
              <w:top w:val="nil"/>
              <w:left w:val="nil"/>
              <w:bottom w:val="single" w:sz="4" w:space="0" w:color="auto"/>
              <w:right w:val="single" w:sz="4" w:space="0" w:color="auto"/>
            </w:tcBorders>
            <w:noWrap/>
            <w:vAlign w:val="center"/>
          </w:tcPr>
          <w:p w14:paraId="3BB37FDF" w14:textId="77777777" w:rsidR="009D7B45" w:rsidRPr="006850C6" w:rsidRDefault="009D7B45" w:rsidP="001018B3">
            <w:pPr>
              <w:spacing w:before="0"/>
              <w:jc w:val="center"/>
              <w:rPr>
                <w:bCs/>
                <w:sz w:val="24"/>
              </w:rPr>
            </w:pPr>
            <w:r w:rsidRPr="006850C6">
              <w:rPr>
                <w:bCs/>
                <w:sz w:val="24"/>
              </w:rPr>
              <w:t>Tiếng Anh</w:t>
            </w:r>
          </w:p>
        </w:tc>
        <w:tc>
          <w:tcPr>
            <w:tcW w:w="754" w:type="pct"/>
            <w:vMerge/>
            <w:tcBorders>
              <w:left w:val="nil"/>
              <w:bottom w:val="single" w:sz="4" w:space="0" w:color="auto"/>
              <w:right w:val="single" w:sz="4" w:space="0" w:color="auto"/>
            </w:tcBorders>
            <w:vAlign w:val="center"/>
          </w:tcPr>
          <w:p w14:paraId="503D2130" w14:textId="77777777" w:rsidR="009D7B45" w:rsidRPr="006850C6" w:rsidRDefault="009D7B45">
            <w:pPr>
              <w:spacing w:before="0"/>
              <w:jc w:val="center"/>
              <w:rPr>
                <w:bCs/>
                <w:sz w:val="24"/>
              </w:rPr>
            </w:pPr>
          </w:p>
        </w:tc>
      </w:tr>
      <w:tr w:rsidR="009D7B45" w:rsidRPr="006850C6" w14:paraId="0DD46AFB" w14:textId="542F1FE1" w:rsidTr="00CA0E8B">
        <w:trPr>
          <w:trHeight w:hRule="exac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24F66AF0" w14:textId="3D6B825A" w:rsidR="009D7B45" w:rsidRPr="006850C6" w:rsidRDefault="009D7B45" w:rsidP="001018B3">
            <w:pPr>
              <w:spacing w:before="0"/>
              <w:jc w:val="center"/>
              <w:rPr>
                <w:sz w:val="24"/>
              </w:rPr>
            </w:pPr>
            <w:r w:rsidRPr="006850C6">
              <w:rPr>
                <w:sz w:val="24"/>
              </w:rPr>
              <w:t>14</w:t>
            </w:r>
          </w:p>
        </w:tc>
        <w:tc>
          <w:tcPr>
            <w:tcW w:w="802" w:type="pct"/>
            <w:vMerge w:val="restart"/>
            <w:tcBorders>
              <w:top w:val="nil"/>
              <w:left w:val="single" w:sz="4" w:space="0" w:color="auto"/>
              <w:bottom w:val="single" w:sz="4" w:space="0" w:color="auto"/>
              <w:right w:val="single" w:sz="4" w:space="0" w:color="auto"/>
            </w:tcBorders>
            <w:noWrap/>
            <w:vAlign w:val="center"/>
            <w:hideMark/>
          </w:tcPr>
          <w:p w14:paraId="1C714F6F" w14:textId="77777777" w:rsidR="009D7B45" w:rsidRPr="006850C6" w:rsidRDefault="009D7B45" w:rsidP="001018B3">
            <w:pPr>
              <w:spacing w:before="0"/>
              <w:jc w:val="center"/>
              <w:rPr>
                <w:sz w:val="24"/>
              </w:rPr>
            </w:pPr>
            <w:r w:rsidRPr="006850C6">
              <w:rPr>
                <w:sz w:val="24"/>
              </w:rPr>
              <w:t>7140247</w:t>
            </w:r>
          </w:p>
        </w:tc>
        <w:tc>
          <w:tcPr>
            <w:tcW w:w="1262" w:type="pct"/>
            <w:vMerge w:val="restart"/>
            <w:tcBorders>
              <w:top w:val="nil"/>
              <w:left w:val="single" w:sz="4" w:space="0" w:color="auto"/>
              <w:bottom w:val="single" w:sz="4" w:space="0" w:color="auto"/>
              <w:right w:val="single" w:sz="4" w:space="0" w:color="auto"/>
            </w:tcBorders>
            <w:vAlign w:val="center"/>
            <w:hideMark/>
          </w:tcPr>
          <w:p w14:paraId="42010B6C" w14:textId="77777777" w:rsidR="009D7B45" w:rsidRPr="006850C6" w:rsidRDefault="009D7B45" w:rsidP="001018B3">
            <w:pPr>
              <w:spacing w:before="0"/>
              <w:jc w:val="center"/>
              <w:rPr>
                <w:sz w:val="24"/>
              </w:rPr>
            </w:pPr>
            <w:r w:rsidRPr="006850C6">
              <w:rPr>
                <w:sz w:val="24"/>
              </w:rPr>
              <w:t>Sư phạm Khoa học tự nhiên</w:t>
            </w:r>
          </w:p>
        </w:tc>
        <w:tc>
          <w:tcPr>
            <w:tcW w:w="865" w:type="pct"/>
            <w:tcBorders>
              <w:top w:val="nil"/>
              <w:left w:val="nil"/>
              <w:bottom w:val="single" w:sz="4" w:space="0" w:color="auto"/>
              <w:right w:val="single" w:sz="4" w:space="0" w:color="auto"/>
            </w:tcBorders>
            <w:noWrap/>
            <w:vAlign w:val="center"/>
          </w:tcPr>
          <w:p w14:paraId="3D200D9E" w14:textId="77777777" w:rsidR="009D7B45" w:rsidRPr="006850C6" w:rsidRDefault="009D7B45" w:rsidP="001018B3">
            <w:pPr>
              <w:spacing w:before="0"/>
              <w:jc w:val="center"/>
              <w:rPr>
                <w:bCs/>
                <w:sz w:val="24"/>
              </w:rPr>
            </w:pPr>
            <w:r w:rsidRPr="006850C6">
              <w:rPr>
                <w:bCs/>
                <w:sz w:val="24"/>
              </w:rPr>
              <w:t>Toán</w:t>
            </w:r>
          </w:p>
        </w:tc>
        <w:tc>
          <w:tcPr>
            <w:tcW w:w="874" w:type="pct"/>
            <w:tcBorders>
              <w:top w:val="nil"/>
              <w:left w:val="nil"/>
              <w:bottom w:val="single" w:sz="4" w:space="0" w:color="auto"/>
              <w:right w:val="single" w:sz="4" w:space="0" w:color="auto"/>
            </w:tcBorders>
            <w:noWrap/>
            <w:vAlign w:val="center"/>
          </w:tcPr>
          <w:p w14:paraId="11B74902" w14:textId="77777777" w:rsidR="009D7B45" w:rsidRPr="006850C6" w:rsidRDefault="009D7B45" w:rsidP="001018B3">
            <w:pPr>
              <w:spacing w:before="0"/>
              <w:jc w:val="center"/>
              <w:rPr>
                <w:bCs/>
                <w:sz w:val="24"/>
              </w:rPr>
            </w:pPr>
            <w:r w:rsidRPr="006850C6">
              <w:rPr>
                <w:bCs/>
                <w:sz w:val="24"/>
              </w:rPr>
              <w:t>Toán</w:t>
            </w:r>
          </w:p>
        </w:tc>
        <w:tc>
          <w:tcPr>
            <w:tcW w:w="754" w:type="pct"/>
            <w:vMerge w:val="restart"/>
            <w:tcBorders>
              <w:top w:val="nil"/>
              <w:left w:val="nil"/>
              <w:right w:val="single" w:sz="4" w:space="0" w:color="auto"/>
            </w:tcBorders>
            <w:vAlign w:val="center"/>
          </w:tcPr>
          <w:p w14:paraId="2EE6D4BB" w14:textId="2E7F02AB" w:rsidR="009D7B45" w:rsidRPr="00CA0E8B" w:rsidRDefault="009D7B45">
            <w:pPr>
              <w:spacing w:before="0"/>
              <w:jc w:val="center"/>
              <w:rPr>
                <w:bCs/>
                <w:sz w:val="24"/>
              </w:rPr>
            </w:pPr>
            <w:r w:rsidRPr="00CA0E8B">
              <w:rPr>
                <w:bCs/>
                <w:sz w:val="24"/>
              </w:rPr>
              <w:t>A00</w:t>
            </w:r>
          </w:p>
        </w:tc>
      </w:tr>
      <w:tr w:rsidR="009D7B45" w:rsidRPr="006850C6" w14:paraId="0B905E16" w14:textId="687BC32D"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2918CC84"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376AB9AC"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1461CD89"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tcPr>
          <w:p w14:paraId="0716B047" w14:textId="77777777" w:rsidR="009D7B45" w:rsidRPr="006850C6" w:rsidRDefault="009D7B45" w:rsidP="001018B3">
            <w:pPr>
              <w:spacing w:before="0"/>
              <w:jc w:val="center"/>
              <w:rPr>
                <w:sz w:val="24"/>
              </w:rPr>
            </w:pPr>
            <w:r w:rsidRPr="006850C6">
              <w:rPr>
                <w:sz w:val="24"/>
              </w:rPr>
              <w:t>Vật lí</w:t>
            </w:r>
          </w:p>
        </w:tc>
        <w:tc>
          <w:tcPr>
            <w:tcW w:w="874" w:type="pct"/>
            <w:tcBorders>
              <w:top w:val="nil"/>
              <w:left w:val="nil"/>
              <w:bottom w:val="single" w:sz="4" w:space="0" w:color="auto"/>
              <w:right w:val="single" w:sz="4" w:space="0" w:color="auto"/>
            </w:tcBorders>
            <w:noWrap/>
            <w:vAlign w:val="center"/>
          </w:tcPr>
          <w:p w14:paraId="0C754D6B" w14:textId="77777777" w:rsidR="009D7B45" w:rsidRPr="006850C6" w:rsidRDefault="009D7B45" w:rsidP="001018B3">
            <w:pPr>
              <w:spacing w:before="0"/>
              <w:jc w:val="center"/>
              <w:rPr>
                <w:sz w:val="24"/>
              </w:rPr>
            </w:pPr>
          </w:p>
        </w:tc>
        <w:tc>
          <w:tcPr>
            <w:tcW w:w="754" w:type="pct"/>
            <w:vMerge/>
            <w:tcBorders>
              <w:left w:val="nil"/>
              <w:right w:val="single" w:sz="4" w:space="0" w:color="auto"/>
            </w:tcBorders>
            <w:vAlign w:val="center"/>
          </w:tcPr>
          <w:p w14:paraId="6EFB8CDB" w14:textId="77777777" w:rsidR="009D7B45" w:rsidRPr="006850C6" w:rsidRDefault="009D7B45">
            <w:pPr>
              <w:spacing w:before="0"/>
              <w:jc w:val="center"/>
              <w:rPr>
                <w:sz w:val="24"/>
              </w:rPr>
            </w:pPr>
          </w:p>
        </w:tc>
      </w:tr>
      <w:tr w:rsidR="009D7B45" w:rsidRPr="006850C6" w14:paraId="42D1985A" w14:textId="4357A2E5"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3C763893"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1E653D4A"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2CED0A37"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tcPr>
          <w:p w14:paraId="1CAD9AA7" w14:textId="77777777" w:rsidR="009D7B45" w:rsidRPr="006850C6" w:rsidRDefault="009D7B45" w:rsidP="001018B3">
            <w:pPr>
              <w:spacing w:before="0"/>
              <w:jc w:val="center"/>
              <w:rPr>
                <w:sz w:val="24"/>
              </w:rPr>
            </w:pPr>
            <w:r w:rsidRPr="006850C6">
              <w:rPr>
                <w:sz w:val="24"/>
              </w:rPr>
              <w:t>Sinh học</w:t>
            </w:r>
          </w:p>
        </w:tc>
        <w:tc>
          <w:tcPr>
            <w:tcW w:w="874" w:type="pct"/>
            <w:tcBorders>
              <w:top w:val="nil"/>
              <w:left w:val="nil"/>
              <w:bottom w:val="single" w:sz="4" w:space="0" w:color="auto"/>
              <w:right w:val="single" w:sz="4" w:space="0" w:color="auto"/>
            </w:tcBorders>
            <w:noWrap/>
            <w:vAlign w:val="center"/>
          </w:tcPr>
          <w:p w14:paraId="4B12B4C3" w14:textId="77777777" w:rsidR="009D7B45" w:rsidRPr="006850C6" w:rsidRDefault="009D7B45" w:rsidP="001018B3">
            <w:pPr>
              <w:spacing w:before="0"/>
              <w:jc w:val="center"/>
              <w:rPr>
                <w:sz w:val="24"/>
              </w:rPr>
            </w:pPr>
          </w:p>
        </w:tc>
        <w:tc>
          <w:tcPr>
            <w:tcW w:w="754" w:type="pct"/>
            <w:vMerge/>
            <w:tcBorders>
              <w:left w:val="nil"/>
              <w:bottom w:val="single" w:sz="4" w:space="0" w:color="auto"/>
              <w:right w:val="single" w:sz="4" w:space="0" w:color="auto"/>
            </w:tcBorders>
            <w:vAlign w:val="center"/>
          </w:tcPr>
          <w:p w14:paraId="1411166B" w14:textId="77777777" w:rsidR="009D7B45" w:rsidRPr="006850C6" w:rsidRDefault="009D7B45">
            <w:pPr>
              <w:spacing w:before="0"/>
              <w:jc w:val="center"/>
              <w:rPr>
                <w:sz w:val="24"/>
              </w:rPr>
            </w:pPr>
          </w:p>
        </w:tc>
      </w:tr>
      <w:tr w:rsidR="009D7B45" w:rsidRPr="006850C6" w14:paraId="593C1B86" w14:textId="6E95B792" w:rsidTr="00CA0E8B">
        <w:trPr>
          <w:trHeigh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7DCE87A3" w14:textId="607494E1" w:rsidR="009D7B45" w:rsidRPr="006850C6" w:rsidRDefault="009D7B45" w:rsidP="001018B3">
            <w:pPr>
              <w:spacing w:before="0"/>
              <w:jc w:val="center"/>
              <w:rPr>
                <w:sz w:val="24"/>
              </w:rPr>
            </w:pPr>
            <w:r w:rsidRPr="006850C6">
              <w:rPr>
                <w:sz w:val="24"/>
              </w:rPr>
              <w:t>1</w:t>
            </w:r>
            <w:r w:rsidRPr="00CA0E8B">
              <w:rPr>
                <w:sz w:val="24"/>
              </w:rPr>
              <w:t>5</w:t>
            </w:r>
          </w:p>
        </w:tc>
        <w:tc>
          <w:tcPr>
            <w:tcW w:w="802" w:type="pct"/>
            <w:vMerge w:val="restart"/>
            <w:tcBorders>
              <w:top w:val="nil"/>
              <w:left w:val="single" w:sz="4" w:space="0" w:color="auto"/>
              <w:bottom w:val="single" w:sz="4" w:space="0" w:color="auto"/>
              <w:right w:val="single" w:sz="4" w:space="0" w:color="auto"/>
            </w:tcBorders>
            <w:noWrap/>
            <w:vAlign w:val="center"/>
            <w:hideMark/>
          </w:tcPr>
          <w:p w14:paraId="77367B56" w14:textId="77777777" w:rsidR="009D7B45" w:rsidRPr="006850C6" w:rsidRDefault="009D7B45" w:rsidP="001018B3">
            <w:pPr>
              <w:spacing w:before="0"/>
              <w:jc w:val="center"/>
              <w:rPr>
                <w:sz w:val="24"/>
              </w:rPr>
            </w:pPr>
            <w:r w:rsidRPr="006850C6">
              <w:rPr>
                <w:sz w:val="24"/>
              </w:rPr>
              <w:t>7140249</w:t>
            </w:r>
          </w:p>
        </w:tc>
        <w:tc>
          <w:tcPr>
            <w:tcW w:w="1262" w:type="pct"/>
            <w:vMerge w:val="restart"/>
            <w:tcBorders>
              <w:top w:val="nil"/>
              <w:left w:val="single" w:sz="4" w:space="0" w:color="auto"/>
              <w:bottom w:val="single" w:sz="4" w:space="0" w:color="auto"/>
              <w:right w:val="single" w:sz="4" w:space="0" w:color="auto"/>
            </w:tcBorders>
            <w:vAlign w:val="center"/>
            <w:hideMark/>
          </w:tcPr>
          <w:p w14:paraId="00268DA7" w14:textId="77777777" w:rsidR="009D7B45" w:rsidRPr="006850C6" w:rsidRDefault="009D7B45" w:rsidP="001018B3">
            <w:pPr>
              <w:spacing w:before="0"/>
              <w:jc w:val="center"/>
              <w:rPr>
                <w:sz w:val="24"/>
              </w:rPr>
            </w:pPr>
            <w:r w:rsidRPr="006850C6">
              <w:rPr>
                <w:sz w:val="24"/>
              </w:rPr>
              <w:t>Sư phạm Lịch sử - Địa lí</w:t>
            </w:r>
          </w:p>
        </w:tc>
        <w:tc>
          <w:tcPr>
            <w:tcW w:w="865" w:type="pct"/>
            <w:tcBorders>
              <w:top w:val="nil"/>
              <w:left w:val="nil"/>
              <w:bottom w:val="single" w:sz="4" w:space="0" w:color="auto"/>
              <w:right w:val="single" w:sz="4" w:space="0" w:color="auto"/>
            </w:tcBorders>
            <w:noWrap/>
            <w:vAlign w:val="center"/>
            <w:hideMark/>
          </w:tcPr>
          <w:p w14:paraId="6214F970" w14:textId="77777777" w:rsidR="009D7B45" w:rsidRPr="006850C6" w:rsidRDefault="009D7B45" w:rsidP="001018B3">
            <w:pPr>
              <w:spacing w:before="0"/>
              <w:jc w:val="center"/>
              <w:rPr>
                <w:sz w:val="24"/>
              </w:rPr>
            </w:pPr>
            <w:r w:rsidRPr="006850C6">
              <w:rPr>
                <w:sz w:val="24"/>
              </w:rPr>
              <w:t>Ngữ văn</w:t>
            </w:r>
          </w:p>
        </w:tc>
        <w:tc>
          <w:tcPr>
            <w:tcW w:w="874" w:type="pct"/>
            <w:tcBorders>
              <w:top w:val="nil"/>
              <w:left w:val="nil"/>
              <w:bottom w:val="single" w:sz="4" w:space="0" w:color="auto"/>
              <w:right w:val="single" w:sz="4" w:space="0" w:color="auto"/>
            </w:tcBorders>
            <w:noWrap/>
            <w:vAlign w:val="center"/>
          </w:tcPr>
          <w:p w14:paraId="59B21940" w14:textId="77777777" w:rsidR="009D7B45" w:rsidRPr="006850C6" w:rsidRDefault="009D7B45" w:rsidP="001018B3">
            <w:pPr>
              <w:spacing w:before="0"/>
              <w:jc w:val="center"/>
              <w:rPr>
                <w:sz w:val="24"/>
              </w:rPr>
            </w:pPr>
          </w:p>
        </w:tc>
        <w:tc>
          <w:tcPr>
            <w:tcW w:w="754" w:type="pct"/>
            <w:vMerge w:val="restart"/>
            <w:tcBorders>
              <w:top w:val="nil"/>
              <w:left w:val="nil"/>
              <w:right w:val="single" w:sz="4" w:space="0" w:color="auto"/>
            </w:tcBorders>
            <w:vAlign w:val="center"/>
          </w:tcPr>
          <w:p w14:paraId="00B05ECB" w14:textId="7A24E85D" w:rsidR="009D7B45" w:rsidRPr="006850C6" w:rsidRDefault="009D7B45">
            <w:pPr>
              <w:spacing w:before="0"/>
              <w:jc w:val="center"/>
              <w:rPr>
                <w:sz w:val="24"/>
              </w:rPr>
            </w:pPr>
            <w:r w:rsidRPr="006850C6">
              <w:rPr>
                <w:sz w:val="24"/>
              </w:rPr>
              <w:t>C00</w:t>
            </w:r>
          </w:p>
        </w:tc>
      </w:tr>
      <w:tr w:rsidR="009D7B45" w:rsidRPr="006850C6" w14:paraId="6C591AB1" w14:textId="093143E0"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71F8C8E8" w14:textId="77777777" w:rsidR="009D7B45" w:rsidRPr="006850C6" w:rsidRDefault="009D7B45" w:rsidP="001018B3">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70405554" w14:textId="77777777" w:rsidR="009D7B45" w:rsidRPr="006850C6" w:rsidRDefault="009D7B45" w:rsidP="001018B3">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6F166AD4" w14:textId="77777777" w:rsidR="009D7B45" w:rsidRPr="006850C6" w:rsidRDefault="009D7B45" w:rsidP="001018B3">
            <w:pPr>
              <w:spacing w:before="0"/>
              <w:rPr>
                <w:sz w:val="24"/>
              </w:rPr>
            </w:pPr>
          </w:p>
        </w:tc>
        <w:tc>
          <w:tcPr>
            <w:tcW w:w="865" w:type="pct"/>
            <w:tcBorders>
              <w:top w:val="nil"/>
              <w:left w:val="nil"/>
              <w:bottom w:val="single" w:sz="4" w:space="0" w:color="auto"/>
              <w:right w:val="single" w:sz="4" w:space="0" w:color="auto"/>
            </w:tcBorders>
            <w:noWrap/>
            <w:vAlign w:val="center"/>
            <w:hideMark/>
          </w:tcPr>
          <w:p w14:paraId="4A0D35D6" w14:textId="77777777" w:rsidR="009D7B45" w:rsidRPr="006850C6" w:rsidRDefault="009D7B45" w:rsidP="001018B3">
            <w:pPr>
              <w:spacing w:before="0"/>
              <w:jc w:val="center"/>
              <w:rPr>
                <w:sz w:val="24"/>
              </w:rPr>
            </w:pPr>
            <w:r w:rsidRPr="006850C6">
              <w:rPr>
                <w:sz w:val="24"/>
              </w:rPr>
              <w:t>Địa lí</w:t>
            </w:r>
          </w:p>
        </w:tc>
        <w:tc>
          <w:tcPr>
            <w:tcW w:w="874" w:type="pct"/>
            <w:tcBorders>
              <w:top w:val="nil"/>
              <w:left w:val="nil"/>
              <w:bottom w:val="single" w:sz="4" w:space="0" w:color="auto"/>
              <w:right w:val="single" w:sz="4" w:space="0" w:color="auto"/>
            </w:tcBorders>
            <w:noWrap/>
            <w:vAlign w:val="center"/>
          </w:tcPr>
          <w:p w14:paraId="77D71F17" w14:textId="738061F0" w:rsidR="009D7B45" w:rsidRPr="006850C6" w:rsidRDefault="009D7B45" w:rsidP="001018B3">
            <w:pPr>
              <w:spacing w:before="0"/>
              <w:jc w:val="center"/>
              <w:rPr>
                <w:sz w:val="24"/>
              </w:rPr>
            </w:pPr>
          </w:p>
        </w:tc>
        <w:tc>
          <w:tcPr>
            <w:tcW w:w="754" w:type="pct"/>
            <w:vMerge/>
            <w:tcBorders>
              <w:left w:val="nil"/>
              <w:right w:val="single" w:sz="4" w:space="0" w:color="auto"/>
            </w:tcBorders>
            <w:vAlign w:val="center"/>
          </w:tcPr>
          <w:p w14:paraId="4205AFB5" w14:textId="77777777" w:rsidR="009D7B45" w:rsidRPr="006850C6" w:rsidRDefault="009D7B45">
            <w:pPr>
              <w:spacing w:before="0"/>
              <w:jc w:val="center"/>
              <w:rPr>
                <w:sz w:val="24"/>
              </w:rPr>
            </w:pPr>
          </w:p>
        </w:tc>
      </w:tr>
      <w:tr w:rsidR="009D7B45" w:rsidRPr="006850C6" w14:paraId="6C2EAB83" w14:textId="6F329518"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3161DDC1"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12850CDB"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154AFBF0"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78AFD983" w14:textId="77777777" w:rsidR="009D7B45" w:rsidRPr="006850C6" w:rsidRDefault="009D7B45" w:rsidP="001D16B1">
            <w:pPr>
              <w:spacing w:before="0"/>
              <w:jc w:val="center"/>
              <w:rPr>
                <w:bCs/>
                <w:sz w:val="24"/>
              </w:rPr>
            </w:pPr>
            <w:r w:rsidRPr="006850C6">
              <w:rPr>
                <w:bCs/>
                <w:sz w:val="24"/>
              </w:rPr>
              <w:t>Lịch sử</w:t>
            </w:r>
          </w:p>
        </w:tc>
        <w:tc>
          <w:tcPr>
            <w:tcW w:w="874" w:type="pct"/>
            <w:tcBorders>
              <w:top w:val="nil"/>
              <w:left w:val="nil"/>
              <w:bottom w:val="single" w:sz="4" w:space="0" w:color="auto"/>
              <w:right w:val="single" w:sz="4" w:space="0" w:color="auto"/>
            </w:tcBorders>
            <w:noWrap/>
            <w:vAlign w:val="center"/>
          </w:tcPr>
          <w:p w14:paraId="0D3860B1" w14:textId="7BF9B891" w:rsidR="009D7B45" w:rsidRPr="006850C6" w:rsidRDefault="009D7B45" w:rsidP="001D16B1">
            <w:pPr>
              <w:spacing w:before="0"/>
              <w:jc w:val="center"/>
              <w:rPr>
                <w:bCs/>
                <w:sz w:val="24"/>
              </w:rPr>
            </w:pPr>
            <w:r w:rsidRPr="00CA0E8B">
              <w:rPr>
                <w:sz w:val="24"/>
              </w:rPr>
              <w:t>Lịch sử</w:t>
            </w:r>
          </w:p>
        </w:tc>
        <w:tc>
          <w:tcPr>
            <w:tcW w:w="754" w:type="pct"/>
            <w:vMerge/>
            <w:tcBorders>
              <w:left w:val="nil"/>
              <w:bottom w:val="single" w:sz="4" w:space="0" w:color="auto"/>
              <w:right w:val="single" w:sz="4" w:space="0" w:color="auto"/>
            </w:tcBorders>
            <w:vAlign w:val="center"/>
          </w:tcPr>
          <w:p w14:paraId="028EB641" w14:textId="77777777" w:rsidR="009D7B45" w:rsidRPr="006850C6" w:rsidRDefault="009D7B45">
            <w:pPr>
              <w:spacing w:before="0"/>
              <w:jc w:val="center"/>
              <w:rPr>
                <w:bCs/>
                <w:sz w:val="24"/>
              </w:rPr>
            </w:pPr>
          </w:p>
        </w:tc>
      </w:tr>
      <w:tr w:rsidR="009D7B45" w:rsidRPr="006850C6" w14:paraId="7398CA37" w14:textId="37F28AE5" w:rsidTr="00CA0E8B">
        <w:trPr>
          <w:trHeigh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5576B9BF" w14:textId="1F3A2B1A" w:rsidR="009D7B45" w:rsidRPr="006850C6" w:rsidRDefault="009D7B45" w:rsidP="001D16B1">
            <w:pPr>
              <w:spacing w:before="0"/>
              <w:jc w:val="center"/>
              <w:rPr>
                <w:sz w:val="24"/>
              </w:rPr>
            </w:pPr>
            <w:r w:rsidRPr="006850C6">
              <w:rPr>
                <w:sz w:val="24"/>
              </w:rPr>
              <w:t>1</w:t>
            </w:r>
            <w:r w:rsidRPr="00CA0E8B">
              <w:rPr>
                <w:sz w:val="24"/>
              </w:rPr>
              <w:t>6</w:t>
            </w:r>
          </w:p>
        </w:tc>
        <w:tc>
          <w:tcPr>
            <w:tcW w:w="802" w:type="pct"/>
            <w:vMerge w:val="restart"/>
            <w:tcBorders>
              <w:top w:val="nil"/>
              <w:left w:val="single" w:sz="4" w:space="0" w:color="auto"/>
              <w:bottom w:val="single" w:sz="4" w:space="0" w:color="auto"/>
              <w:right w:val="single" w:sz="4" w:space="0" w:color="auto"/>
            </w:tcBorders>
            <w:noWrap/>
            <w:vAlign w:val="center"/>
            <w:hideMark/>
          </w:tcPr>
          <w:p w14:paraId="46C0C9A6" w14:textId="77777777" w:rsidR="009D7B45" w:rsidRPr="006850C6" w:rsidRDefault="009D7B45" w:rsidP="001D16B1">
            <w:pPr>
              <w:spacing w:before="0"/>
              <w:jc w:val="center"/>
              <w:rPr>
                <w:sz w:val="24"/>
              </w:rPr>
            </w:pPr>
            <w:r w:rsidRPr="006850C6">
              <w:rPr>
                <w:sz w:val="24"/>
              </w:rPr>
              <w:t>7220201</w:t>
            </w:r>
          </w:p>
        </w:tc>
        <w:tc>
          <w:tcPr>
            <w:tcW w:w="1262" w:type="pct"/>
            <w:vMerge w:val="restart"/>
            <w:tcBorders>
              <w:top w:val="nil"/>
              <w:left w:val="single" w:sz="4" w:space="0" w:color="auto"/>
              <w:bottom w:val="single" w:sz="4" w:space="0" w:color="auto"/>
              <w:right w:val="single" w:sz="4" w:space="0" w:color="auto"/>
            </w:tcBorders>
            <w:vAlign w:val="center"/>
            <w:hideMark/>
          </w:tcPr>
          <w:p w14:paraId="6D04C968" w14:textId="77777777" w:rsidR="009D7B45" w:rsidRPr="006850C6" w:rsidRDefault="009D7B45" w:rsidP="001D16B1">
            <w:pPr>
              <w:spacing w:before="0"/>
              <w:jc w:val="center"/>
              <w:rPr>
                <w:sz w:val="24"/>
              </w:rPr>
            </w:pPr>
            <w:r w:rsidRPr="006850C6">
              <w:rPr>
                <w:sz w:val="24"/>
              </w:rPr>
              <w:t>Ngôn ngữ Anh</w:t>
            </w:r>
          </w:p>
        </w:tc>
        <w:tc>
          <w:tcPr>
            <w:tcW w:w="865" w:type="pct"/>
            <w:tcBorders>
              <w:top w:val="nil"/>
              <w:left w:val="nil"/>
              <w:bottom w:val="single" w:sz="4" w:space="0" w:color="auto"/>
              <w:right w:val="single" w:sz="4" w:space="0" w:color="auto"/>
            </w:tcBorders>
            <w:noWrap/>
            <w:vAlign w:val="center"/>
            <w:hideMark/>
          </w:tcPr>
          <w:p w14:paraId="6BAF8E65" w14:textId="77777777" w:rsidR="009D7B45" w:rsidRPr="006850C6" w:rsidRDefault="009D7B45" w:rsidP="001D16B1">
            <w:pPr>
              <w:spacing w:before="0"/>
              <w:jc w:val="center"/>
              <w:rPr>
                <w:sz w:val="24"/>
              </w:rPr>
            </w:pPr>
            <w:r w:rsidRPr="006850C6">
              <w:rPr>
                <w:sz w:val="24"/>
              </w:rPr>
              <w:t>Ngữ Văn</w:t>
            </w:r>
          </w:p>
        </w:tc>
        <w:tc>
          <w:tcPr>
            <w:tcW w:w="874" w:type="pct"/>
            <w:tcBorders>
              <w:top w:val="nil"/>
              <w:left w:val="nil"/>
              <w:bottom w:val="single" w:sz="4" w:space="0" w:color="auto"/>
              <w:right w:val="single" w:sz="4" w:space="0" w:color="auto"/>
            </w:tcBorders>
            <w:noWrap/>
            <w:vAlign w:val="center"/>
          </w:tcPr>
          <w:p w14:paraId="48F69D05" w14:textId="77777777" w:rsidR="009D7B45" w:rsidRPr="006850C6" w:rsidRDefault="009D7B45" w:rsidP="001D16B1">
            <w:pPr>
              <w:spacing w:before="0"/>
              <w:jc w:val="center"/>
              <w:rPr>
                <w:sz w:val="24"/>
              </w:rPr>
            </w:pPr>
          </w:p>
        </w:tc>
        <w:tc>
          <w:tcPr>
            <w:tcW w:w="754" w:type="pct"/>
            <w:vMerge w:val="restart"/>
            <w:tcBorders>
              <w:top w:val="nil"/>
              <w:left w:val="nil"/>
              <w:right w:val="single" w:sz="4" w:space="0" w:color="auto"/>
            </w:tcBorders>
            <w:vAlign w:val="center"/>
          </w:tcPr>
          <w:p w14:paraId="6EC73E45" w14:textId="42735CE5" w:rsidR="009D7B45" w:rsidRPr="006850C6" w:rsidRDefault="009D7B45">
            <w:pPr>
              <w:spacing w:before="0"/>
              <w:jc w:val="center"/>
              <w:rPr>
                <w:sz w:val="24"/>
              </w:rPr>
            </w:pPr>
            <w:r w:rsidRPr="006850C6">
              <w:rPr>
                <w:sz w:val="24"/>
              </w:rPr>
              <w:t>D01</w:t>
            </w:r>
          </w:p>
        </w:tc>
      </w:tr>
      <w:tr w:rsidR="009D7B45" w:rsidRPr="006850C6" w14:paraId="2C539C58" w14:textId="6CACCE0E"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47929E89"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5ED8BFAA"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3C3DCB0E"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29A399F3" w14:textId="77777777" w:rsidR="009D7B45" w:rsidRPr="006850C6" w:rsidRDefault="009D7B45" w:rsidP="001D16B1">
            <w:pPr>
              <w:spacing w:before="0"/>
              <w:jc w:val="center"/>
              <w:rPr>
                <w:sz w:val="24"/>
              </w:rPr>
            </w:pPr>
            <w:r w:rsidRPr="006850C6">
              <w:rPr>
                <w:sz w:val="24"/>
              </w:rPr>
              <w:t>Toán</w:t>
            </w:r>
          </w:p>
        </w:tc>
        <w:tc>
          <w:tcPr>
            <w:tcW w:w="874" w:type="pct"/>
            <w:tcBorders>
              <w:top w:val="nil"/>
              <w:left w:val="nil"/>
              <w:bottom w:val="single" w:sz="4" w:space="0" w:color="auto"/>
              <w:right w:val="single" w:sz="4" w:space="0" w:color="auto"/>
            </w:tcBorders>
            <w:noWrap/>
            <w:vAlign w:val="center"/>
          </w:tcPr>
          <w:p w14:paraId="0455CC28" w14:textId="77777777" w:rsidR="009D7B45" w:rsidRPr="006850C6" w:rsidRDefault="009D7B45" w:rsidP="001D16B1">
            <w:pPr>
              <w:spacing w:before="0"/>
              <w:jc w:val="center"/>
              <w:rPr>
                <w:sz w:val="24"/>
              </w:rPr>
            </w:pPr>
          </w:p>
        </w:tc>
        <w:tc>
          <w:tcPr>
            <w:tcW w:w="754" w:type="pct"/>
            <w:vMerge/>
            <w:tcBorders>
              <w:left w:val="nil"/>
              <w:right w:val="single" w:sz="4" w:space="0" w:color="auto"/>
            </w:tcBorders>
            <w:vAlign w:val="center"/>
          </w:tcPr>
          <w:p w14:paraId="3C69EBFE" w14:textId="77777777" w:rsidR="009D7B45" w:rsidRPr="006850C6" w:rsidRDefault="009D7B45">
            <w:pPr>
              <w:spacing w:before="0"/>
              <w:jc w:val="center"/>
              <w:rPr>
                <w:sz w:val="24"/>
              </w:rPr>
            </w:pPr>
          </w:p>
        </w:tc>
      </w:tr>
      <w:tr w:rsidR="009D7B45" w:rsidRPr="006850C6" w14:paraId="6233FA14" w14:textId="468F4152"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1EA1B61C"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3CD4175B"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2F90C6F7"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602DC174" w14:textId="77777777" w:rsidR="009D7B45" w:rsidRPr="006850C6" w:rsidRDefault="009D7B45" w:rsidP="001D16B1">
            <w:pPr>
              <w:spacing w:before="0"/>
              <w:jc w:val="center"/>
              <w:rPr>
                <w:bCs/>
                <w:sz w:val="24"/>
              </w:rPr>
            </w:pPr>
            <w:r w:rsidRPr="006850C6">
              <w:rPr>
                <w:bCs/>
                <w:sz w:val="24"/>
              </w:rPr>
              <w:t>Tiếng Anh</w:t>
            </w:r>
          </w:p>
        </w:tc>
        <w:tc>
          <w:tcPr>
            <w:tcW w:w="874" w:type="pct"/>
            <w:tcBorders>
              <w:top w:val="nil"/>
              <w:left w:val="nil"/>
              <w:bottom w:val="single" w:sz="4" w:space="0" w:color="auto"/>
              <w:right w:val="single" w:sz="4" w:space="0" w:color="auto"/>
            </w:tcBorders>
            <w:noWrap/>
            <w:vAlign w:val="center"/>
          </w:tcPr>
          <w:p w14:paraId="5663632B" w14:textId="77777777" w:rsidR="009D7B45" w:rsidRPr="006850C6" w:rsidRDefault="009D7B45" w:rsidP="001D16B1">
            <w:pPr>
              <w:spacing w:before="0"/>
              <w:jc w:val="center"/>
              <w:rPr>
                <w:bCs/>
                <w:sz w:val="24"/>
              </w:rPr>
            </w:pPr>
            <w:r w:rsidRPr="006850C6">
              <w:rPr>
                <w:bCs/>
                <w:sz w:val="24"/>
              </w:rPr>
              <w:t>Tiếng Anh</w:t>
            </w:r>
          </w:p>
        </w:tc>
        <w:tc>
          <w:tcPr>
            <w:tcW w:w="754" w:type="pct"/>
            <w:vMerge/>
            <w:tcBorders>
              <w:left w:val="nil"/>
              <w:bottom w:val="single" w:sz="4" w:space="0" w:color="auto"/>
              <w:right w:val="single" w:sz="4" w:space="0" w:color="auto"/>
            </w:tcBorders>
            <w:vAlign w:val="center"/>
          </w:tcPr>
          <w:p w14:paraId="00C9BCA9" w14:textId="77777777" w:rsidR="009D7B45" w:rsidRPr="006850C6" w:rsidRDefault="009D7B45">
            <w:pPr>
              <w:spacing w:before="0"/>
              <w:jc w:val="center"/>
              <w:rPr>
                <w:bCs/>
                <w:sz w:val="24"/>
              </w:rPr>
            </w:pPr>
          </w:p>
        </w:tc>
      </w:tr>
      <w:tr w:rsidR="009D7B45" w:rsidRPr="006850C6" w14:paraId="3B73FAE9" w14:textId="56575903" w:rsidTr="00CA0E8B">
        <w:trPr>
          <w:trHeight w:hRule="exac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7F0DAC13" w14:textId="1594421D" w:rsidR="009D7B45" w:rsidRPr="006850C6" w:rsidRDefault="009D7B45" w:rsidP="001D16B1">
            <w:pPr>
              <w:spacing w:before="0"/>
              <w:jc w:val="center"/>
              <w:rPr>
                <w:sz w:val="24"/>
              </w:rPr>
            </w:pPr>
            <w:r w:rsidRPr="006850C6">
              <w:rPr>
                <w:sz w:val="24"/>
              </w:rPr>
              <w:t>17</w:t>
            </w:r>
          </w:p>
        </w:tc>
        <w:tc>
          <w:tcPr>
            <w:tcW w:w="802" w:type="pct"/>
            <w:vMerge w:val="restart"/>
            <w:tcBorders>
              <w:top w:val="nil"/>
              <w:left w:val="single" w:sz="4" w:space="0" w:color="auto"/>
              <w:bottom w:val="single" w:sz="4" w:space="0" w:color="auto"/>
              <w:right w:val="single" w:sz="4" w:space="0" w:color="auto"/>
            </w:tcBorders>
            <w:noWrap/>
            <w:vAlign w:val="center"/>
            <w:hideMark/>
          </w:tcPr>
          <w:p w14:paraId="4A8F5ACD" w14:textId="77777777" w:rsidR="009D7B45" w:rsidRPr="006850C6" w:rsidRDefault="009D7B45" w:rsidP="001D16B1">
            <w:pPr>
              <w:spacing w:before="0"/>
              <w:jc w:val="center"/>
              <w:rPr>
                <w:sz w:val="24"/>
              </w:rPr>
            </w:pPr>
            <w:r w:rsidRPr="006850C6">
              <w:rPr>
                <w:sz w:val="24"/>
              </w:rPr>
              <w:t>7220204</w:t>
            </w:r>
          </w:p>
        </w:tc>
        <w:tc>
          <w:tcPr>
            <w:tcW w:w="1262" w:type="pct"/>
            <w:vMerge w:val="restart"/>
            <w:tcBorders>
              <w:top w:val="nil"/>
              <w:left w:val="single" w:sz="4" w:space="0" w:color="auto"/>
              <w:bottom w:val="single" w:sz="4" w:space="0" w:color="auto"/>
              <w:right w:val="single" w:sz="4" w:space="0" w:color="auto"/>
            </w:tcBorders>
            <w:vAlign w:val="center"/>
            <w:hideMark/>
          </w:tcPr>
          <w:p w14:paraId="66751ACE" w14:textId="77777777" w:rsidR="009D7B45" w:rsidRPr="006850C6" w:rsidRDefault="009D7B45" w:rsidP="001D16B1">
            <w:pPr>
              <w:spacing w:before="0"/>
              <w:jc w:val="center"/>
              <w:rPr>
                <w:sz w:val="24"/>
              </w:rPr>
            </w:pPr>
            <w:r w:rsidRPr="006850C6">
              <w:rPr>
                <w:sz w:val="24"/>
              </w:rPr>
              <w:t xml:space="preserve">Ngôn ngữ </w:t>
            </w:r>
          </w:p>
          <w:p w14:paraId="789B34B9" w14:textId="612BC017" w:rsidR="009D7B45" w:rsidRPr="006850C6" w:rsidRDefault="009D7B45" w:rsidP="001D16B1">
            <w:pPr>
              <w:spacing w:before="0"/>
              <w:jc w:val="center"/>
              <w:rPr>
                <w:sz w:val="24"/>
              </w:rPr>
            </w:pPr>
            <w:r w:rsidRPr="006850C6">
              <w:rPr>
                <w:sz w:val="24"/>
              </w:rPr>
              <w:t>Trung Quốc</w:t>
            </w:r>
          </w:p>
        </w:tc>
        <w:tc>
          <w:tcPr>
            <w:tcW w:w="865" w:type="pct"/>
            <w:tcBorders>
              <w:top w:val="nil"/>
              <w:left w:val="nil"/>
              <w:bottom w:val="single" w:sz="4" w:space="0" w:color="auto"/>
              <w:right w:val="single" w:sz="4" w:space="0" w:color="auto"/>
            </w:tcBorders>
            <w:noWrap/>
            <w:vAlign w:val="center"/>
            <w:hideMark/>
          </w:tcPr>
          <w:p w14:paraId="75429DA2" w14:textId="77777777" w:rsidR="009D7B45" w:rsidRPr="006850C6" w:rsidRDefault="009D7B45" w:rsidP="001D16B1">
            <w:pPr>
              <w:spacing w:before="0"/>
              <w:jc w:val="center"/>
              <w:rPr>
                <w:sz w:val="24"/>
              </w:rPr>
            </w:pPr>
            <w:r w:rsidRPr="006850C6">
              <w:rPr>
                <w:sz w:val="24"/>
              </w:rPr>
              <w:t>Toán</w:t>
            </w:r>
          </w:p>
        </w:tc>
        <w:tc>
          <w:tcPr>
            <w:tcW w:w="874" w:type="pct"/>
            <w:tcBorders>
              <w:top w:val="nil"/>
              <w:left w:val="nil"/>
              <w:bottom w:val="single" w:sz="4" w:space="0" w:color="auto"/>
              <w:right w:val="single" w:sz="4" w:space="0" w:color="auto"/>
            </w:tcBorders>
            <w:noWrap/>
            <w:vAlign w:val="center"/>
          </w:tcPr>
          <w:p w14:paraId="17A63695" w14:textId="77777777" w:rsidR="009D7B45" w:rsidRPr="006850C6" w:rsidRDefault="009D7B45" w:rsidP="001D16B1">
            <w:pPr>
              <w:spacing w:before="0"/>
              <w:jc w:val="center"/>
              <w:rPr>
                <w:sz w:val="24"/>
              </w:rPr>
            </w:pPr>
          </w:p>
        </w:tc>
        <w:tc>
          <w:tcPr>
            <w:tcW w:w="754" w:type="pct"/>
            <w:vMerge w:val="restart"/>
            <w:tcBorders>
              <w:top w:val="nil"/>
              <w:left w:val="nil"/>
              <w:right w:val="single" w:sz="4" w:space="0" w:color="auto"/>
            </w:tcBorders>
            <w:vAlign w:val="center"/>
          </w:tcPr>
          <w:p w14:paraId="6FFEBC14" w14:textId="62DF792F" w:rsidR="009D7B45" w:rsidRPr="006850C6" w:rsidRDefault="009D7B45">
            <w:pPr>
              <w:spacing w:before="0"/>
              <w:jc w:val="center"/>
              <w:rPr>
                <w:sz w:val="24"/>
              </w:rPr>
            </w:pPr>
            <w:r w:rsidRPr="006850C6">
              <w:rPr>
                <w:sz w:val="24"/>
              </w:rPr>
              <w:t>D01</w:t>
            </w:r>
          </w:p>
        </w:tc>
      </w:tr>
      <w:tr w:rsidR="009D7B45" w:rsidRPr="006850C6" w14:paraId="0B670FAC" w14:textId="1A823777"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6B6DA0D2"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67BF92DF"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3B725525"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2C394801" w14:textId="77777777" w:rsidR="009D7B45" w:rsidRPr="006850C6" w:rsidRDefault="009D7B45" w:rsidP="001D16B1">
            <w:pPr>
              <w:spacing w:before="0"/>
              <w:jc w:val="center"/>
              <w:rPr>
                <w:sz w:val="24"/>
              </w:rPr>
            </w:pPr>
            <w:r w:rsidRPr="006850C6">
              <w:rPr>
                <w:sz w:val="24"/>
              </w:rPr>
              <w:t>Ngữ Văn</w:t>
            </w:r>
          </w:p>
        </w:tc>
        <w:tc>
          <w:tcPr>
            <w:tcW w:w="874" w:type="pct"/>
            <w:tcBorders>
              <w:top w:val="nil"/>
              <w:left w:val="nil"/>
              <w:bottom w:val="single" w:sz="4" w:space="0" w:color="auto"/>
              <w:right w:val="single" w:sz="4" w:space="0" w:color="auto"/>
            </w:tcBorders>
            <w:noWrap/>
            <w:vAlign w:val="center"/>
          </w:tcPr>
          <w:p w14:paraId="2C8C26DB" w14:textId="77777777" w:rsidR="009D7B45" w:rsidRPr="006850C6" w:rsidRDefault="009D7B45" w:rsidP="001D16B1">
            <w:pPr>
              <w:spacing w:before="0"/>
              <w:jc w:val="center"/>
              <w:rPr>
                <w:sz w:val="24"/>
              </w:rPr>
            </w:pPr>
          </w:p>
        </w:tc>
        <w:tc>
          <w:tcPr>
            <w:tcW w:w="754" w:type="pct"/>
            <w:vMerge/>
            <w:tcBorders>
              <w:left w:val="nil"/>
              <w:right w:val="single" w:sz="4" w:space="0" w:color="auto"/>
            </w:tcBorders>
            <w:vAlign w:val="center"/>
          </w:tcPr>
          <w:p w14:paraId="10968ECC" w14:textId="77777777" w:rsidR="009D7B45" w:rsidRPr="006850C6" w:rsidRDefault="009D7B45">
            <w:pPr>
              <w:spacing w:before="0"/>
              <w:jc w:val="center"/>
              <w:rPr>
                <w:sz w:val="24"/>
              </w:rPr>
            </w:pPr>
          </w:p>
        </w:tc>
      </w:tr>
      <w:tr w:rsidR="009D7B45" w:rsidRPr="006850C6" w14:paraId="047ADF67" w14:textId="7AF0F548"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0BD100F8"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6C1EE882"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78CAA8D4"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11BBB28C" w14:textId="77777777" w:rsidR="009D7B45" w:rsidRPr="006850C6" w:rsidRDefault="009D7B45" w:rsidP="001D16B1">
            <w:pPr>
              <w:spacing w:before="0"/>
              <w:jc w:val="center"/>
              <w:rPr>
                <w:bCs/>
                <w:sz w:val="24"/>
              </w:rPr>
            </w:pPr>
            <w:r w:rsidRPr="006850C6">
              <w:rPr>
                <w:bCs/>
                <w:sz w:val="24"/>
              </w:rPr>
              <w:t>Tiếng Anh</w:t>
            </w:r>
          </w:p>
        </w:tc>
        <w:tc>
          <w:tcPr>
            <w:tcW w:w="874" w:type="pct"/>
            <w:tcBorders>
              <w:top w:val="nil"/>
              <w:left w:val="nil"/>
              <w:bottom w:val="single" w:sz="4" w:space="0" w:color="auto"/>
              <w:right w:val="single" w:sz="4" w:space="0" w:color="auto"/>
            </w:tcBorders>
            <w:noWrap/>
            <w:vAlign w:val="center"/>
          </w:tcPr>
          <w:p w14:paraId="68BD5D21" w14:textId="77777777" w:rsidR="009D7B45" w:rsidRPr="006850C6" w:rsidRDefault="009D7B45" w:rsidP="001D16B1">
            <w:pPr>
              <w:spacing w:before="0"/>
              <w:jc w:val="center"/>
              <w:rPr>
                <w:bCs/>
                <w:sz w:val="24"/>
              </w:rPr>
            </w:pPr>
            <w:r w:rsidRPr="006850C6">
              <w:rPr>
                <w:bCs/>
                <w:sz w:val="24"/>
              </w:rPr>
              <w:t>Tiếng Anh</w:t>
            </w:r>
          </w:p>
        </w:tc>
        <w:tc>
          <w:tcPr>
            <w:tcW w:w="754" w:type="pct"/>
            <w:vMerge/>
            <w:tcBorders>
              <w:left w:val="nil"/>
              <w:bottom w:val="single" w:sz="4" w:space="0" w:color="auto"/>
              <w:right w:val="single" w:sz="4" w:space="0" w:color="auto"/>
            </w:tcBorders>
            <w:vAlign w:val="center"/>
          </w:tcPr>
          <w:p w14:paraId="08FECECF" w14:textId="77777777" w:rsidR="009D7B45" w:rsidRPr="006850C6" w:rsidRDefault="009D7B45">
            <w:pPr>
              <w:spacing w:before="0"/>
              <w:jc w:val="center"/>
              <w:rPr>
                <w:bCs/>
                <w:sz w:val="24"/>
              </w:rPr>
            </w:pPr>
          </w:p>
        </w:tc>
      </w:tr>
      <w:tr w:rsidR="009D7B45" w:rsidRPr="006850C6" w14:paraId="6ECE5C55" w14:textId="32509439" w:rsidTr="00CA0E8B">
        <w:trPr>
          <w:trHeight w:hRule="exac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78D93241" w14:textId="73B918D1" w:rsidR="009D7B45" w:rsidRPr="006850C6" w:rsidRDefault="009D7B45" w:rsidP="001D16B1">
            <w:pPr>
              <w:spacing w:before="0"/>
              <w:jc w:val="center"/>
              <w:rPr>
                <w:sz w:val="24"/>
              </w:rPr>
            </w:pPr>
            <w:r w:rsidRPr="006850C6">
              <w:rPr>
                <w:sz w:val="24"/>
              </w:rPr>
              <w:t>1</w:t>
            </w:r>
            <w:r w:rsidRPr="00CA0E8B">
              <w:rPr>
                <w:sz w:val="24"/>
              </w:rPr>
              <w:t>8</w:t>
            </w:r>
          </w:p>
        </w:tc>
        <w:tc>
          <w:tcPr>
            <w:tcW w:w="802" w:type="pct"/>
            <w:vMerge w:val="restart"/>
            <w:tcBorders>
              <w:top w:val="nil"/>
              <w:left w:val="single" w:sz="4" w:space="0" w:color="auto"/>
              <w:bottom w:val="single" w:sz="4" w:space="0" w:color="auto"/>
              <w:right w:val="single" w:sz="4" w:space="0" w:color="auto"/>
            </w:tcBorders>
            <w:noWrap/>
            <w:vAlign w:val="center"/>
            <w:hideMark/>
          </w:tcPr>
          <w:p w14:paraId="3F69DE86" w14:textId="77777777" w:rsidR="009D7B45" w:rsidRPr="006850C6" w:rsidRDefault="009D7B45" w:rsidP="001D16B1">
            <w:pPr>
              <w:spacing w:before="0"/>
              <w:jc w:val="center"/>
              <w:rPr>
                <w:sz w:val="24"/>
              </w:rPr>
            </w:pPr>
            <w:r w:rsidRPr="006850C6">
              <w:rPr>
                <w:sz w:val="24"/>
              </w:rPr>
              <w:t>7310403</w:t>
            </w:r>
          </w:p>
        </w:tc>
        <w:tc>
          <w:tcPr>
            <w:tcW w:w="1262" w:type="pct"/>
            <w:vMerge w:val="restart"/>
            <w:tcBorders>
              <w:top w:val="nil"/>
              <w:left w:val="single" w:sz="4" w:space="0" w:color="auto"/>
              <w:bottom w:val="single" w:sz="4" w:space="0" w:color="auto"/>
              <w:right w:val="single" w:sz="4" w:space="0" w:color="auto"/>
            </w:tcBorders>
            <w:vAlign w:val="center"/>
            <w:hideMark/>
          </w:tcPr>
          <w:p w14:paraId="5B8A9EB5" w14:textId="77777777" w:rsidR="009D7B45" w:rsidRPr="006850C6" w:rsidRDefault="009D7B45" w:rsidP="001D16B1">
            <w:pPr>
              <w:spacing w:before="0"/>
              <w:jc w:val="center"/>
              <w:rPr>
                <w:sz w:val="24"/>
              </w:rPr>
            </w:pPr>
            <w:r w:rsidRPr="006850C6">
              <w:rPr>
                <w:sz w:val="24"/>
              </w:rPr>
              <w:t>Tâm lý học giáo dục</w:t>
            </w:r>
          </w:p>
        </w:tc>
        <w:tc>
          <w:tcPr>
            <w:tcW w:w="865" w:type="pct"/>
            <w:tcBorders>
              <w:top w:val="nil"/>
              <w:left w:val="nil"/>
              <w:bottom w:val="single" w:sz="4" w:space="0" w:color="auto"/>
              <w:right w:val="single" w:sz="4" w:space="0" w:color="auto"/>
            </w:tcBorders>
            <w:noWrap/>
            <w:vAlign w:val="center"/>
            <w:hideMark/>
          </w:tcPr>
          <w:p w14:paraId="6FF77266" w14:textId="77777777" w:rsidR="009D7B45" w:rsidRPr="006850C6" w:rsidRDefault="009D7B45" w:rsidP="001D16B1">
            <w:pPr>
              <w:spacing w:before="0"/>
              <w:jc w:val="center"/>
              <w:rPr>
                <w:bCs/>
                <w:sz w:val="24"/>
              </w:rPr>
            </w:pPr>
            <w:r w:rsidRPr="006850C6">
              <w:rPr>
                <w:bCs/>
                <w:sz w:val="24"/>
              </w:rPr>
              <w:t>Ngữ văn</w:t>
            </w:r>
          </w:p>
        </w:tc>
        <w:tc>
          <w:tcPr>
            <w:tcW w:w="874" w:type="pct"/>
            <w:tcBorders>
              <w:top w:val="nil"/>
              <w:left w:val="nil"/>
              <w:bottom w:val="single" w:sz="4" w:space="0" w:color="auto"/>
              <w:right w:val="single" w:sz="4" w:space="0" w:color="auto"/>
            </w:tcBorders>
            <w:noWrap/>
            <w:vAlign w:val="center"/>
          </w:tcPr>
          <w:p w14:paraId="02EC9B6F" w14:textId="77777777" w:rsidR="009D7B45" w:rsidRPr="006850C6" w:rsidRDefault="009D7B45" w:rsidP="001D16B1">
            <w:pPr>
              <w:spacing w:before="0"/>
              <w:jc w:val="center"/>
              <w:rPr>
                <w:bCs/>
                <w:sz w:val="24"/>
              </w:rPr>
            </w:pPr>
            <w:r w:rsidRPr="006850C6">
              <w:rPr>
                <w:bCs/>
                <w:sz w:val="24"/>
              </w:rPr>
              <w:t>Ngữ văn</w:t>
            </w:r>
          </w:p>
        </w:tc>
        <w:tc>
          <w:tcPr>
            <w:tcW w:w="754" w:type="pct"/>
            <w:vMerge w:val="restart"/>
            <w:tcBorders>
              <w:top w:val="nil"/>
              <w:left w:val="nil"/>
              <w:right w:val="single" w:sz="4" w:space="0" w:color="auto"/>
            </w:tcBorders>
            <w:vAlign w:val="center"/>
          </w:tcPr>
          <w:p w14:paraId="58530AF3" w14:textId="0BC38EED" w:rsidR="009D7B45" w:rsidRPr="006850C6" w:rsidRDefault="009D7B45">
            <w:pPr>
              <w:spacing w:before="0"/>
              <w:jc w:val="center"/>
              <w:rPr>
                <w:bCs/>
                <w:sz w:val="24"/>
              </w:rPr>
            </w:pPr>
            <w:r w:rsidRPr="006850C6">
              <w:rPr>
                <w:bCs/>
                <w:sz w:val="24"/>
              </w:rPr>
              <w:t>C00</w:t>
            </w:r>
          </w:p>
        </w:tc>
      </w:tr>
      <w:tr w:rsidR="009D7B45" w:rsidRPr="006850C6" w14:paraId="3C1BBF1F" w14:textId="04D7E79E"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7DB92C4D"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43E576E4"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550ED87A"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35939D62" w14:textId="77777777" w:rsidR="009D7B45" w:rsidRPr="006850C6" w:rsidRDefault="009D7B45" w:rsidP="001D16B1">
            <w:pPr>
              <w:spacing w:before="0"/>
              <w:jc w:val="center"/>
              <w:rPr>
                <w:sz w:val="24"/>
              </w:rPr>
            </w:pPr>
            <w:r w:rsidRPr="006850C6">
              <w:rPr>
                <w:sz w:val="24"/>
              </w:rPr>
              <w:t>Lịch sử</w:t>
            </w:r>
          </w:p>
        </w:tc>
        <w:tc>
          <w:tcPr>
            <w:tcW w:w="874" w:type="pct"/>
            <w:tcBorders>
              <w:top w:val="nil"/>
              <w:left w:val="nil"/>
              <w:bottom w:val="single" w:sz="4" w:space="0" w:color="auto"/>
              <w:right w:val="single" w:sz="4" w:space="0" w:color="auto"/>
            </w:tcBorders>
            <w:noWrap/>
            <w:vAlign w:val="center"/>
          </w:tcPr>
          <w:p w14:paraId="7B098301" w14:textId="77777777" w:rsidR="009D7B45" w:rsidRPr="006850C6" w:rsidRDefault="009D7B45" w:rsidP="001D16B1">
            <w:pPr>
              <w:spacing w:before="0"/>
              <w:jc w:val="center"/>
              <w:rPr>
                <w:sz w:val="24"/>
              </w:rPr>
            </w:pPr>
          </w:p>
        </w:tc>
        <w:tc>
          <w:tcPr>
            <w:tcW w:w="754" w:type="pct"/>
            <w:vMerge/>
            <w:tcBorders>
              <w:left w:val="nil"/>
              <w:right w:val="single" w:sz="4" w:space="0" w:color="auto"/>
            </w:tcBorders>
            <w:vAlign w:val="center"/>
          </w:tcPr>
          <w:p w14:paraId="69DD5BFB" w14:textId="77777777" w:rsidR="009D7B45" w:rsidRPr="006850C6" w:rsidRDefault="009D7B45">
            <w:pPr>
              <w:spacing w:before="0"/>
              <w:jc w:val="center"/>
              <w:rPr>
                <w:sz w:val="24"/>
              </w:rPr>
            </w:pPr>
          </w:p>
        </w:tc>
      </w:tr>
      <w:tr w:rsidR="009D7B45" w:rsidRPr="006850C6" w14:paraId="5E7A63EA" w14:textId="6C1EA63D"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0F7FD60A"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364305F1"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4447ACE4"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0CC08577" w14:textId="77777777" w:rsidR="009D7B45" w:rsidRPr="006850C6" w:rsidRDefault="009D7B45" w:rsidP="001D16B1">
            <w:pPr>
              <w:spacing w:before="0"/>
              <w:jc w:val="center"/>
              <w:rPr>
                <w:sz w:val="24"/>
              </w:rPr>
            </w:pPr>
            <w:r w:rsidRPr="006850C6">
              <w:rPr>
                <w:sz w:val="24"/>
              </w:rPr>
              <w:t>Địa lí</w:t>
            </w:r>
          </w:p>
        </w:tc>
        <w:tc>
          <w:tcPr>
            <w:tcW w:w="874" w:type="pct"/>
            <w:tcBorders>
              <w:top w:val="nil"/>
              <w:left w:val="nil"/>
              <w:bottom w:val="single" w:sz="4" w:space="0" w:color="auto"/>
              <w:right w:val="single" w:sz="4" w:space="0" w:color="auto"/>
            </w:tcBorders>
            <w:noWrap/>
            <w:vAlign w:val="center"/>
          </w:tcPr>
          <w:p w14:paraId="50CCE984" w14:textId="77777777" w:rsidR="009D7B45" w:rsidRPr="006850C6" w:rsidRDefault="009D7B45" w:rsidP="001D16B1">
            <w:pPr>
              <w:spacing w:before="0"/>
              <w:jc w:val="center"/>
              <w:rPr>
                <w:sz w:val="24"/>
              </w:rPr>
            </w:pPr>
          </w:p>
        </w:tc>
        <w:tc>
          <w:tcPr>
            <w:tcW w:w="754" w:type="pct"/>
            <w:vMerge/>
            <w:tcBorders>
              <w:left w:val="nil"/>
              <w:bottom w:val="single" w:sz="4" w:space="0" w:color="auto"/>
              <w:right w:val="single" w:sz="4" w:space="0" w:color="auto"/>
            </w:tcBorders>
            <w:vAlign w:val="center"/>
          </w:tcPr>
          <w:p w14:paraId="6EDC6E3D" w14:textId="77777777" w:rsidR="009D7B45" w:rsidRPr="006850C6" w:rsidRDefault="009D7B45">
            <w:pPr>
              <w:spacing w:before="0"/>
              <w:jc w:val="center"/>
              <w:rPr>
                <w:sz w:val="24"/>
              </w:rPr>
            </w:pPr>
          </w:p>
        </w:tc>
      </w:tr>
      <w:tr w:rsidR="009D7B45" w:rsidRPr="006850C6" w14:paraId="7F899ECC" w14:textId="197E1293" w:rsidTr="00CA0E8B">
        <w:trPr>
          <w:trHeigh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1857FEEC" w14:textId="1EF9F24E" w:rsidR="009D7B45" w:rsidRPr="006850C6" w:rsidRDefault="009D7B45" w:rsidP="001D16B1">
            <w:pPr>
              <w:spacing w:before="0"/>
              <w:jc w:val="center"/>
              <w:rPr>
                <w:sz w:val="24"/>
              </w:rPr>
            </w:pPr>
            <w:r w:rsidRPr="006850C6">
              <w:rPr>
                <w:sz w:val="24"/>
              </w:rPr>
              <w:t>19</w:t>
            </w:r>
          </w:p>
        </w:tc>
        <w:tc>
          <w:tcPr>
            <w:tcW w:w="802" w:type="pct"/>
            <w:vMerge w:val="restart"/>
            <w:tcBorders>
              <w:top w:val="nil"/>
              <w:left w:val="single" w:sz="4" w:space="0" w:color="auto"/>
              <w:bottom w:val="single" w:sz="4" w:space="0" w:color="auto"/>
              <w:right w:val="single" w:sz="4" w:space="0" w:color="auto"/>
            </w:tcBorders>
            <w:noWrap/>
            <w:vAlign w:val="center"/>
            <w:hideMark/>
          </w:tcPr>
          <w:p w14:paraId="02DB6154" w14:textId="77777777" w:rsidR="009D7B45" w:rsidRPr="006850C6" w:rsidRDefault="009D7B45" w:rsidP="001D16B1">
            <w:pPr>
              <w:spacing w:before="0"/>
              <w:jc w:val="center"/>
              <w:rPr>
                <w:sz w:val="24"/>
              </w:rPr>
            </w:pPr>
            <w:r w:rsidRPr="006850C6">
              <w:rPr>
                <w:sz w:val="24"/>
              </w:rPr>
              <w:t>7310630</w:t>
            </w:r>
          </w:p>
        </w:tc>
        <w:tc>
          <w:tcPr>
            <w:tcW w:w="1262" w:type="pct"/>
            <w:vMerge w:val="restart"/>
            <w:tcBorders>
              <w:top w:val="nil"/>
              <w:left w:val="single" w:sz="4" w:space="0" w:color="auto"/>
              <w:bottom w:val="single" w:sz="4" w:space="0" w:color="auto"/>
              <w:right w:val="single" w:sz="4" w:space="0" w:color="auto"/>
            </w:tcBorders>
            <w:vAlign w:val="center"/>
            <w:hideMark/>
          </w:tcPr>
          <w:p w14:paraId="353192D5" w14:textId="77777777" w:rsidR="009D7B45" w:rsidRPr="006850C6" w:rsidRDefault="009D7B45" w:rsidP="001D16B1">
            <w:pPr>
              <w:spacing w:before="0"/>
              <w:jc w:val="center"/>
              <w:rPr>
                <w:sz w:val="24"/>
              </w:rPr>
            </w:pPr>
            <w:r w:rsidRPr="006850C6">
              <w:rPr>
                <w:sz w:val="24"/>
              </w:rPr>
              <w:t>Việt Nam học</w:t>
            </w:r>
          </w:p>
        </w:tc>
        <w:tc>
          <w:tcPr>
            <w:tcW w:w="865" w:type="pct"/>
            <w:tcBorders>
              <w:top w:val="nil"/>
              <w:left w:val="nil"/>
              <w:bottom w:val="single" w:sz="4" w:space="0" w:color="auto"/>
              <w:right w:val="single" w:sz="4" w:space="0" w:color="auto"/>
            </w:tcBorders>
            <w:noWrap/>
            <w:vAlign w:val="center"/>
            <w:hideMark/>
          </w:tcPr>
          <w:p w14:paraId="49DABB84" w14:textId="77777777" w:rsidR="009D7B45" w:rsidRPr="006850C6" w:rsidRDefault="009D7B45" w:rsidP="001D16B1">
            <w:pPr>
              <w:spacing w:before="0"/>
              <w:jc w:val="center"/>
              <w:rPr>
                <w:bCs/>
                <w:sz w:val="24"/>
              </w:rPr>
            </w:pPr>
            <w:r w:rsidRPr="006850C6">
              <w:rPr>
                <w:bCs/>
                <w:sz w:val="24"/>
              </w:rPr>
              <w:t>Ngữ văn</w:t>
            </w:r>
          </w:p>
        </w:tc>
        <w:tc>
          <w:tcPr>
            <w:tcW w:w="874" w:type="pct"/>
            <w:tcBorders>
              <w:top w:val="nil"/>
              <w:left w:val="nil"/>
              <w:bottom w:val="single" w:sz="4" w:space="0" w:color="auto"/>
              <w:right w:val="single" w:sz="4" w:space="0" w:color="auto"/>
            </w:tcBorders>
            <w:noWrap/>
            <w:vAlign w:val="center"/>
          </w:tcPr>
          <w:p w14:paraId="67588207" w14:textId="77777777" w:rsidR="009D7B45" w:rsidRPr="006850C6" w:rsidRDefault="009D7B45" w:rsidP="001D16B1">
            <w:pPr>
              <w:spacing w:before="0"/>
              <w:jc w:val="center"/>
              <w:rPr>
                <w:bCs/>
                <w:sz w:val="24"/>
              </w:rPr>
            </w:pPr>
            <w:r w:rsidRPr="006850C6">
              <w:rPr>
                <w:bCs/>
                <w:sz w:val="24"/>
              </w:rPr>
              <w:t>Ngữ văn</w:t>
            </w:r>
          </w:p>
        </w:tc>
        <w:tc>
          <w:tcPr>
            <w:tcW w:w="754" w:type="pct"/>
            <w:vMerge w:val="restart"/>
            <w:tcBorders>
              <w:top w:val="nil"/>
              <w:left w:val="nil"/>
              <w:right w:val="single" w:sz="4" w:space="0" w:color="auto"/>
            </w:tcBorders>
            <w:vAlign w:val="center"/>
          </w:tcPr>
          <w:p w14:paraId="149B40FC" w14:textId="1F64119C" w:rsidR="009D7B45" w:rsidRPr="006850C6" w:rsidRDefault="009D7B45">
            <w:pPr>
              <w:spacing w:before="0"/>
              <w:jc w:val="center"/>
              <w:rPr>
                <w:bCs/>
                <w:sz w:val="24"/>
              </w:rPr>
            </w:pPr>
            <w:r w:rsidRPr="006850C6">
              <w:rPr>
                <w:bCs/>
                <w:sz w:val="24"/>
              </w:rPr>
              <w:t>C00</w:t>
            </w:r>
          </w:p>
        </w:tc>
      </w:tr>
      <w:tr w:rsidR="009D7B45" w:rsidRPr="006850C6" w14:paraId="6E90790C" w14:textId="2318C423"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5D9DEF9E"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0EFE75D0"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52FA783D"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6DE3A788" w14:textId="77777777" w:rsidR="009D7B45" w:rsidRPr="006850C6" w:rsidRDefault="009D7B45" w:rsidP="001D16B1">
            <w:pPr>
              <w:spacing w:before="0"/>
              <w:jc w:val="center"/>
              <w:rPr>
                <w:sz w:val="24"/>
              </w:rPr>
            </w:pPr>
            <w:r w:rsidRPr="006850C6">
              <w:rPr>
                <w:sz w:val="24"/>
              </w:rPr>
              <w:t>Lịch sử</w:t>
            </w:r>
          </w:p>
        </w:tc>
        <w:tc>
          <w:tcPr>
            <w:tcW w:w="874" w:type="pct"/>
            <w:tcBorders>
              <w:top w:val="nil"/>
              <w:left w:val="nil"/>
              <w:bottom w:val="single" w:sz="4" w:space="0" w:color="auto"/>
              <w:right w:val="single" w:sz="4" w:space="0" w:color="auto"/>
            </w:tcBorders>
            <w:noWrap/>
            <w:vAlign w:val="center"/>
          </w:tcPr>
          <w:p w14:paraId="519EF169" w14:textId="77777777" w:rsidR="009D7B45" w:rsidRPr="006850C6" w:rsidRDefault="009D7B45" w:rsidP="001D16B1">
            <w:pPr>
              <w:spacing w:before="0"/>
              <w:jc w:val="center"/>
              <w:rPr>
                <w:sz w:val="24"/>
              </w:rPr>
            </w:pPr>
          </w:p>
        </w:tc>
        <w:tc>
          <w:tcPr>
            <w:tcW w:w="754" w:type="pct"/>
            <w:vMerge/>
            <w:tcBorders>
              <w:left w:val="nil"/>
              <w:right w:val="single" w:sz="4" w:space="0" w:color="auto"/>
            </w:tcBorders>
            <w:vAlign w:val="center"/>
          </w:tcPr>
          <w:p w14:paraId="08293C39" w14:textId="77777777" w:rsidR="009D7B45" w:rsidRPr="006850C6" w:rsidRDefault="009D7B45">
            <w:pPr>
              <w:spacing w:before="0"/>
              <w:jc w:val="center"/>
              <w:rPr>
                <w:sz w:val="24"/>
              </w:rPr>
            </w:pPr>
          </w:p>
        </w:tc>
      </w:tr>
      <w:tr w:rsidR="009D7B45" w:rsidRPr="006850C6" w14:paraId="23B36F42" w14:textId="30F81174"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3780A10B"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5CAEFB2F"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3FE73242"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237FF54E" w14:textId="77777777" w:rsidR="009D7B45" w:rsidRPr="006850C6" w:rsidRDefault="009D7B45" w:rsidP="001D16B1">
            <w:pPr>
              <w:spacing w:before="0"/>
              <w:jc w:val="center"/>
              <w:rPr>
                <w:sz w:val="24"/>
              </w:rPr>
            </w:pPr>
            <w:r w:rsidRPr="006850C6">
              <w:rPr>
                <w:sz w:val="24"/>
              </w:rPr>
              <w:t>Địa lí</w:t>
            </w:r>
          </w:p>
        </w:tc>
        <w:tc>
          <w:tcPr>
            <w:tcW w:w="874" w:type="pct"/>
            <w:tcBorders>
              <w:top w:val="nil"/>
              <w:left w:val="nil"/>
              <w:bottom w:val="single" w:sz="4" w:space="0" w:color="auto"/>
              <w:right w:val="single" w:sz="4" w:space="0" w:color="auto"/>
            </w:tcBorders>
            <w:noWrap/>
            <w:vAlign w:val="center"/>
          </w:tcPr>
          <w:p w14:paraId="7EF27751" w14:textId="77777777" w:rsidR="009D7B45" w:rsidRPr="006850C6" w:rsidRDefault="009D7B45" w:rsidP="001D16B1">
            <w:pPr>
              <w:spacing w:before="0"/>
              <w:jc w:val="center"/>
              <w:rPr>
                <w:sz w:val="24"/>
              </w:rPr>
            </w:pPr>
          </w:p>
        </w:tc>
        <w:tc>
          <w:tcPr>
            <w:tcW w:w="754" w:type="pct"/>
            <w:vMerge/>
            <w:tcBorders>
              <w:left w:val="nil"/>
              <w:bottom w:val="single" w:sz="4" w:space="0" w:color="auto"/>
              <w:right w:val="single" w:sz="4" w:space="0" w:color="auto"/>
            </w:tcBorders>
            <w:vAlign w:val="center"/>
          </w:tcPr>
          <w:p w14:paraId="37C25234" w14:textId="77777777" w:rsidR="009D7B45" w:rsidRPr="006850C6" w:rsidRDefault="009D7B45">
            <w:pPr>
              <w:spacing w:before="0"/>
              <w:jc w:val="center"/>
              <w:rPr>
                <w:sz w:val="24"/>
              </w:rPr>
            </w:pPr>
          </w:p>
        </w:tc>
      </w:tr>
      <w:tr w:rsidR="009D7B45" w:rsidRPr="006850C6" w14:paraId="3B6704AA" w14:textId="34D85E2C" w:rsidTr="00CA0E8B">
        <w:trPr>
          <w:trHeight w:val="397"/>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35BFF59E" w14:textId="75D14EDC" w:rsidR="009D7B45" w:rsidRPr="006850C6" w:rsidRDefault="009D7B45" w:rsidP="001D16B1">
            <w:pPr>
              <w:spacing w:before="0"/>
              <w:jc w:val="center"/>
              <w:rPr>
                <w:sz w:val="24"/>
              </w:rPr>
            </w:pPr>
            <w:r w:rsidRPr="006850C6">
              <w:rPr>
                <w:sz w:val="24"/>
              </w:rPr>
              <w:t>20</w:t>
            </w:r>
          </w:p>
        </w:tc>
        <w:tc>
          <w:tcPr>
            <w:tcW w:w="802" w:type="pct"/>
            <w:vMerge w:val="restart"/>
            <w:tcBorders>
              <w:top w:val="nil"/>
              <w:left w:val="single" w:sz="4" w:space="0" w:color="auto"/>
              <w:bottom w:val="single" w:sz="4" w:space="0" w:color="auto"/>
              <w:right w:val="single" w:sz="4" w:space="0" w:color="auto"/>
            </w:tcBorders>
            <w:noWrap/>
            <w:vAlign w:val="center"/>
            <w:hideMark/>
          </w:tcPr>
          <w:p w14:paraId="203E828C" w14:textId="77777777" w:rsidR="009D7B45" w:rsidRPr="006850C6" w:rsidRDefault="009D7B45" w:rsidP="001D16B1">
            <w:pPr>
              <w:spacing w:before="0"/>
              <w:jc w:val="center"/>
              <w:rPr>
                <w:sz w:val="24"/>
              </w:rPr>
            </w:pPr>
            <w:r w:rsidRPr="006850C6">
              <w:rPr>
                <w:sz w:val="24"/>
              </w:rPr>
              <w:t>7420201</w:t>
            </w:r>
          </w:p>
        </w:tc>
        <w:tc>
          <w:tcPr>
            <w:tcW w:w="1262" w:type="pct"/>
            <w:vMerge w:val="restart"/>
            <w:tcBorders>
              <w:top w:val="nil"/>
              <w:left w:val="single" w:sz="4" w:space="0" w:color="auto"/>
              <w:bottom w:val="single" w:sz="4" w:space="0" w:color="auto"/>
              <w:right w:val="single" w:sz="4" w:space="0" w:color="auto"/>
            </w:tcBorders>
            <w:vAlign w:val="center"/>
            <w:hideMark/>
          </w:tcPr>
          <w:p w14:paraId="336FBCB4" w14:textId="77777777" w:rsidR="009D7B45" w:rsidRPr="00CA0E8B" w:rsidRDefault="009D7B45" w:rsidP="001D16B1">
            <w:pPr>
              <w:spacing w:before="0"/>
              <w:jc w:val="center"/>
              <w:rPr>
                <w:sz w:val="24"/>
              </w:rPr>
            </w:pPr>
            <w:r w:rsidRPr="006850C6">
              <w:rPr>
                <w:sz w:val="24"/>
              </w:rPr>
              <w:t xml:space="preserve">Công nghệ </w:t>
            </w:r>
          </w:p>
          <w:p w14:paraId="1922E7AA" w14:textId="6598D6A7" w:rsidR="009D7B45" w:rsidRPr="006850C6" w:rsidRDefault="009D7B45" w:rsidP="001D16B1">
            <w:pPr>
              <w:spacing w:before="0"/>
              <w:jc w:val="center"/>
              <w:rPr>
                <w:sz w:val="24"/>
              </w:rPr>
            </w:pPr>
            <w:r w:rsidRPr="006850C6">
              <w:rPr>
                <w:sz w:val="24"/>
              </w:rPr>
              <w:t>sinh học</w:t>
            </w:r>
          </w:p>
        </w:tc>
        <w:tc>
          <w:tcPr>
            <w:tcW w:w="865" w:type="pct"/>
            <w:tcBorders>
              <w:top w:val="nil"/>
              <w:left w:val="nil"/>
              <w:bottom w:val="single" w:sz="4" w:space="0" w:color="auto"/>
              <w:right w:val="single" w:sz="4" w:space="0" w:color="auto"/>
            </w:tcBorders>
            <w:noWrap/>
            <w:vAlign w:val="center"/>
            <w:hideMark/>
          </w:tcPr>
          <w:p w14:paraId="6B1E1E13" w14:textId="77777777" w:rsidR="009D7B45" w:rsidRPr="006850C6" w:rsidRDefault="009D7B45" w:rsidP="001D16B1">
            <w:pPr>
              <w:spacing w:before="0"/>
              <w:jc w:val="center"/>
              <w:rPr>
                <w:sz w:val="24"/>
              </w:rPr>
            </w:pPr>
            <w:r w:rsidRPr="006850C6">
              <w:rPr>
                <w:sz w:val="24"/>
              </w:rPr>
              <w:t>Toán</w:t>
            </w:r>
          </w:p>
        </w:tc>
        <w:tc>
          <w:tcPr>
            <w:tcW w:w="874" w:type="pct"/>
            <w:tcBorders>
              <w:top w:val="nil"/>
              <w:left w:val="nil"/>
              <w:bottom w:val="single" w:sz="4" w:space="0" w:color="auto"/>
              <w:right w:val="single" w:sz="4" w:space="0" w:color="auto"/>
            </w:tcBorders>
            <w:noWrap/>
            <w:vAlign w:val="center"/>
          </w:tcPr>
          <w:p w14:paraId="7D74BD61" w14:textId="77777777" w:rsidR="009D7B45" w:rsidRPr="006850C6" w:rsidRDefault="009D7B45" w:rsidP="001D16B1">
            <w:pPr>
              <w:spacing w:before="0"/>
              <w:jc w:val="center"/>
              <w:rPr>
                <w:sz w:val="24"/>
              </w:rPr>
            </w:pPr>
          </w:p>
        </w:tc>
        <w:tc>
          <w:tcPr>
            <w:tcW w:w="754" w:type="pct"/>
            <w:vMerge w:val="restart"/>
            <w:tcBorders>
              <w:top w:val="nil"/>
              <w:left w:val="nil"/>
              <w:right w:val="single" w:sz="4" w:space="0" w:color="auto"/>
            </w:tcBorders>
            <w:vAlign w:val="center"/>
          </w:tcPr>
          <w:p w14:paraId="6BA18A2F" w14:textId="3663183F" w:rsidR="009D7B45" w:rsidRPr="006850C6" w:rsidRDefault="009D7B45">
            <w:pPr>
              <w:spacing w:before="0"/>
              <w:jc w:val="center"/>
              <w:rPr>
                <w:sz w:val="24"/>
              </w:rPr>
            </w:pPr>
            <w:r w:rsidRPr="006850C6">
              <w:rPr>
                <w:sz w:val="24"/>
              </w:rPr>
              <w:t>B00</w:t>
            </w:r>
          </w:p>
        </w:tc>
      </w:tr>
      <w:tr w:rsidR="009D7B45" w:rsidRPr="006850C6" w14:paraId="33F33720" w14:textId="2F3F22DD" w:rsidTr="00CA0E8B">
        <w:trPr>
          <w:trHeight w:val="397"/>
          <w:jc w:val="center"/>
        </w:trPr>
        <w:tc>
          <w:tcPr>
            <w:tcW w:w="442" w:type="pct"/>
            <w:vMerge/>
            <w:tcBorders>
              <w:top w:val="nil"/>
              <w:left w:val="single" w:sz="4" w:space="0" w:color="auto"/>
              <w:bottom w:val="single" w:sz="4" w:space="0" w:color="auto"/>
              <w:right w:val="single" w:sz="4" w:space="0" w:color="auto"/>
            </w:tcBorders>
            <w:vAlign w:val="center"/>
            <w:hideMark/>
          </w:tcPr>
          <w:p w14:paraId="7A2ABA55"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543B5826"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03B17AA8"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4ABB3222" w14:textId="77777777" w:rsidR="009D7B45" w:rsidRPr="006850C6" w:rsidRDefault="009D7B45" w:rsidP="001D16B1">
            <w:pPr>
              <w:spacing w:before="0"/>
              <w:jc w:val="center"/>
              <w:rPr>
                <w:sz w:val="24"/>
              </w:rPr>
            </w:pPr>
            <w:r w:rsidRPr="006850C6">
              <w:rPr>
                <w:sz w:val="24"/>
              </w:rPr>
              <w:t>Hoá học</w:t>
            </w:r>
          </w:p>
        </w:tc>
        <w:tc>
          <w:tcPr>
            <w:tcW w:w="874" w:type="pct"/>
            <w:tcBorders>
              <w:top w:val="nil"/>
              <w:left w:val="nil"/>
              <w:bottom w:val="single" w:sz="4" w:space="0" w:color="auto"/>
              <w:right w:val="single" w:sz="4" w:space="0" w:color="auto"/>
            </w:tcBorders>
            <w:noWrap/>
            <w:vAlign w:val="center"/>
          </w:tcPr>
          <w:p w14:paraId="0A7F178C" w14:textId="77777777" w:rsidR="009D7B45" w:rsidRPr="006850C6" w:rsidRDefault="009D7B45" w:rsidP="001D16B1">
            <w:pPr>
              <w:spacing w:before="0"/>
              <w:jc w:val="center"/>
              <w:rPr>
                <w:sz w:val="24"/>
              </w:rPr>
            </w:pPr>
          </w:p>
        </w:tc>
        <w:tc>
          <w:tcPr>
            <w:tcW w:w="754" w:type="pct"/>
            <w:vMerge/>
            <w:tcBorders>
              <w:left w:val="nil"/>
              <w:right w:val="single" w:sz="4" w:space="0" w:color="auto"/>
            </w:tcBorders>
            <w:vAlign w:val="center"/>
          </w:tcPr>
          <w:p w14:paraId="24294071" w14:textId="77777777" w:rsidR="009D7B45" w:rsidRPr="006850C6" w:rsidRDefault="009D7B45">
            <w:pPr>
              <w:spacing w:before="0"/>
              <w:jc w:val="center"/>
              <w:rPr>
                <w:sz w:val="24"/>
              </w:rPr>
            </w:pPr>
          </w:p>
        </w:tc>
      </w:tr>
      <w:tr w:rsidR="009D7B45" w:rsidRPr="006850C6" w14:paraId="49D21504" w14:textId="5D9A05D1" w:rsidTr="00CA0E8B">
        <w:trPr>
          <w:trHeight w:val="397"/>
          <w:jc w:val="center"/>
        </w:trPr>
        <w:tc>
          <w:tcPr>
            <w:tcW w:w="442" w:type="pct"/>
            <w:vMerge/>
            <w:tcBorders>
              <w:top w:val="nil"/>
              <w:left w:val="single" w:sz="4" w:space="0" w:color="auto"/>
              <w:bottom w:val="single" w:sz="4" w:space="0" w:color="auto"/>
              <w:right w:val="single" w:sz="4" w:space="0" w:color="auto"/>
            </w:tcBorders>
            <w:vAlign w:val="center"/>
            <w:hideMark/>
          </w:tcPr>
          <w:p w14:paraId="1496A3FD"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721DE0D2"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7F46D62A"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5B930F74" w14:textId="77777777" w:rsidR="009D7B45" w:rsidRPr="006850C6" w:rsidRDefault="009D7B45" w:rsidP="001D16B1">
            <w:pPr>
              <w:spacing w:before="0"/>
              <w:jc w:val="center"/>
              <w:rPr>
                <w:bCs/>
                <w:sz w:val="24"/>
              </w:rPr>
            </w:pPr>
            <w:r w:rsidRPr="006850C6">
              <w:rPr>
                <w:bCs/>
                <w:sz w:val="24"/>
              </w:rPr>
              <w:t>Sinh học</w:t>
            </w:r>
          </w:p>
        </w:tc>
        <w:tc>
          <w:tcPr>
            <w:tcW w:w="874" w:type="pct"/>
            <w:tcBorders>
              <w:top w:val="nil"/>
              <w:left w:val="nil"/>
              <w:bottom w:val="single" w:sz="4" w:space="0" w:color="auto"/>
              <w:right w:val="single" w:sz="4" w:space="0" w:color="auto"/>
            </w:tcBorders>
            <w:noWrap/>
            <w:vAlign w:val="center"/>
          </w:tcPr>
          <w:p w14:paraId="33C4BB45" w14:textId="77777777" w:rsidR="009D7B45" w:rsidRPr="006850C6" w:rsidRDefault="009D7B45" w:rsidP="001D16B1">
            <w:pPr>
              <w:spacing w:before="0"/>
              <w:jc w:val="center"/>
              <w:rPr>
                <w:bCs/>
                <w:sz w:val="24"/>
              </w:rPr>
            </w:pPr>
            <w:r w:rsidRPr="006850C6">
              <w:rPr>
                <w:bCs/>
                <w:sz w:val="24"/>
              </w:rPr>
              <w:t>Sinh học</w:t>
            </w:r>
          </w:p>
        </w:tc>
        <w:tc>
          <w:tcPr>
            <w:tcW w:w="754" w:type="pct"/>
            <w:vMerge/>
            <w:tcBorders>
              <w:left w:val="nil"/>
              <w:bottom w:val="single" w:sz="4" w:space="0" w:color="auto"/>
              <w:right w:val="single" w:sz="4" w:space="0" w:color="auto"/>
            </w:tcBorders>
            <w:vAlign w:val="center"/>
          </w:tcPr>
          <w:p w14:paraId="78DE09CD" w14:textId="77777777" w:rsidR="009D7B45" w:rsidRPr="006850C6" w:rsidRDefault="009D7B45">
            <w:pPr>
              <w:spacing w:before="0"/>
              <w:jc w:val="center"/>
              <w:rPr>
                <w:bCs/>
                <w:sz w:val="24"/>
              </w:rPr>
            </w:pPr>
          </w:p>
        </w:tc>
      </w:tr>
      <w:tr w:rsidR="009D7B45" w:rsidRPr="006850C6" w14:paraId="59E4CB33" w14:textId="792AE65E" w:rsidTr="00CA0E8B">
        <w:trPr>
          <w:trHeight w:hRule="exac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1B7D1FC2" w14:textId="79CB346C" w:rsidR="009D7B45" w:rsidRPr="006850C6" w:rsidRDefault="009D7B45" w:rsidP="001D16B1">
            <w:pPr>
              <w:spacing w:before="0"/>
              <w:jc w:val="center"/>
              <w:rPr>
                <w:sz w:val="24"/>
              </w:rPr>
            </w:pPr>
            <w:r w:rsidRPr="006850C6">
              <w:rPr>
                <w:sz w:val="24"/>
              </w:rPr>
              <w:t>21</w:t>
            </w:r>
          </w:p>
        </w:tc>
        <w:tc>
          <w:tcPr>
            <w:tcW w:w="802" w:type="pct"/>
            <w:vMerge w:val="restart"/>
            <w:tcBorders>
              <w:top w:val="nil"/>
              <w:left w:val="single" w:sz="4" w:space="0" w:color="auto"/>
              <w:bottom w:val="single" w:sz="4" w:space="0" w:color="auto"/>
              <w:right w:val="single" w:sz="4" w:space="0" w:color="auto"/>
            </w:tcBorders>
            <w:noWrap/>
            <w:vAlign w:val="center"/>
            <w:hideMark/>
          </w:tcPr>
          <w:p w14:paraId="2A381F22" w14:textId="77777777" w:rsidR="009D7B45" w:rsidRPr="006850C6" w:rsidRDefault="009D7B45" w:rsidP="001D16B1">
            <w:pPr>
              <w:spacing w:before="0"/>
              <w:jc w:val="center"/>
              <w:rPr>
                <w:sz w:val="24"/>
              </w:rPr>
            </w:pPr>
            <w:r w:rsidRPr="006850C6">
              <w:rPr>
                <w:sz w:val="24"/>
              </w:rPr>
              <w:t>7440122</w:t>
            </w:r>
          </w:p>
        </w:tc>
        <w:tc>
          <w:tcPr>
            <w:tcW w:w="1262" w:type="pct"/>
            <w:vMerge w:val="restart"/>
            <w:tcBorders>
              <w:top w:val="nil"/>
              <w:left w:val="single" w:sz="4" w:space="0" w:color="auto"/>
              <w:bottom w:val="single" w:sz="4" w:space="0" w:color="auto"/>
              <w:right w:val="single" w:sz="4" w:space="0" w:color="auto"/>
            </w:tcBorders>
            <w:vAlign w:val="center"/>
            <w:hideMark/>
          </w:tcPr>
          <w:p w14:paraId="460F2408" w14:textId="77777777" w:rsidR="009D7B45" w:rsidRPr="006850C6" w:rsidRDefault="009D7B45" w:rsidP="001D16B1">
            <w:pPr>
              <w:spacing w:before="0"/>
              <w:jc w:val="center"/>
              <w:rPr>
                <w:sz w:val="24"/>
              </w:rPr>
            </w:pPr>
            <w:r w:rsidRPr="006850C6">
              <w:rPr>
                <w:sz w:val="24"/>
              </w:rPr>
              <w:t>Khoa học Vật liệu</w:t>
            </w:r>
          </w:p>
        </w:tc>
        <w:tc>
          <w:tcPr>
            <w:tcW w:w="865" w:type="pct"/>
            <w:tcBorders>
              <w:top w:val="nil"/>
              <w:left w:val="nil"/>
              <w:bottom w:val="single" w:sz="4" w:space="0" w:color="auto"/>
              <w:right w:val="single" w:sz="4" w:space="0" w:color="auto"/>
            </w:tcBorders>
            <w:noWrap/>
            <w:vAlign w:val="center"/>
          </w:tcPr>
          <w:p w14:paraId="4DE62816" w14:textId="77777777" w:rsidR="009D7B45" w:rsidRPr="006850C6" w:rsidRDefault="009D7B45" w:rsidP="001D16B1">
            <w:pPr>
              <w:spacing w:before="0"/>
              <w:jc w:val="center"/>
              <w:rPr>
                <w:bCs/>
                <w:sz w:val="24"/>
              </w:rPr>
            </w:pPr>
            <w:r w:rsidRPr="006850C6">
              <w:rPr>
                <w:bCs/>
                <w:sz w:val="24"/>
              </w:rPr>
              <w:t>Toán</w:t>
            </w:r>
          </w:p>
        </w:tc>
        <w:tc>
          <w:tcPr>
            <w:tcW w:w="874" w:type="pct"/>
            <w:tcBorders>
              <w:top w:val="nil"/>
              <w:left w:val="nil"/>
              <w:bottom w:val="single" w:sz="4" w:space="0" w:color="auto"/>
              <w:right w:val="single" w:sz="4" w:space="0" w:color="auto"/>
            </w:tcBorders>
            <w:noWrap/>
            <w:vAlign w:val="center"/>
          </w:tcPr>
          <w:p w14:paraId="119CC463" w14:textId="77777777" w:rsidR="009D7B45" w:rsidRPr="006850C6" w:rsidRDefault="009D7B45" w:rsidP="001D16B1">
            <w:pPr>
              <w:spacing w:before="0"/>
              <w:jc w:val="center"/>
              <w:rPr>
                <w:bCs/>
                <w:sz w:val="24"/>
              </w:rPr>
            </w:pPr>
            <w:r w:rsidRPr="006850C6">
              <w:rPr>
                <w:bCs/>
                <w:sz w:val="24"/>
              </w:rPr>
              <w:t>Toán</w:t>
            </w:r>
          </w:p>
        </w:tc>
        <w:tc>
          <w:tcPr>
            <w:tcW w:w="754" w:type="pct"/>
            <w:vMerge w:val="restart"/>
            <w:tcBorders>
              <w:top w:val="nil"/>
              <w:left w:val="nil"/>
              <w:right w:val="single" w:sz="4" w:space="0" w:color="auto"/>
            </w:tcBorders>
            <w:vAlign w:val="center"/>
          </w:tcPr>
          <w:p w14:paraId="7DD4AFBD" w14:textId="017F1D43" w:rsidR="009D7B45" w:rsidRPr="006850C6" w:rsidRDefault="009D7B45">
            <w:pPr>
              <w:spacing w:before="0"/>
              <w:jc w:val="center"/>
              <w:rPr>
                <w:bCs/>
                <w:sz w:val="24"/>
              </w:rPr>
            </w:pPr>
            <w:r w:rsidRPr="006850C6">
              <w:rPr>
                <w:bCs/>
                <w:sz w:val="24"/>
              </w:rPr>
              <w:t>A00</w:t>
            </w:r>
          </w:p>
        </w:tc>
      </w:tr>
      <w:tr w:rsidR="009D7B45" w:rsidRPr="006850C6" w14:paraId="407E28CC" w14:textId="6366CEC8"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395455CB"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736C26A8"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1713FA0A"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tcPr>
          <w:p w14:paraId="746C009C" w14:textId="77777777" w:rsidR="009D7B45" w:rsidRPr="006850C6" w:rsidRDefault="009D7B45" w:rsidP="001D16B1">
            <w:pPr>
              <w:spacing w:before="0"/>
              <w:jc w:val="center"/>
              <w:rPr>
                <w:sz w:val="24"/>
              </w:rPr>
            </w:pPr>
            <w:r w:rsidRPr="006850C6">
              <w:rPr>
                <w:sz w:val="24"/>
              </w:rPr>
              <w:t>Vật lí</w:t>
            </w:r>
          </w:p>
        </w:tc>
        <w:tc>
          <w:tcPr>
            <w:tcW w:w="874" w:type="pct"/>
            <w:tcBorders>
              <w:top w:val="nil"/>
              <w:left w:val="nil"/>
              <w:bottom w:val="single" w:sz="4" w:space="0" w:color="auto"/>
              <w:right w:val="single" w:sz="4" w:space="0" w:color="auto"/>
            </w:tcBorders>
            <w:noWrap/>
            <w:vAlign w:val="center"/>
          </w:tcPr>
          <w:p w14:paraId="6E605C9A" w14:textId="77777777" w:rsidR="009D7B45" w:rsidRPr="006850C6" w:rsidRDefault="009D7B45" w:rsidP="001D16B1">
            <w:pPr>
              <w:spacing w:before="0"/>
              <w:jc w:val="center"/>
              <w:rPr>
                <w:sz w:val="24"/>
              </w:rPr>
            </w:pPr>
          </w:p>
        </w:tc>
        <w:tc>
          <w:tcPr>
            <w:tcW w:w="754" w:type="pct"/>
            <w:vMerge/>
            <w:tcBorders>
              <w:left w:val="nil"/>
              <w:right w:val="single" w:sz="4" w:space="0" w:color="auto"/>
            </w:tcBorders>
            <w:vAlign w:val="center"/>
          </w:tcPr>
          <w:p w14:paraId="7A17C8DC" w14:textId="77777777" w:rsidR="009D7B45" w:rsidRPr="006850C6" w:rsidRDefault="009D7B45">
            <w:pPr>
              <w:spacing w:before="0"/>
              <w:jc w:val="center"/>
              <w:rPr>
                <w:sz w:val="24"/>
              </w:rPr>
            </w:pPr>
          </w:p>
        </w:tc>
      </w:tr>
      <w:tr w:rsidR="009D7B45" w:rsidRPr="006850C6" w14:paraId="5286DDED" w14:textId="7D81A9F0"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42EFF812"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0B0CB2D8"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0135B5F4"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tcPr>
          <w:p w14:paraId="04920EF0" w14:textId="77777777" w:rsidR="009D7B45" w:rsidRPr="006850C6" w:rsidRDefault="009D7B45" w:rsidP="001D16B1">
            <w:pPr>
              <w:spacing w:before="0"/>
              <w:jc w:val="center"/>
              <w:rPr>
                <w:sz w:val="24"/>
              </w:rPr>
            </w:pPr>
            <w:r w:rsidRPr="006850C6">
              <w:rPr>
                <w:sz w:val="24"/>
              </w:rPr>
              <w:t>Tiếng Anh</w:t>
            </w:r>
          </w:p>
        </w:tc>
        <w:tc>
          <w:tcPr>
            <w:tcW w:w="874" w:type="pct"/>
            <w:tcBorders>
              <w:top w:val="nil"/>
              <w:left w:val="nil"/>
              <w:bottom w:val="single" w:sz="4" w:space="0" w:color="auto"/>
              <w:right w:val="single" w:sz="4" w:space="0" w:color="auto"/>
            </w:tcBorders>
            <w:noWrap/>
            <w:vAlign w:val="center"/>
          </w:tcPr>
          <w:p w14:paraId="7253B0A1" w14:textId="77777777" w:rsidR="009D7B45" w:rsidRPr="006850C6" w:rsidRDefault="009D7B45" w:rsidP="001D16B1">
            <w:pPr>
              <w:spacing w:before="0"/>
              <w:jc w:val="center"/>
              <w:rPr>
                <w:sz w:val="24"/>
              </w:rPr>
            </w:pPr>
          </w:p>
        </w:tc>
        <w:tc>
          <w:tcPr>
            <w:tcW w:w="754" w:type="pct"/>
            <w:vMerge/>
            <w:tcBorders>
              <w:left w:val="nil"/>
              <w:bottom w:val="single" w:sz="4" w:space="0" w:color="auto"/>
              <w:right w:val="single" w:sz="4" w:space="0" w:color="auto"/>
            </w:tcBorders>
            <w:vAlign w:val="center"/>
          </w:tcPr>
          <w:p w14:paraId="72614C81" w14:textId="77777777" w:rsidR="009D7B45" w:rsidRPr="006850C6" w:rsidRDefault="009D7B45">
            <w:pPr>
              <w:spacing w:before="0"/>
              <w:jc w:val="center"/>
              <w:rPr>
                <w:sz w:val="24"/>
              </w:rPr>
            </w:pPr>
          </w:p>
        </w:tc>
      </w:tr>
      <w:tr w:rsidR="009D7B45" w:rsidRPr="006850C6" w14:paraId="62B4EBFE" w14:textId="19C0D57F" w:rsidTr="00CA0E8B">
        <w:trPr>
          <w:trHeight w:hRule="exac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1AFCC117" w14:textId="03A6FFA9" w:rsidR="009D7B45" w:rsidRPr="006850C6" w:rsidRDefault="009D7B45" w:rsidP="001D16B1">
            <w:pPr>
              <w:spacing w:before="0"/>
              <w:jc w:val="center"/>
              <w:rPr>
                <w:sz w:val="24"/>
              </w:rPr>
            </w:pPr>
            <w:r w:rsidRPr="006850C6">
              <w:rPr>
                <w:sz w:val="24"/>
              </w:rPr>
              <w:t>22</w:t>
            </w:r>
          </w:p>
        </w:tc>
        <w:tc>
          <w:tcPr>
            <w:tcW w:w="802" w:type="pct"/>
            <w:vMerge w:val="restart"/>
            <w:tcBorders>
              <w:top w:val="nil"/>
              <w:left w:val="single" w:sz="4" w:space="0" w:color="auto"/>
              <w:bottom w:val="single" w:sz="4" w:space="0" w:color="auto"/>
              <w:right w:val="single" w:sz="4" w:space="0" w:color="auto"/>
            </w:tcBorders>
            <w:noWrap/>
            <w:vAlign w:val="center"/>
            <w:hideMark/>
          </w:tcPr>
          <w:p w14:paraId="6D8849B9" w14:textId="77777777" w:rsidR="009D7B45" w:rsidRPr="006850C6" w:rsidRDefault="009D7B45" w:rsidP="001D16B1">
            <w:pPr>
              <w:spacing w:before="0"/>
              <w:jc w:val="center"/>
              <w:rPr>
                <w:sz w:val="24"/>
              </w:rPr>
            </w:pPr>
            <w:r w:rsidRPr="006850C6">
              <w:rPr>
                <w:sz w:val="24"/>
              </w:rPr>
              <w:t>7520301</w:t>
            </w:r>
          </w:p>
        </w:tc>
        <w:tc>
          <w:tcPr>
            <w:tcW w:w="1262" w:type="pct"/>
            <w:vMerge w:val="restart"/>
            <w:tcBorders>
              <w:top w:val="nil"/>
              <w:left w:val="single" w:sz="4" w:space="0" w:color="auto"/>
              <w:bottom w:val="single" w:sz="4" w:space="0" w:color="auto"/>
              <w:right w:val="single" w:sz="4" w:space="0" w:color="auto"/>
            </w:tcBorders>
            <w:vAlign w:val="center"/>
            <w:hideMark/>
          </w:tcPr>
          <w:p w14:paraId="20812B28" w14:textId="77777777" w:rsidR="009D7B45" w:rsidRPr="006850C6" w:rsidRDefault="009D7B45" w:rsidP="001D16B1">
            <w:pPr>
              <w:spacing w:before="0"/>
              <w:jc w:val="center"/>
              <w:rPr>
                <w:sz w:val="24"/>
              </w:rPr>
            </w:pPr>
            <w:r w:rsidRPr="006850C6">
              <w:rPr>
                <w:sz w:val="24"/>
              </w:rPr>
              <w:t>Kĩ thuật hóa học</w:t>
            </w:r>
          </w:p>
        </w:tc>
        <w:tc>
          <w:tcPr>
            <w:tcW w:w="865" w:type="pct"/>
            <w:tcBorders>
              <w:top w:val="nil"/>
              <w:left w:val="nil"/>
              <w:bottom w:val="single" w:sz="4" w:space="0" w:color="auto"/>
              <w:right w:val="single" w:sz="4" w:space="0" w:color="auto"/>
            </w:tcBorders>
            <w:noWrap/>
            <w:vAlign w:val="center"/>
            <w:hideMark/>
          </w:tcPr>
          <w:p w14:paraId="16615535" w14:textId="77777777" w:rsidR="009D7B45" w:rsidRPr="006850C6" w:rsidRDefault="009D7B45" w:rsidP="001D16B1">
            <w:pPr>
              <w:spacing w:before="0"/>
              <w:jc w:val="center"/>
              <w:rPr>
                <w:sz w:val="24"/>
              </w:rPr>
            </w:pPr>
            <w:r w:rsidRPr="006850C6">
              <w:rPr>
                <w:sz w:val="24"/>
              </w:rPr>
              <w:t>Toán</w:t>
            </w:r>
          </w:p>
        </w:tc>
        <w:tc>
          <w:tcPr>
            <w:tcW w:w="874" w:type="pct"/>
            <w:tcBorders>
              <w:top w:val="nil"/>
              <w:left w:val="nil"/>
              <w:bottom w:val="single" w:sz="4" w:space="0" w:color="auto"/>
              <w:right w:val="single" w:sz="4" w:space="0" w:color="auto"/>
            </w:tcBorders>
            <w:noWrap/>
            <w:vAlign w:val="center"/>
          </w:tcPr>
          <w:p w14:paraId="2F0E8428" w14:textId="77777777" w:rsidR="009D7B45" w:rsidRPr="006850C6" w:rsidRDefault="009D7B45" w:rsidP="001D16B1">
            <w:pPr>
              <w:spacing w:before="0"/>
              <w:jc w:val="center"/>
              <w:rPr>
                <w:sz w:val="24"/>
              </w:rPr>
            </w:pPr>
          </w:p>
        </w:tc>
        <w:tc>
          <w:tcPr>
            <w:tcW w:w="754" w:type="pct"/>
            <w:vMerge w:val="restart"/>
            <w:tcBorders>
              <w:top w:val="nil"/>
              <w:left w:val="nil"/>
              <w:right w:val="single" w:sz="4" w:space="0" w:color="auto"/>
            </w:tcBorders>
            <w:vAlign w:val="center"/>
          </w:tcPr>
          <w:p w14:paraId="15CB1A84" w14:textId="0D94E77C" w:rsidR="009D7B45" w:rsidRPr="006850C6" w:rsidRDefault="009D7B45">
            <w:pPr>
              <w:spacing w:before="0"/>
              <w:jc w:val="center"/>
              <w:rPr>
                <w:sz w:val="24"/>
              </w:rPr>
            </w:pPr>
            <w:r w:rsidRPr="006850C6">
              <w:rPr>
                <w:sz w:val="24"/>
              </w:rPr>
              <w:t>A00</w:t>
            </w:r>
          </w:p>
        </w:tc>
      </w:tr>
      <w:tr w:rsidR="009D7B45" w:rsidRPr="006850C6" w14:paraId="082A3335" w14:textId="2BC50854"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51CE5BFE"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74AC0E9D"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07B99A18"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76594456" w14:textId="77777777" w:rsidR="009D7B45" w:rsidRPr="006850C6" w:rsidRDefault="009D7B45" w:rsidP="001D16B1">
            <w:pPr>
              <w:spacing w:before="0"/>
              <w:jc w:val="center"/>
              <w:rPr>
                <w:bCs/>
                <w:sz w:val="24"/>
              </w:rPr>
            </w:pPr>
            <w:r w:rsidRPr="006850C6">
              <w:rPr>
                <w:bCs/>
                <w:sz w:val="24"/>
              </w:rPr>
              <w:t>Hoá học</w:t>
            </w:r>
          </w:p>
        </w:tc>
        <w:tc>
          <w:tcPr>
            <w:tcW w:w="874" w:type="pct"/>
            <w:tcBorders>
              <w:top w:val="nil"/>
              <w:left w:val="nil"/>
              <w:bottom w:val="single" w:sz="4" w:space="0" w:color="auto"/>
              <w:right w:val="single" w:sz="4" w:space="0" w:color="auto"/>
            </w:tcBorders>
            <w:noWrap/>
            <w:vAlign w:val="center"/>
          </w:tcPr>
          <w:p w14:paraId="599F8B3B" w14:textId="77777777" w:rsidR="009D7B45" w:rsidRPr="006850C6" w:rsidRDefault="009D7B45" w:rsidP="001D16B1">
            <w:pPr>
              <w:spacing w:before="0"/>
              <w:jc w:val="center"/>
              <w:rPr>
                <w:bCs/>
                <w:sz w:val="24"/>
              </w:rPr>
            </w:pPr>
            <w:r w:rsidRPr="006850C6">
              <w:rPr>
                <w:bCs/>
                <w:sz w:val="24"/>
              </w:rPr>
              <w:t>Hoá học</w:t>
            </w:r>
          </w:p>
        </w:tc>
        <w:tc>
          <w:tcPr>
            <w:tcW w:w="754" w:type="pct"/>
            <w:vMerge/>
            <w:tcBorders>
              <w:left w:val="nil"/>
              <w:right w:val="single" w:sz="4" w:space="0" w:color="auto"/>
            </w:tcBorders>
            <w:vAlign w:val="center"/>
          </w:tcPr>
          <w:p w14:paraId="40DD5834" w14:textId="77777777" w:rsidR="009D7B45" w:rsidRPr="006850C6" w:rsidRDefault="009D7B45">
            <w:pPr>
              <w:spacing w:before="0"/>
              <w:jc w:val="center"/>
              <w:rPr>
                <w:sz w:val="24"/>
              </w:rPr>
            </w:pPr>
          </w:p>
        </w:tc>
      </w:tr>
      <w:tr w:rsidR="009D7B45" w:rsidRPr="006850C6" w14:paraId="5769C5D9" w14:textId="068DACFE"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55FB2FC6"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2064AFA0"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51B247CB"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3F791934" w14:textId="77777777" w:rsidR="009D7B45" w:rsidRPr="006850C6" w:rsidRDefault="009D7B45" w:rsidP="001D16B1">
            <w:pPr>
              <w:spacing w:before="0"/>
              <w:jc w:val="center"/>
              <w:rPr>
                <w:sz w:val="24"/>
              </w:rPr>
            </w:pPr>
            <w:r w:rsidRPr="006850C6">
              <w:rPr>
                <w:sz w:val="24"/>
              </w:rPr>
              <w:t>Vật lí</w:t>
            </w:r>
          </w:p>
        </w:tc>
        <w:tc>
          <w:tcPr>
            <w:tcW w:w="874" w:type="pct"/>
            <w:tcBorders>
              <w:top w:val="nil"/>
              <w:left w:val="nil"/>
              <w:bottom w:val="single" w:sz="4" w:space="0" w:color="auto"/>
              <w:right w:val="single" w:sz="4" w:space="0" w:color="auto"/>
            </w:tcBorders>
            <w:noWrap/>
            <w:vAlign w:val="center"/>
          </w:tcPr>
          <w:p w14:paraId="23C8AD4B" w14:textId="77777777" w:rsidR="009D7B45" w:rsidRPr="006850C6" w:rsidRDefault="009D7B45" w:rsidP="001D16B1">
            <w:pPr>
              <w:spacing w:before="0"/>
              <w:jc w:val="center"/>
              <w:rPr>
                <w:sz w:val="24"/>
              </w:rPr>
            </w:pPr>
          </w:p>
        </w:tc>
        <w:tc>
          <w:tcPr>
            <w:tcW w:w="754" w:type="pct"/>
            <w:vMerge/>
            <w:tcBorders>
              <w:left w:val="nil"/>
              <w:bottom w:val="single" w:sz="4" w:space="0" w:color="auto"/>
              <w:right w:val="single" w:sz="4" w:space="0" w:color="auto"/>
            </w:tcBorders>
            <w:vAlign w:val="center"/>
          </w:tcPr>
          <w:p w14:paraId="0432478C" w14:textId="77777777" w:rsidR="009D7B45" w:rsidRPr="006850C6" w:rsidRDefault="009D7B45">
            <w:pPr>
              <w:spacing w:before="0"/>
              <w:jc w:val="center"/>
              <w:rPr>
                <w:sz w:val="24"/>
              </w:rPr>
            </w:pPr>
          </w:p>
        </w:tc>
      </w:tr>
      <w:tr w:rsidR="009D7B45" w:rsidRPr="006850C6" w14:paraId="7F3035CE" w14:textId="17EF6CFA" w:rsidTr="00CA0E8B">
        <w:trPr>
          <w:trHeigh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0FD7F299" w14:textId="38AAA394" w:rsidR="009D7B45" w:rsidRPr="006850C6" w:rsidRDefault="009D7B45" w:rsidP="001D16B1">
            <w:pPr>
              <w:spacing w:before="0"/>
              <w:jc w:val="center"/>
              <w:rPr>
                <w:sz w:val="24"/>
              </w:rPr>
            </w:pPr>
            <w:r w:rsidRPr="006850C6">
              <w:rPr>
                <w:sz w:val="24"/>
              </w:rPr>
              <w:t>2</w:t>
            </w:r>
            <w:r w:rsidRPr="00CA0E8B">
              <w:rPr>
                <w:sz w:val="24"/>
              </w:rPr>
              <w:t>3</w:t>
            </w:r>
          </w:p>
        </w:tc>
        <w:tc>
          <w:tcPr>
            <w:tcW w:w="802" w:type="pct"/>
            <w:vMerge w:val="restart"/>
            <w:tcBorders>
              <w:top w:val="nil"/>
              <w:left w:val="single" w:sz="4" w:space="0" w:color="auto"/>
              <w:bottom w:val="single" w:sz="4" w:space="0" w:color="auto"/>
              <w:right w:val="single" w:sz="4" w:space="0" w:color="auto"/>
            </w:tcBorders>
            <w:noWrap/>
            <w:vAlign w:val="center"/>
            <w:hideMark/>
          </w:tcPr>
          <w:p w14:paraId="6A82861C" w14:textId="77777777" w:rsidR="009D7B45" w:rsidRPr="006850C6" w:rsidRDefault="009D7B45" w:rsidP="001D16B1">
            <w:pPr>
              <w:spacing w:before="0"/>
              <w:jc w:val="center"/>
              <w:rPr>
                <w:sz w:val="24"/>
              </w:rPr>
            </w:pPr>
            <w:r w:rsidRPr="006850C6">
              <w:rPr>
                <w:sz w:val="24"/>
              </w:rPr>
              <w:t>7810301</w:t>
            </w:r>
          </w:p>
        </w:tc>
        <w:tc>
          <w:tcPr>
            <w:tcW w:w="1262" w:type="pct"/>
            <w:vMerge w:val="restart"/>
            <w:tcBorders>
              <w:top w:val="nil"/>
              <w:left w:val="single" w:sz="4" w:space="0" w:color="auto"/>
              <w:bottom w:val="single" w:sz="4" w:space="0" w:color="auto"/>
              <w:right w:val="single" w:sz="4" w:space="0" w:color="auto"/>
            </w:tcBorders>
            <w:vAlign w:val="center"/>
            <w:hideMark/>
          </w:tcPr>
          <w:p w14:paraId="47CA1D32" w14:textId="77777777" w:rsidR="009D7B45" w:rsidRPr="00CA0E8B" w:rsidRDefault="009D7B45" w:rsidP="001D16B1">
            <w:pPr>
              <w:spacing w:before="0"/>
              <w:jc w:val="center"/>
              <w:rPr>
                <w:sz w:val="24"/>
              </w:rPr>
            </w:pPr>
            <w:r w:rsidRPr="006850C6">
              <w:rPr>
                <w:sz w:val="24"/>
              </w:rPr>
              <w:t>Quản lí thể dục</w:t>
            </w:r>
          </w:p>
          <w:p w14:paraId="2C5FD8A8" w14:textId="17B64D8F" w:rsidR="009D7B45" w:rsidRPr="006850C6" w:rsidRDefault="009D7B45" w:rsidP="001D16B1">
            <w:pPr>
              <w:spacing w:before="0"/>
              <w:jc w:val="center"/>
              <w:rPr>
                <w:sz w:val="24"/>
              </w:rPr>
            </w:pPr>
            <w:r w:rsidRPr="006850C6">
              <w:rPr>
                <w:sz w:val="24"/>
              </w:rPr>
              <w:t xml:space="preserve"> thể thao</w:t>
            </w:r>
          </w:p>
        </w:tc>
        <w:tc>
          <w:tcPr>
            <w:tcW w:w="865" w:type="pct"/>
            <w:tcBorders>
              <w:top w:val="nil"/>
              <w:left w:val="nil"/>
              <w:bottom w:val="single" w:sz="4" w:space="0" w:color="auto"/>
              <w:right w:val="single" w:sz="4" w:space="0" w:color="auto"/>
            </w:tcBorders>
            <w:noWrap/>
            <w:vAlign w:val="center"/>
          </w:tcPr>
          <w:p w14:paraId="740781DD" w14:textId="77777777" w:rsidR="009D7B45" w:rsidRPr="006850C6" w:rsidRDefault="009D7B45" w:rsidP="001D16B1">
            <w:pPr>
              <w:spacing w:before="0"/>
              <w:jc w:val="center"/>
              <w:rPr>
                <w:sz w:val="24"/>
              </w:rPr>
            </w:pPr>
            <w:r w:rsidRPr="006850C6">
              <w:rPr>
                <w:sz w:val="24"/>
              </w:rPr>
              <w:t>Toán</w:t>
            </w:r>
          </w:p>
        </w:tc>
        <w:tc>
          <w:tcPr>
            <w:tcW w:w="874" w:type="pct"/>
            <w:tcBorders>
              <w:top w:val="nil"/>
              <w:left w:val="nil"/>
              <w:bottom w:val="single" w:sz="4" w:space="0" w:color="auto"/>
              <w:right w:val="single" w:sz="4" w:space="0" w:color="auto"/>
            </w:tcBorders>
            <w:noWrap/>
            <w:vAlign w:val="center"/>
          </w:tcPr>
          <w:p w14:paraId="5F0DFD82" w14:textId="77777777" w:rsidR="009D7B45" w:rsidRPr="006850C6" w:rsidRDefault="009D7B45" w:rsidP="001D16B1">
            <w:pPr>
              <w:spacing w:before="0"/>
              <w:jc w:val="center"/>
              <w:rPr>
                <w:sz w:val="24"/>
              </w:rPr>
            </w:pPr>
          </w:p>
        </w:tc>
        <w:tc>
          <w:tcPr>
            <w:tcW w:w="754" w:type="pct"/>
            <w:vMerge w:val="restart"/>
            <w:tcBorders>
              <w:top w:val="nil"/>
              <w:left w:val="nil"/>
              <w:right w:val="single" w:sz="4" w:space="0" w:color="auto"/>
            </w:tcBorders>
            <w:vAlign w:val="center"/>
          </w:tcPr>
          <w:p w14:paraId="57345F40" w14:textId="373D1CE9" w:rsidR="009D7B45" w:rsidRPr="006850C6" w:rsidRDefault="009D7B45">
            <w:pPr>
              <w:spacing w:before="0"/>
              <w:jc w:val="center"/>
              <w:rPr>
                <w:sz w:val="24"/>
              </w:rPr>
            </w:pPr>
            <w:r w:rsidRPr="006850C6">
              <w:rPr>
                <w:sz w:val="24"/>
              </w:rPr>
              <w:t>B00</w:t>
            </w:r>
          </w:p>
        </w:tc>
      </w:tr>
      <w:tr w:rsidR="009D7B45" w:rsidRPr="006850C6" w14:paraId="5FE58983" w14:textId="0F370F71"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778D164B"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7A9D4230"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7E0130E2"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tcPr>
          <w:p w14:paraId="0EBD3B47" w14:textId="77777777" w:rsidR="009D7B45" w:rsidRPr="006850C6" w:rsidRDefault="009D7B45" w:rsidP="001D16B1">
            <w:pPr>
              <w:spacing w:before="0"/>
              <w:jc w:val="center"/>
              <w:rPr>
                <w:sz w:val="24"/>
              </w:rPr>
            </w:pPr>
            <w:r w:rsidRPr="006850C6">
              <w:rPr>
                <w:sz w:val="24"/>
              </w:rPr>
              <w:t>Sinh học</w:t>
            </w:r>
          </w:p>
        </w:tc>
        <w:tc>
          <w:tcPr>
            <w:tcW w:w="874" w:type="pct"/>
            <w:tcBorders>
              <w:top w:val="nil"/>
              <w:left w:val="nil"/>
              <w:bottom w:val="single" w:sz="4" w:space="0" w:color="auto"/>
              <w:right w:val="single" w:sz="4" w:space="0" w:color="auto"/>
            </w:tcBorders>
            <w:noWrap/>
            <w:vAlign w:val="center"/>
          </w:tcPr>
          <w:p w14:paraId="0C97B8EF" w14:textId="77777777" w:rsidR="009D7B45" w:rsidRPr="006850C6" w:rsidRDefault="009D7B45" w:rsidP="001D16B1">
            <w:pPr>
              <w:spacing w:before="0"/>
              <w:jc w:val="center"/>
              <w:rPr>
                <w:sz w:val="24"/>
              </w:rPr>
            </w:pPr>
          </w:p>
        </w:tc>
        <w:tc>
          <w:tcPr>
            <w:tcW w:w="754" w:type="pct"/>
            <w:vMerge/>
            <w:tcBorders>
              <w:left w:val="nil"/>
              <w:right w:val="single" w:sz="4" w:space="0" w:color="auto"/>
            </w:tcBorders>
            <w:vAlign w:val="center"/>
          </w:tcPr>
          <w:p w14:paraId="4E5818D3" w14:textId="77777777" w:rsidR="009D7B45" w:rsidRPr="006850C6" w:rsidRDefault="009D7B45">
            <w:pPr>
              <w:spacing w:before="0"/>
              <w:jc w:val="center"/>
              <w:rPr>
                <w:sz w:val="24"/>
              </w:rPr>
            </w:pPr>
          </w:p>
        </w:tc>
      </w:tr>
      <w:tr w:rsidR="009D7B45" w:rsidRPr="006850C6" w14:paraId="071C59A3" w14:textId="24BD2807"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03D93EDC"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404D3059"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6C44A989"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tcPr>
          <w:p w14:paraId="2128D97E" w14:textId="77777777" w:rsidR="009D7B45" w:rsidRPr="006850C6" w:rsidRDefault="009D7B45" w:rsidP="001D16B1">
            <w:pPr>
              <w:spacing w:before="0"/>
              <w:jc w:val="center"/>
              <w:rPr>
                <w:bCs/>
                <w:sz w:val="24"/>
              </w:rPr>
            </w:pPr>
            <w:r w:rsidRPr="006850C6">
              <w:rPr>
                <w:bCs/>
                <w:sz w:val="24"/>
              </w:rPr>
              <w:t>NK2</w:t>
            </w:r>
          </w:p>
        </w:tc>
        <w:tc>
          <w:tcPr>
            <w:tcW w:w="874" w:type="pct"/>
            <w:tcBorders>
              <w:top w:val="nil"/>
              <w:left w:val="nil"/>
              <w:bottom w:val="single" w:sz="4" w:space="0" w:color="auto"/>
              <w:right w:val="single" w:sz="4" w:space="0" w:color="auto"/>
            </w:tcBorders>
            <w:noWrap/>
            <w:vAlign w:val="center"/>
          </w:tcPr>
          <w:p w14:paraId="372C7FD4" w14:textId="77777777" w:rsidR="009D7B45" w:rsidRPr="006850C6" w:rsidRDefault="009D7B45" w:rsidP="001D16B1">
            <w:pPr>
              <w:spacing w:before="0"/>
              <w:jc w:val="center"/>
              <w:rPr>
                <w:bCs/>
                <w:sz w:val="24"/>
              </w:rPr>
            </w:pPr>
            <w:r w:rsidRPr="006850C6">
              <w:rPr>
                <w:bCs/>
                <w:sz w:val="24"/>
              </w:rPr>
              <w:t>NK2</w:t>
            </w:r>
          </w:p>
        </w:tc>
        <w:tc>
          <w:tcPr>
            <w:tcW w:w="754" w:type="pct"/>
            <w:vMerge/>
            <w:tcBorders>
              <w:left w:val="nil"/>
              <w:bottom w:val="single" w:sz="4" w:space="0" w:color="auto"/>
              <w:right w:val="single" w:sz="4" w:space="0" w:color="auto"/>
            </w:tcBorders>
            <w:vAlign w:val="center"/>
          </w:tcPr>
          <w:p w14:paraId="07B55210" w14:textId="77777777" w:rsidR="009D7B45" w:rsidRPr="006850C6" w:rsidRDefault="009D7B45">
            <w:pPr>
              <w:spacing w:before="0"/>
              <w:jc w:val="center"/>
              <w:rPr>
                <w:bCs/>
                <w:sz w:val="24"/>
              </w:rPr>
            </w:pPr>
          </w:p>
        </w:tc>
      </w:tr>
      <w:tr w:rsidR="009D7B45" w:rsidRPr="006850C6" w14:paraId="4430A8BC" w14:textId="5219E828" w:rsidTr="00CA0E8B">
        <w:trPr>
          <w:trHeigh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65A7893F" w14:textId="05522C8D" w:rsidR="009D7B45" w:rsidRPr="006850C6" w:rsidRDefault="009D7B45" w:rsidP="001D16B1">
            <w:pPr>
              <w:spacing w:before="0"/>
              <w:jc w:val="center"/>
              <w:rPr>
                <w:sz w:val="24"/>
              </w:rPr>
            </w:pPr>
            <w:r w:rsidRPr="006850C6">
              <w:rPr>
                <w:sz w:val="24"/>
              </w:rPr>
              <w:t>2</w:t>
            </w:r>
            <w:r w:rsidRPr="00CA0E8B">
              <w:rPr>
                <w:sz w:val="24"/>
              </w:rPr>
              <w:t>4</w:t>
            </w:r>
          </w:p>
        </w:tc>
        <w:tc>
          <w:tcPr>
            <w:tcW w:w="802" w:type="pct"/>
            <w:vMerge w:val="restart"/>
            <w:tcBorders>
              <w:top w:val="nil"/>
              <w:left w:val="single" w:sz="4" w:space="0" w:color="auto"/>
              <w:bottom w:val="single" w:sz="4" w:space="0" w:color="auto"/>
              <w:right w:val="single" w:sz="4" w:space="0" w:color="auto"/>
            </w:tcBorders>
            <w:noWrap/>
            <w:vAlign w:val="center"/>
            <w:hideMark/>
          </w:tcPr>
          <w:p w14:paraId="67491737" w14:textId="77777777" w:rsidR="009D7B45" w:rsidRPr="006850C6" w:rsidRDefault="009D7B45" w:rsidP="001D16B1">
            <w:pPr>
              <w:spacing w:before="0"/>
              <w:jc w:val="center"/>
              <w:rPr>
                <w:sz w:val="24"/>
              </w:rPr>
            </w:pPr>
            <w:r w:rsidRPr="006850C6">
              <w:rPr>
                <w:sz w:val="24"/>
              </w:rPr>
              <w:t>7480201</w:t>
            </w:r>
          </w:p>
        </w:tc>
        <w:tc>
          <w:tcPr>
            <w:tcW w:w="1262" w:type="pct"/>
            <w:vMerge w:val="restart"/>
            <w:tcBorders>
              <w:top w:val="nil"/>
              <w:left w:val="single" w:sz="4" w:space="0" w:color="auto"/>
              <w:bottom w:val="single" w:sz="4" w:space="0" w:color="auto"/>
              <w:right w:val="single" w:sz="4" w:space="0" w:color="auto"/>
            </w:tcBorders>
            <w:vAlign w:val="center"/>
            <w:hideMark/>
          </w:tcPr>
          <w:p w14:paraId="7A0C974E" w14:textId="77777777" w:rsidR="009D7B45" w:rsidRPr="006850C6" w:rsidRDefault="009D7B45" w:rsidP="001D16B1">
            <w:pPr>
              <w:spacing w:before="0"/>
              <w:jc w:val="center"/>
              <w:rPr>
                <w:sz w:val="24"/>
              </w:rPr>
            </w:pPr>
            <w:r w:rsidRPr="006850C6">
              <w:rPr>
                <w:sz w:val="24"/>
              </w:rPr>
              <w:t>Công nghệ thông tin</w:t>
            </w:r>
          </w:p>
        </w:tc>
        <w:tc>
          <w:tcPr>
            <w:tcW w:w="865" w:type="pct"/>
            <w:tcBorders>
              <w:top w:val="nil"/>
              <w:left w:val="nil"/>
              <w:bottom w:val="single" w:sz="4" w:space="0" w:color="auto"/>
              <w:right w:val="single" w:sz="4" w:space="0" w:color="auto"/>
            </w:tcBorders>
            <w:noWrap/>
            <w:vAlign w:val="center"/>
          </w:tcPr>
          <w:p w14:paraId="501594FB" w14:textId="77777777" w:rsidR="009D7B45" w:rsidRPr="006850C6" w:rsidRDefault="009D7B45" w:rsidP="001D16B1">
            <w:pPr>
              <w:spacing w:before="0"/>
              <w:jc w:val="center"/>
              <w:rPr>
                <w:bCs/>
                <w:sz w:val="24"/>
              </w:rPr>
            </w:pPr>
            <w:r w:rsidRPr="006850C6">
              <w:rPr>
                <w:bCs/>
                <w:sz w:val="24"/>
              </w:rPr>
              <w:t>Toán</w:t>
            </w:r>
          </w:p>
        </w:tc>
        <w:tc>
          <w:tcPr>
            <w:tcW w:w="874" w:type="pct"/>
            <w:tcBorders>
              <w:top w:val="nil"/>
              <w:left w:val="nil"/>
              <w:bottom w:val="single" w:sz="4" w:space="0" w:color="auto"/>
              <w:right w:val="single" w:sz="4" w:space="0" w:color="auto"/>
            </w:tcBorders>
            <w:noWrap/>
            <w:vAlign w:val="center"/>
          </w:tcPr>
          <w:p w14:paraId="67012E95" w14:textId="77777777" w:rsidR="009D7B45" w:rsidRPr="006850C6" w:rsidRDefault="009D7B45" w:rsidP="001D16B1">
            <w:pPr>
              <w:spacing w:before="0"/>
              <w:jc w:val="center"/>
              <w:rPr>
                <w:bCs/>
                <w:sz w:val="24"/>
              </w:rPr>
            </w:pPr>
            <w:r w:rsidRPr="006850C6">
              <w:rPr>
                <w:bCs/>
                <w:sz w:val="24"/>
              </w:rPr>
              <w:t>Toán</w:t>
            </w:r>
          </w:p>
        </w:tc>
        <w:tc>
          <w:tcPr>
            <w:tcW w:w="754" w:type="pct"/>
            <w:vMerge w:val="restart"/>
            <w:tcBorders>
              <w:top w:val="nil"/>
              <w:left w:val="nil"/>
              <w:right w:val="single" w:sz="4" w:space="0" w:color="auto"/>
            </w:tcBorders>
            <w:vAlign w:val="center"/>
          </w:tcPr>
          <w:p w14:paraId="46EC3726" w14:textId="010AF67D" w:rsidR="009D7B45" w:rsidRPr="006850C6" w:rsidRDefault="009D7B45">
            <w:pPr>
              <w:spacing w:before="0"/>
              <w:jc w:val="center"/>
              <w:rPr>
                <w:bCs/>
                <w:sz w:val="24"/>
              </w:rPr>
            </w:pPr>
            <w:r w:rsidRPr="006850C6">
              <w:rPr>
                <w:bCs/>
                <w:sz w:val="24"/>
              </w:rPr>
              <w:t>A00</w:t>
            </w:r>
          </w:p>
        </w:tc>
      </w:tr>
      <w:tr w:rsidR="009D7B45" w:rsidRPr="006850C6" w14:paraId="17FF1FC4" w14:textId="6F0C86DE"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19C61110"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5E894157"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529C9F17"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tcPr>
          <w:p w14:paraId="5D901231" w14:textId="77777777" w:rsidR="009D7B45" w:rsidRPr="006850C6" w:rsidRDefault="009D7B45" w:rsidP="001D16B1">
            <w:pPr>
              <w:spacing w:before="0"/>
              <w:jc w:val="center"/>
              <w:rPr>
                <w:sz w:val="24"/>
              </w:rPr>
            </w:pPr>
            <w:r w:rsidRPr="006850C6">
              <w:rPr>
                <w:sz w:val="24"/>
              </w:rPr>
              <w:t>Vật lí</w:t>
            </w:r>
          </w:p>
        </w:tc>
        <w:tc>
          <w:tcPr>
            <w:tcW w:w="874" w:type="pct"/>
            <w:tcBorders>
              <w:top w:val="nil"/>
              <w:left w:val="nil"/>
              <w:bottom w:val="single" w:sz="4" w:space="0" w:color="auto"/>
              <w:right w:val="single" w:sz="4" w:space="0" w:color="auto"/>
            </w:tcBorders>
            <w:noWrap/>
            <w:vAlign w:val="center"/>
          </w:tcPr>
          <w:p w14:paraId="7B16BDA9" w14:textId="77777777" w:rsidR="009D7B45" w:rsidRPr="006850C6" w:rsidRDefault="009D7B45" w:rsidP="001D16B1">
            <w:pPr>
              <w:spacing w:before="0"/>
              <w:jc w:val="center"/>
              <w:rPr>
                <w:sz w:val="24"/>
              </w:rPr>
            </w:pPr>
          </w:p>
        </w:tc>
        <w:tc>
          <w:tcPr>
            <w:tcW w:w="754" w:type="pct"/>
            <w:vMerge/>
            <w:tcBorders>
              <w:left w:val="nil"/>
              <w:right w:val="single" w:sz="4" w:space="0" w:color="auto"/>
            </w:tcBorders>
            <w:vAlign w:val="center"/>
          </w:tcPr>
          <w:p w14:paraId="4E9ED93A" w14:textId="77777777" w:rsidR="009D7B45" w:rsidRPr="006850C6" w:rsidRDefault="009D7B45">
            <w:pPr>
              <w:spacing w:before="0"/>
              <w:jc w:val="center"/>
              <w:rPr>
                <w:sz w:val="24"/>
              </w:rPr>
            </w:pPr>
          </w:p>
        </w:tc>
      </w:tr>
      <w:tr w:rsidR="009D7B45" w:rsidRPr="006850C6" w14:paraId="29EB9184" w14:textId="3F00532C"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31725B26"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0B1F9C72"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56C17A82"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tcPr>
          <w:p w14:paraId="5785B6CD" w14:textId="77777777" w:rsidR="009D7B45" w:rsidRPr="006850C6" w:rsidRDefault="009D7B45" w:rsidP="001D16B1">
            <w:pPr>
              <w:spacing w:before="0"/>
              <w:jc w:val="center"/>
              <w:rPr>
                <w:sz w:val="24"/>
              </w:rPr>
            </w:pPr>
            <w:r w:rsidRPr="006850C6">
              <w:rPr>
                <w:sz w:val="24"/>
              </w:rPr>
              <w:t>Hoá học</w:t>
            </w:r>
          </w:p>
        </w:tc>
        <w:tc>
          <w:tcPr>
            <w:tcW w:w="874" w:type="pct"/>
            <w:tcBorders>
              <w:top w:val="nil"/>
              <w:left w:val="nil"/>
              <w:bottom w:val="single" w:sz="4" w:space="0" w:color="auto"/>
              <w:right w:val="single" w:sz="4" w:space="0" w:color="auto"/>
            </w:tcBorders>
            <w:noWrap/>
            <w:vAlign w:val="center"/>
          </w:tcPr>
          <w:p w14:paraId="3FC2ADB1" w14:textId="77777777" w:rsidR="009D7B45" w:rsidRPr="006850C6" w:rsidRDefault="009D7B45" w:rsidP="001D16B1">
            <w:pPr>
              <w:spacing w:before="0"/>
              <w:jc w:val="center"/>
              <w:rPr>
                <w:sz w:val="24"/>
              </w:rPr>
            </w:pPr>
          </w:p>
        </w:tc>
        <w:tc>
          <w:tcPr>
            <w:tcW w:w="754" w:type="pct"/>
            <w:vMerge/>
            <w:tcBorders>
              <w:left w:val="nil"/>
              <w:bottom w:val="single" w:sz="4" w:space="0" w:color="auto"/>
              <w:right w:val="single" w:sz="4" w:space="0" w:color="auto"/>
            </w:tcBorders>
            <w:vAlign w:val="center"/>
          </w:tcPr>
          <w:p w14:paraId="0A83954E" w14:textId="77777777" w:rsidR="009D7B45" w:rsidRPr="006850C6" w:rsidRDefault="009D7B45">
            <w:pPr>
              <w:spacing w:before="0"/>
              <w:jc w:val="center"/>
              <w:rPr>
                <w:sz w:val="24"/>
              </w:rPr>
            </w:pPr>
          </w:p>
        </w:tc>
      </w:tr>
      <w:tr w:rsidR="009D7B45" w:rsidRPr="006850C6" w14:paraId="2140F71A" w14:textId="75038E66" w:rsidTr="00CA0E8B">
        <w:trPr>
          <w:trHeight w:val="336"/>
          <w:jc w:val="center"/>
        </w:trPr>
        <w:tc>
          <w:tcPr>
            <w:tcW w:w="442" w:type="pct"/>
            <w:vMerge w:val="restart"/>
            <w:tcBorders>
              <w:top w:val="nil"/>
              <w:left w:val="single" w:sz="4" w:space="0" w:color="auto"/>
              <w:bottom w:val="single" w:sz="4" w:space="0" w:color="auto"/>
              <w:right w:val="single" w:sz="4" w:space="0" w:color="auto"/>
            </w:tcBorders>
            <w:noWrap/>
            <w:vAlign w:val="center"/>
            <w:hideMark/>
          </w:tcPr>
          <w:p w14:paraId="4D3A3611" w14:textId="3C83D126" w:rsidR="009D7B45" w:rsidRPr="006850C6" w:rsidRDefault="009D7B45" w:rsidP="001D16B1">
            <w:pPr>
              <w:spacing w:before="0"/>
              <w:jc w:val="center"/>
              <w:rPr>
                <w:sz w:val="24"/>
              </w:rPr>
            </w:pPr>
            <w:r w:rsidRPr="006850C6">
              <w:rPr>
                <w:sz w:val="24"/>
              </w:rPr>
              <w:lastRenderedPageBreak/>
              <w:t>25</w:t>
            </w:r>
          </w:p>
        </w:tc>
        <w:tc>
          <w:tcPr>
            <w:tcW w:w="802" w:type="pct"/>
            <w:vMerge w:val="restart"/>
            <w:tcBorders>
              <w:top w:val="nil"/>
              <w:left w:val="single" w:sz="4" w:space="0" w:color="auto"/>
              <w:bottom w:val="single" w:sz="4" w:space="0" w:color="auto"/>
              <w:right w:val="single" w:sz="4" w:space="0" w:color="auto"/>
            </w:tcBorders>
            <w:noWrap/>
            <w:vAlign w:val="center"/>
            <w:hideMark/>
          </w:tcPr>
          <w:p w14:paraId="4D38FE18" w14:textId="77777777" w:rsidR="009D7B45" w:rsidRPr="006850C6" w:rsidRDefault="009D7B45" w:rsidP="001D16B1">
            <w:pPr>
              <w:spacing w:before="0"/>
              <w:jc w:val="center"/>
              <w:rPr>
                <w:sz w:val="24"/>
              </w:rPr>
            </w:pPr>
            <w:r w:rsidRPr="006850C6">
              <w:rPr>
                <w:sz w:val="24"/>
              </w:rPr>
              <w:t>7460112</w:t>
            </w:r>
          </w:p>
        </w:tc>
        <w:tc>
          <w:tcPr>
            <w:tcW w:w="1262" w:type="pct"/>
            <w:vMerge w:val="restart"/>
            <w:tcBorders>
              <w:top w:val="nil"/>
              <w:left w:val="single" w:sz="4" w:space="0" w:color="auto"/>
              <w:bottom w:val="single" w:sz="4" w:space="0" w:color="auto"/>
              <w:right w:val="single" w:sz="4" w:space="0" w:color="auto"/>
            </w:tcBorders>
            <w:vAlign w:val="center"/>
            <w:hideMark/>
          </w:tcPr>
          <w:p w14:paraId="1E78C958" w14:textId="77777777" w:rsidR="009D7B45" w:rsidRPr="006850C6" w:rsidRDefault="009D7B45" w:rsidP="001D16B1">
            <w:pPr>
              <w:spacing w:before="0"/>
              <w:jc w:val="center"/>
              <w:rPr>
                <w:sz w:val="24"/>
              </w:rPr>
            </w:pPr>
            <w:r w:rsidRPr="006850C6">
              <w:rPr>
                <w:sz w:val="24"/>
              </w:rPr>
              <w:t>Toán ứng dụng</w:t>
            </w:r>
          </w:p>
        </w:tc>
        <w:tc>
          <w:tcPr>
            <w:tcW w:w="865" w:type="pct"/>
            <w:tcBorders>
              <w:top w:val="nil"/>
              <w:left w:val="nil"/>
              <w:bottom w:val="single" w:sz="4" w:space="0" w:color="auto"/>
              <w:right w:val="single" w:sz="4" w:space="0" w:color="auto"/>
            </w:tcBorders>
            <w:noWrap/>
            <w:vAlign w:val="center"/>
            <w:hideMark/>
          </w:tcPr>
          <w:p w14:paraId="1AD0FAA8" w14:textId="77777777" w:rsidR="009D7B45" w:rsidRPr="006850C6" w:rsidRDefault="009D7B45" w:rsidP="001D16B1">
            <w:pPr>
              <w:spacing w:before="0"/>
              <w:jc w:val="center"/>
              <w:rPr>
                <w:bCs/>
                <w:sz w:val="24"/>
              </w:rPr>
            </w:pPr>
            <w:r w:rsidRPr="006850C6">
              <w:rPr>
                <w:bCs/>
                <w:sz w:val="24"/>
              </w:rPr>
              <w:t>Toán</w:t>
            </w:r>
          </w:p>
        </w:tc>
        <w:tc>
          <w:tcPr>
            <w:tcW w:w="874" w:type="pct"/>
            <w:tcBorders>
              <w:top w:val="nil"/>
              <w:left w:val="nil"/>
              <w:bottom w:val="single" w:sz="4" w:space="0" w:color="auto"/>
              <w:right w:val="single" w:sz="4" w:space="0" w:color="auto"/>
            </w:tcBorders>
            <w:noWrap/>
            <w:vAlign w:val="center"/>
          </w:tcPr>
          <w:p w14:paraId="5E2CAFA8" w14:textId="77777777" w:rsidR="009D7B45" w:rsidRPr="006850C6" w:rsidRDefault="009D7B45" w:rsidP="001D16B1">
            <w:pPr>
              <w:spacing w:before="0"/>
              <w:jc w:val="center"/>
              <w:rPr>
                <w:bCs/>
                <w:sz w:val="24"/>
              </w:rPr>
            </w:pPr>
            <w:r w:rsidRPr="006850C6">
              <w:rPr>
                <w:bCs/>
                <w:sz w:val="24"/>
              </w:rPr>
              <w:t>Toán</w:t>
            </w:r>
          </w:p>
        </w:tc>
        <w:tc>
          <w:tcPr>
            <w:tcW w:w="754" w:type="pct"/>
            <w:vMerge w:val="restart"/>
            <w:tcBorders>
              <w:top w:val="nil"/>
              <w:left w:val="nil"/>
              <w:right w:val="single" w:sz="4" w:space="0" w:color="auto"/>
            </w:tcBorders>
            <w:vAlign w:val="center"/>
          </w:tcPr>
          <w:p w14:paraId="247AE0AF" w14:textId="52A1EEB7" w:rsidR="009D7B45" w:rsidRPr="00CA0E8B" w:rsidRDefault="009D7B45">
            <w:pPr>
              <w:spacing w:before="0"/>
              <w:jc w:val="center"/>
              <w:rPr>
                <w:bCs/>
                <w:sz w:val="24"/>
              </w:rPr>
            </w:pPr>
            <w:r w:rsidRPr="00CA0E8B">
              <w:rPr>
                <w:bCs/>
                <w:sz w:val="24"/>
              </w:rPr>
              <w:t>A00</w:t>
            </w:r>
          </w:p>
        </w:tc>
      </w:tr>
      <w:tr w:rsidR="009D7B45" w:rsidRPr="006850C6" w14:paraId="5B79143D" w14:textId="190A5658"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54546082"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440740AE"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65492ACD"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42FBE146" w14:textId="77777777" w:rsidR="009D7B45" w:rsidRPr="006850C6" w:rsidRDefault="009D7B45" w:rsidP="001D16B1">
            <w:pPr>
              <w:spacing w:before="0"/>
              <w:jc w:val="center"/>
              <w:rPr>
                <w:sz w:val="24"/>
              </w:rPr>
            </w:pPr>
            <w:r w:rsidRPr="006850C6">
              <w:rPr>
                <w:sz w:val="24"/>
              </w:rPr>
              <w:t>Vật lí</w:t>
            </w:r>
          </w:p>
        </w:tc>
        <w:tc>
          <w:tcPr>
            <w:tcW w:w="874" w:type="pct"/>
            <w:tcBorders>
              <w:top w:val="nil"/>
              <w:left w:val="nil"/>
              <w:bottom w:val="single" w:sz="4" w:space="0" w:color="auto"/>
              <w:right w:val="single" w:sz="4" w:space="0" w:color="auto"/>
            </w:tcBorders>
            <w:noWrap/>
            <w:vAlign w:val="center"/>
          </w:tcPr>
          <w:p w14:paraId="53FE1C5C" w14:textId="77777777" w:rsidR="009D7B45" w:rsidRPr="006850C6" w:rsidRDefault="009D7B45" w:rsidP="001D16B1">
            <w:pPr>
              <w:spacing w:before="0"/>
              <w:jc w:val="center"/>
              <w:rPr>
                <w:sz w:val="24"/>
              </w:rPr>
            </w:pPr>
          </w:p>
        </w:tc>
        <w:tc>
          <w:tcPr>
            <w:tcW w:w="754" w:type="pct"/>
            <w:vMerge/>
            <w:tcBorders>
              <w:left w:val="nil"/>
              <w:right w:val="single" w:sz="4" w:space="0" w:color="auto"/>
            </w:tcBorders>
          </w:tcPr>
          <w:p w14:paraId="3C9F2D5C" w14:textId="77777777" w:rsidR="009D7B45" w:rsidRPr="006850C6" w:rsidRDefault="009D7B45" w:rsidP="001D16B1">
            <w:pPr>
              <w:spacing w:before="0"/>
              <w:jc w:val="center"/>
              <w:rPr>
                <w:sz w:val="24"/>
              </w:rPr>
            </w:pPr>
          </w:p>
        </w:tc>
      </w:tr>
      <w:tr w:rsidR="009D7B45" w:rsidRPr="006850C6" w14:paraId="1DA875B7" w14:textId="419BEF86" w:rsidTr="00CA0E8B">
        <w:trPr>
          <w:trHeight w:val="336"/>
          <w:jc w:val="center"/>
        </w:trPr>
        <w:tc>
          <w:tcPr>
            <w:tcW w:w="442" w:type="pct"/>
            <w:vMerge/>
            <w:tcBorders>
              <w:top w:val="nil"/>
              <w:left w:val="single" w:sz="4" w:space="0" w:color="auto"/>
              <w:bottom w:val="single" w:sz="4" w:space="0" w:color="auto"/>
              <w:right w:val="single" w:sz="4" w:space="0" w:color="auto"/>
            </w:tcBorders>
            <w:vAlign w:val="center"/>
            <w:hideMark/>
          </w:tcPr>
          <w:p w14:paraId="4F0A5ED9" w14:textId="77777777" w:rsidR="009D7B45" w:rsidRPr="006850C6" w:rsidRDefault="009D7B45" w:rsidP="001D16B1">
            <w:pPr>
              <w:spacing w:before="0"/>
              <w:rPr>
                <w:sz w:val="24"/>
              </w:rPr>
            </w:pPr>
          </w:p>
        </w:tc>
        <w:tc>
          <w:tcPr>
            <w:tcW w:w="802" w:type="pct"/>
            <w:vMerge/>
            <w:tcBorders>
              <w:top w:val="nil"/>
              <w:left w:val="single" w:sz="4" w:space="0" w:color="auto"/>
              <w:bottom w:val="single" w:sz="4" w:space="0" w:color="auto"/>
              <w:right w:val="single" w:sz="4" w:space="0" w:color="auto"/>
            </w:tcBorders>
            <w:vAlign w:val="center"/>
            <w:hideMark/>
          </w:tcPr>
          <w:p w14:paraId="5BE579E1" w14:textId="77777777" w:rsidR="009D7B45" w:rsidRPr="006850C6" w:rsidRDefault="009D7B45" w:rsidP="001D16B1">
            <w:pPr>
              <w:spacing w:before="0"/>
              <w:rPr>
                <w:sz w:val="24"/>
              </w:rPr>
            </w:pPr>
          </w:p>
        </w:tc>
        <w:tc>
          <w:tcPr>
            <w:tcW w:w="1262" w:type="pct"/>
            <w:vMerge/>
            <w:tcBorders>
              <w:top w:val="nil"/>
              <w:left w:val="single" w:sz="4" w:space="0" w:color="auto"/>
              <w:bottom w:val="single" w:sz="4" w:space="0" w:color="auto"/>
              <w:right w:val="single" w:sz="4" w:space="0" w:color="auto"/>
            </w:tcBorders>
            <w:vAlign w:val="center"/>
            <w:hideMark/>
          </w:tcPr>
          <w:p w14:paraId="0D819EC8" w14:textId="77777777" w:rsidR="009D7B45" w:rsidRPr="006850C6" w:rsidRDefault="009D7B45" w:rsidP="001D16B1">
            <w:pPr>
              <w:spacing w:before="0"/>
              <w:rPr>
                <w:sz w:val="24"/>
              </w:rPr>
            </w:pPr>
          </w:p>
        </w:tc>
        <w:tc>
          <w:tcPr>
            <w:tcW w:w="865" w:type="pct"/>
            <w:tcBorders>
              <w:top w:val="nil"/>
              <w:left w:val="nil"/>
              <w:bottom w:val="single" w:sz="4" w:space="0" w:color="auto"/>
              <w:right w:val="single" w:sz="4" w:space="0" w:color="auto"/>
            </w:tcBorders>
            <w:noWrap/>
            <w:vAlign w:val="center"/>
            <w:hideMark/>
          </w:tcPr>
          <w:p w14:paraId="40B523AA" w14:textId="77777777" w:rsidR="009D7B45" w:rsidRPr="006850C6" w:rsidRDefault="009D7B45" w:rsidP="001D16B1">
            <w:pPr>
              <w:spacing w:before="0"/>
              <w:jc w:val="center"/>
              <w:rPr>
                <w:sz w:val="24"/>
              </w:rPr>
            </w:pPr>
            <w:r w:rsidRPr="006850C6">
              <w:rPr>
                <w:sz w:val="24"/>
              </w:rPr>
              <w:t>Hoá học</w:t>
            </w:r>
          </w:p>
        </w:tc>
        <w:tc>
          <w:tcPr>
            <w:tcW w:w="874" w:type="pct"/>
            <w:tcBorders>
              <w:top w:val="nil"/>
              <w:left w:val="nil"/>
              <w:bottom w:val="single" w:sz="4" w:space="0" w:color="auto"/>
              <w:right w:val="single" w:sz="4" w:space="0" w:color="auto"/>
            </w:tcBorders>
            <w:noWrap/>
            <w:vAlign w:val="center"/>
          </w:tcPr>
          <w:p w14:paraId="002615C4" w14:textId="77777777" w:rsidR="009D7B45" w:rsidRPr="006850C6" w:rsidRDefault="009D7B45" w:rsidP="001D16B1">
            <w:pPr>
              <w:spacing w:before="0"/>
              <w:jc w:val="center"/>
              <w:rPr>
                <w:sz w:val="24"/>
              </w:rPr>
            </w:pPr>
          </w:p>
        </w:tc>
        <w:tc>
          <w:tcPr>
            <w:tcW w:w="754" w:type="pct"/>
            <w:vMerge/>
            <w:tcBorders>
              <w:left w:val="nil"/>
              <w:bottom w:val="single" w:sz="4" w:space="0" w:color="auto"/>
              <w:right w:val="single" w:sz="4" w:space="0" w:color="auto"/>
            </w:tcBorders>
          </w:tcPr>
          <w:p w14:paraId="1640BE00" w14:textId="77777777" w:rsidR="009D7B45" w:rsidRPr="006850C6" w:rsidRDefault="009D7B45" w:rsidP="001D16B1">
            <w:pPr>
              <w:spacing w:before="0"/>
              <w:jc w:val="center"/>
              <w:rPr>
                <w:sz w:val="24"/>
              </w:rPr>
            </w:pPr>
          </w:p>
        </w:tc>
      </w:tr>
    </w:tbl>
    <w:p w14:paraId="39361C13" w14:textId="77777777" w:rsidR="004065AC" w:rsidRPr="00CA0E8B" w:rsidRDefault="004065AC" w:rsidP="008639AC">
      <w:pPr>
        <w:widowControl w:val="0"/>
        <w:spacing w:before="0" w:line="312" w:lineRule="auto"/>
        <w:jc w:val="both"/>
        <w:rPr>
          <w:bCs/>
          <w:spacing w:val="-2"/>
          <w:sz w:val="14"/>
          <w:szCs w:val="28"/>
        </w:rPr>
      </w:pPr>
    </w:p>
    <w:p w14:paraId="423BE3C4" w14:textId="49623F5C" w:rsidR="006D288B" w:rsidRPr="00CA0E8B" w:rsidRDefault="00CF0EF1" w:rsidP="008639AC">
      <w:pPr>
        <w:spacing w:before="0" w:line="312" w:lineRule="auto"/>
        <w:ind w:left="1" w:hanging="3"/>
        <w:jc w:val="both"/>
        <w:rPr>
          <w:szCs w:val="28"/>
          <w:lang w:val="vi-VN"/>
        </w:rPr>
      </w:pPr>
      <w:r w:rsidRPr="006850C6">
        <w:rPr>
          <w:i/>
          <w:szCs w:val="28"/>
          <w:lang w:val="vi-VN"/>
        </w:rPr>
        <w:t>1.</w:t>
      </w:r>
      <w:r w:rsidR="00B41C6F" w:rsidRPr="00CA0E8B">
        <w:rPr>
          <w:i/>
          <w:szCs w:val="28"/>
          <w:lang w:val="vi-VN"/>
        </w:rPr>
        <w:t>3.2</w:t>
      </w:r>
      <w:r w:rsidR="006D288B" w:rsidRPr="00CA0E8B">
        <w:rPr>
          <w:i/>
          <w:szCs w:val="28"/>
          <w:lang w:val="vi-VN"/>
        </w:rPr>
        <w:t>.</w:t>
      </w:r>
      <w:r w:rsidR="000331E9" w:rsidRPr="00CA0E8B">
        <w:rPr>
          <w:i/>
          <w:szCs w:val="28"/>
          <w:lang w:val="vi-VN"/>
        </w:rPr>
        <w:t>2</w:t>
      </w:r>
      <w:r w:rsidR="006D288B" w:rsidRPr="00CA0E8B">
        <w:rPr>
          <w:i/>
          <w:szCs w:val="28"/>
          <w:lang w:val="vi-VN"/>
        </w:rPr>
        <w:t>. Điều kiện chung</w:t>
      </w:r>
    </w:p>
    <w:p w14:paraId="0E9D9E96" w14:textId="22B12C4F"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Thí sinh đã tốt nghiệp cấp THPT</w:t>
      </w:r>
      <w:r w:rsidR="000B3B54" w:rsidRPr="00CA0E8B">
        <w:rPr>
          <w:szCs w:val="28"/>
          <w:lang w:val="vi-VN"/>
        </w:rPr>
        <w:t xml:space="preserve"> hoặc tương đương</w:t>
      </w:r>
      <w:r w:rsidRPr="00CA0E8B">
        <w:rPr>
          <w:szCs w:val="28"/>
          <w:lang w:val="vi-VN"/>
        </w:rPr>
        <w:t>.</w:t>
      </w:r>
    </w:p>
    <w:p w14:paraId="4FD9A5CD" w14:textId="77777777"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Đối với nhóm ngành sư phạm (đào tạo giáo viên):</w:t>
      </w:r>
    </w:p>
    <w:p w14:paraId="6BBA83FC" w14:textId="77777777" w:rsidR="006D288B" w:rsidRPr="00CA0E8B" w:rsidRDefault="006D288B" w:rsidP="008639AC">
      <w:pPr>
        <w:tabs>
          <w:tab w:val="left" w:pos="851"/>
        </w:tabs>
        <w:spacing w:before="0" w:line="312" w:lineRule="auto"/>
        <w:ind w:left="1" w:hanging="3"/>
        <w:jc w:val="both"/>
        <w:rPr>
          <w:szCs w:val="28"/>
          <w:lang w:val="vi-VN"/>
        </w:rPr>
      </w:pPr>
      <w:r w:rsidRPr="00CA0E8B">
        <w:rPr>
          <w:szCs w:val="28"/>
          <w:lang w:val="vi-VN"/>
        </w:rPr>
        <w:tab/>
      </w:r>
      <w:r w:rsidRPr="00CA0E8B">
        <w:rPr>
          <w:szCs w:val="28"/>
          <w:lang w:val="vi-VN"/>
        </w:rPr>
        <w:tab/>
        <w:t>+ Tuyển những thí sinh có kết quả rèn luyện/hạnh kiểm lớp 10, 11, 12 đạt từ loại khá trở lên.</w:t>
      </w:r>
    </w:p>
    <w:p w14:paraId="6D664491" w14:textId="77777777" w:rsidR="006D288B" w:rsidRPr="00CA0E8B" w:rsidRDefault="006D288B" w:rsidP="008639AC">
      <w:pPr>
        <w:tabs>
          <w:tab w:val="left" w:pos="851"/>
        </w:tabs>
        <w:spacing w:before="0" w:line="312" w:lineRule="auto"/>
        <w:ind w:left="1" w:hanging="3"/>
        <w:jc w:val="both"/>
        <w:rPr>
          <w:szCs w:val="28"/>
          <w:lang w:val="vi-VN"/>
        </w:rPr>
      </w:pPr>
      <w:r w:rsidRPr="00CA0E8B">
        <w:rPr>
          <w:szCs w:val="28"/>
          <w:lang w:val="vi-VN"/>
        </w:rPr>
        <w:tab/>
      </w:r>
      <w:r w:rsidRPr="00CA0E8B">
        <w:rPr>
          <w:szCs w:val="28"/>
          <w:lang w:val="vi-VN"/>
        </w:rPr>
        <w:tab/>
        <w:t xml:space="preserve">+ Không tuyển những thí sinh bị dị hình, dị tật, nói ngọng, nói lắp. </w:t>
      </w:r>
    </w:p>
    <w:p w14:paraId="07616FC8" w14:textId="77777777" w:rsidR="006D288B" w:rsidRPr="00CA0E8B" w:rsidRDefault="006D288B" w:rsidP="008639AC">
      <w:pPr>
        <w:tabs>
          <w:tab w:val="left" w:pos="851"/>
        </w:tabs>
        <w:spacing w:before="0" w:line="312" w:lineRule="auto"/>
        <w:ind w:left="1" w:hanging="3"/>
        <w:jc w:val="both"/>
        <w:rPr>
          <w:szCs w:val="28"/>
          <w:lang w:val="vi-VN"/>
        </w:rPr>
      </w:pPr>
      <w:r w:rsidRPr="00CA0E8B">
        <w:rPr>
          <w:szCs w:val="28"/>
          <w:lang w:val="vi-VN"/>
        </w:rPr>
        <w:tab/>
      </w:r>
      <w:r w:rsidRPr="00CA0E8B">
        <w:rPr>
          <w:szCs w:val="28"/>
          <w:lang w:val="vi-VN"/>
        </w:rPr>
        <w:tab/>
        <w:t xml:space="preserve">+ Ngành Giáo dục Thể chất chỉ tuyển thí sinh thể hình cân đối: Nam cao 1,60m nặng 45kg trở lên, nữ cao 1,50m nặng 40kg trở lên. </w:t>
      </w:r>
    </w:p>
    <w:p w14:paraId="4009FDEF" w14:textId="2A3393E5" w:rsidR="006D288B" w:rsidRPr="00CA0E8B" w:rsidRDefault="00CF0EF1" w:rsidP="008639AC">
      <w:pPr>
        <w:spacing w:before="0" w:line="312" w:lineRule="auto"/>
        <w:jc w:val="both"/>
        <w:rPr>
          <w:szCs w:val="28"/>
          <w:lang w:val="vi-VN"/>
        </w:rPr>
      </w:pPr>
      <w:r w:rsidRPr="006850C6">
        <w:rPr>
          <w:i/>
          <w:szCs w:val="28"/>
          <w:lang w:val="vi-VN"/>
        </w:rPr>
        <w:t>1.</w:t>
      </w:r>
      <w:r w:rsidR="00B41C6F" w:rsidRPr="00CA0E8B">
        <w:rPr>
          <w:i/>
          <w:szCs w:val="28"/>
          <w:lang w:val="vi-VN"/>
        </w:rPr>
        <w:t>3.2</w:t>
      </w:r>
      <w:r w:rsidR="006D288B" w:rsidRPr="00CA0E8B">
        <w:rPr>
          <w:i/>
          <w:szCs w:val="28"/>
          <w:lang w:val="vi-VN"/>
        </w:rPr>
        <w:t>.</w:t>
      </w:r>
      <w:r w:rsidR="000331E9" w:rsidRPr="00CA0E8B">
        <w:rPr>
          <w:i/>
          <w:szCs w:val="28"/>
          <w:lang w:val="vi-VN"/>
        </w:rPr>
        <w:t>3</w:t>
      </w:r>
      <w:r w:rsidR="006D288B" w:rsidRPr="00CA0E8B">
        <w:rPr>
          <w:i/>
          <w:szCs w:val="28"/>
          <w:lang w:val="vi-VN"/>
        </w:rPr>
        <w:t>. Điều kiện khác cụ thể cho các phương thức xét tuyển</w:t>
      </w:r>
    </w:p>
    <w:p w14:paraId="5A5F8F17" w14:textId="77777777" w:rsidR="006D288B" w:rsidRPr="00CA0E8B" w:rsidRDefault="006D288B" w:rsidP="008639AC">
      <w:pPr>
        <w:spacing w:before="0" w:line="312" w:lineRule="auto"/>
        <w:ind w:left="1" w:hanging="3"/>
        <w:jc w:val="both"/>
        <w:rPr>
          <w:szCs w:val="28"/>
          <w:lang w:val="vi-VN"/>
        </w:rPr>
      </w:pPr>
      <w:r w:rsidRPr="00CA0E8B">
        <w:rPr>
          <w:i/>
          <w:szCs w:val="28"/>
          <w:lang w:val="vi-VN"/>
        </w:rPr>
        <w:tab/>
      </w:r>
      <w:r w:rsidRPr="00CA0E8B">
        <w:rPr>
          <w:i/>
          <w:szCs w:val="28"/>
          <w:lang w:val="vi-VN"/>
        </w:rPr>
        <w:tab/>
        <w:t>a) Xét tuyển thẳng</w:t>
      </w:r>
    </w:p>
    <w:p w14:paraId="1F015A52" w14:textId="7D39F6F7"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xml:space="preserve">Đáp ứng yêu cầu tại </w:t>
      </w:r>
      <w:r w:rsidR="00B26706" w:rsidRPr="006850C6">
        <w:rPr>
          <w:szCs w:val="28"/>
          <w:lang w:val="vi-VN"/>
        </w:rPr>
        <w:t>mục</w:t>
      </w:r>
      <w:r w:rsidRPr="00CA0E8B">
        <w:rPr>
          <w:szCs w:val="28"/>
          <w:lang w:val="vi-VN"/>
        </w:rPr>
        <w:t xml:space="preserve"> </w:t>
      </w:r>
      <w:r w:rsidR="00A72C2F" w:rsidRPr="00CA0E8B">
        <w:rPr>
          <w:szCs w:val="28"/>
          <w:lang w:val="vi-VN"/>
        </w:rPr>
        <w:t>II.</w:t>
      </w:r>
      <w:r w:rsidR="007E44EB" w:rsidRPr="006850C6">
        <w:rPr>
          <w:szCs w:val="28"/>
          <w:lang w:val="vi-VN"/>
        </w:rPr>
        <w:t>1.</w:t>
      </w:r>
      <w:r w:rsidR="00AD4C40" w:rsidRPr="00CA0E8B">
        <w:rPr>
          <w:szCs w:val="28"/>
          <w:lang w:val="vi-VN"/>
        </w:rPr>
        <w:t xml:space="preserve">2.1.1.1, </w:t>
      </w:r>
      <w:r w:rsidR="00A72C2F" w:rsidRPr="00CA0E8B">
        <w:rPr>
          <w:szCs w:val="28"/>
          <w:lang w:val="vi-VN"/>
        </w:rPr>
        <w:t>II.</w:t>
      </w:r>
      <w:r w:rsidR="007E44EB" w:rsidRPr="006850C6">
        <w:rPr>
          <w:szCs w:val="28"/>
          <w:lang w:val="vi-VN"/>
        </w:rPr>
        <w:t>1.</w:t>
      </w:r>
      <w:r w:rsidR="00AD4C40" w:rsidRPr="00CA0E8B">
        <w:rPr>
          <w:szCs w:val="28"/>
          <w:lang w:val="vi-VN"/>
        </w:rPr>
        <w:t>2.1.1.2</w:t>
      </w:r>
    </w:p>
    <w:p w14:paraId="11F2C406" w14:textId="77777777" w:rsidR="006D288B" w:rsidRPr="00CA0E8B" w:rsidRDefault="006D288B" w:rsidP="008639AC">
      <w:pPr>
        <w:spacing w:before="0" w:line="312" w:lineRule="auto"/>
        <w:ind w:left="1" w:hanging="3"/>
        <w:jc w:val="both"/>
        <w:rPr>
          <w:szCs w:val="28"/>
          <w:lang w:val="vi-VN"/>
        </w:rPr>
      </w:pPr>
      <w:r w:rsidRPr="00CA0E8B">
        <w:rPr>
          <w:i/>
          <w:szCs w:val="28"/>
          <w:lang w:val="vi-VN"/>
        </w:rPr>
        <w:tab/>
      </w:r>
      <w:r w:rsidRPr="00CA0E8B">
        <w:rPr>
          <w:i/>
          <w:szCs w:val="28"/>
          <w:lang w:val="vi-VN"/>
        </w:rPr>
        <w:tab/>
        <w:t>b) Ưu tiên xét tuyển</w:t>
      </w:r>
    </w:p>
    <w:p w14:paraId="2956D18E" w14:textId="6EF0CC06"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xml:space="preserve">Đáp ứng yêu cầu tại </w:t>
      </w:r>
      <w:r w:rsidR="00D032D7" w:rsidRPr="006850C6">
        <w:rPr>
          <w:szCs w:val="28"/>
          <w:lang w:val="vi-VN"/>
        </w:rPr>
        <w:t>mục</w:t>
      </w:r>
      <w:r w:rsidRPr="00CA0E8B">
        <w:rPr>
          <w:szCs w:val="28"/>
          <w:lang w:val="vi-VN"/>
        </w:rPr>
        <w:t xml:space="preserve"> </w:t>
      </w:r>
      <w:r w:rsidR="00A72C2F" w:rsidRPr="00CA0E8B">
        <w:rPr>
          <w:szCs w:val="28"/>
          <w:lang w:val="vi-VN"/>
        </w:rPr>
        <w:t>II.</w:t>
      </w:r>
      <w:r w:rsidR="007E44EB" w:rsidRPr="006850C6">
        <w:rPr>
          <w:szCs w:val="28"/>
          <w:lang w:val="vi-VN"/>
        </w:rPr>
        <w:t>1.</w:t>
      </w:r>
      <w:r w:rsidR="00E06D80" w:rsidRPr="00CA0E8B">
        <w:rPr>
          <w:szCs w:val="28"/>
          <w:lang w:val="vi-VN"/>
        </w:rPr>
        <w:t>2.1.1.3</w:t>
      </w:r>
      <w:r w:rsidRPr="00CA0E8B">
        <w:rPr>
          <w:szCs w:val="28"/>
          <w:lang w:val="vi-VN"/>
        </w:rPr>
        <w:t>.</w:t>
      </w:r>
    </w:p>
    <w:p w14:paraId="02B1F0FB" w14:textId="77777777" w:rsidR="006D288B" w:rsidRPr="00CA0E8B" w:rsidRDefault="006D288B" w:rsidP="008639AC">
      <w:pPr>
        <w:spacing w:before="0" w:line="312" w:lineRule="auto"/>
        <w:ind w:left="1" w:hanging="3"/>
        <w:jc w:val="both"/>
        <w:rPr>
          <w:szCs w:val="28"/>
          <w:lang w:val="vi-VN"/>
        </w:rPr>
      </w:pPr>
      <w:r w:rsidRPr="00CA0E8B">
        <w:rPr>
          <w:i/>
          <w:szCs w:val="28"/>
          <w:lang w:val="vi-VN"/>
        </w:rPr>
        <w:tab/>
      </w:r>
      <w:r w:rsidRPr="00CA0E8B">
        <w:rPr>
          <w:i/>
          <w:szCs w:val="28"/>
          <w:lang w:val="vi-VN"/>
        </w:rPr>
        <w:tab/>
        <w:t>c) Xét tuyển sử dụng kết quả thi tốt nghiệp THPT</w:t>
      </w:r>
    </w:p>
    <w:p w14:paraId="7F769017" w14:textId="33A9EEF9"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xml:space="preserve">- Thí sinh sử dụng kết quả kỳ thi tốt nghiệp THPT năm 2025 để đăng ký xét tuyển đối với nhóm ngành đào tạo giáo viên không yêu cầu </w:t>
      </w:r>
      <w:r w:rsidR="00ED4CE0" w:rsidRPr="00CA0E8B">
        <w:rPr>
          <w:iCs/>
          <w:spacing w:val="-2"/>
          <w:szCs w:val="28"/>
          <w:lang w:val="vi-VN"/>
        </w:rPr>
        <w:t xml:space="preserve">kết quả học tập cả năm lớp 12 được đánh giá mức tốt (học lực xếp loại </w:t>
      </w:r>
      <w:r w:rsidR="00ED4CE0" w:rsidRPr="00CA0E8B">
        <w:rPr>
          <w:spacing w:val="-2"/>
          <w:szCs w:val="28"/>
          <w:lang w:val="vi-VN"/>
        </w:rPr>
        <w:t>từ giỏi trở lên)</w:t>
      </w:r>
      <w:r w:rsidRPr="00CA0E8B">
        <w:rPr>
          <w:szCs w:val="28"/>
          <w:lang w:val="vi-VN"/>
        </w:rPr>
        <w:t xml:space="preserve">. </w:t>
      </w:r>
    </w:p>
    <w:p w14:paraId="0282CA6F" w14:textId="77777777"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Đạt ngưỡng đảm bảo chất lượng đầu vào do Bộ Giáo dục và Đào tạo quy định đối với các ngành thuộc nhóm đào tạo giáo viên.</w:t>
      </w:r>
    </w:p>
    <w:p w14:paraId="0A2AA8D8" w14:textId="77777777"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Thí sinh không bị điểm liệt trong kỳ thi tốt nghiệp THPT. Cụ thể:</w:t>
      </w:r>
    </w:p>
    <w:p w14:paraId="219C2317" w14:textId="3B6D3A31" w:rsidR="006D288B" w:rsidRPr="00CA0E8B" w:rsidRDefault="006D288B" w:rsidP="008639AC">
      <w:pPr>
        <w:spacing w:before="0" w:line="312" w:lineRule="auto"/>
        <w:ind w:left="1" w:hanging="3"/>
        <w:jc w:val="both"/>
        <w:rPr>
          <w:spacing w:val="-6"/>
          <w:szCs w:val="28"/>
          <w:lang w:val="vi-VN"/>
        </w:rPr>
      </w:pPr>
      <w:r w:rsidRPr="00CA0E8B">
        <w:rPr>
          <w:szCs w:val="28"/>
          <w:lang w:val="vi-VN"/>
        </w:rPr>
        <w:tab/>
      </w:r>
      <w:r w:rsidRPr="00CA0E8B">
        <w:rPr>
          <w:szCs w:val="28"/>
          <w:lang w:val="vi-VN"/>
        </w:rPr>
        <w:tab/>
      </w:r>
      <w:r w:rsidRPr="00CA0E8B">
        <w:rPr>
          <w:spacing w:val="-6"/>
          <w:szCs w:val="28"/>
          <w:lang w:val="vi-VN"/>
        </w:rPr>
        <w:t>+ Điểm liệt của mỗi bài thi độc lập: Từ 1,0 điểm trở xuống.</w:t>
      </w:r>
    </w:p>
    <w:p w14:paraId="1615C991" w14:textId="045B507C" w:rsidR="001D4811"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r>
      <w:r w:rsidR="001D4811" w:rsidRPr="00CA0E8B">
        <w:rPr>
          <w:szCs w:val="28"/>
          <w:lang w:val="vi-VN"/>
        </w:rPr>
        <w:t>-</w:t>
      </w:r>
      <w:r w:rsidR="00566D6D" w:rsidRPr="00CA0E8B">
        <w:rPr>
          <w:szCs w:val="28"/>
          <w:lang w:val="vi-VN"/>
        </w:rPr>
        <w:t xml:space="preserve"> </w:t>
      </w:r>
      <w:r w:rsidR="001D4811" w:rsidRPr="00CA0E8B">
        <w:rPr>
          <w:szCs w:val="28"/>
          <w:lang w:val="vi-VN"/>
        </w:rPr>
        <w:t xml:space="preserve">Ngành Khoa học vật liệu: điểm môn Toán từ </w:t>
      </w:r>
      <w:r w:rsidR="009E1175" w:rsidRPr="00CA0E8B">
        <w:rPr>
          <w:szCs w:val="28"/>
          <w:lang w:val="vi-VN"/>
        </w:rPr>
        <w:t>5</w:t>
      </w:r>
      <w:r w:rsidR="001D4811" w:rsidRPr="00CA0E8B">
        <w:rPr>
          <w:szCs w:val="28"/>
          <w:lang w:val="vi-VN"/>
        </w:rPr>
        <w:t xml:space="preserve">,0 điểm trở lên (theo thang điểm 10).   </w:t>
      </w:r>
    </w:p>
    <w:p w14:paraId="1BA90C8C" w14:textId="30E3A943"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xml:space="preserve">- Đối với </w:t>
      </w:r>
      <w:r w:rsidR="00DA553C" w:rsidRPr="006850C6">
        <w:rPr>
          <w:szCs w:val="28"/>
          <w:lang w:val="vi-VN"/>
        </w:rPr>
        <w:t xml:space="preserve">các </w:t>
      </w:r>
      <w:r w:rsidRPr="00CA0E8B">
        <w:rPr>
          <w:szCs w:val="28"/>
          <w:lang w:val="vi-VN"/>
        </w:rPr>
        <w:t>ngành Giáo dục Mầm non, Giáo dục Thể chất:</w:t>
      </w:r>
    </w:p>
    <w:p w14:paraId="6F1F5E27" w14:textId="35C623FE"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r>
      <w:r w:rsidR="00AB4FA1" w:rsidRPr="00CA0E8B">
        <w:rPr>
          <w:szCs w:val="28"/>
          <w:lang w:val="vi-VN"/>
        </w:rPr>
        <w:t>T</w:t>
      </w:r>
      <w:r w:rsidRPr="00CA0E8B">
        <w:rPr>
          <w:szCs w:val="28"/>
          <w:lang w:val="vi-VN"/>
        </w:rPr>
        <w:t xml:space="preserve">ổng điểm các môn văn hóa + [(ĐƯT theo khu vực + ĐƯT theo đối tượng chính sách) x 2/3] (làm tròn đến 2 chữ số thập phân) ≥ 2/3 số điểm theo ngưỡng đảm bảo chất lượng đầu vào của Trường ĐHSP Hà Nội 2. </w:t>
      </w:r>
      <w:r w:rsidRPr="00CA0E8B">
        <w:rPr>
          <w:szCs w:val="28"/>
          <w:lang w:val="vi-VN"/>
        </w:rPr>
        <w:tab/>
      </w:r>
      <w:r w:rsidRPr="00CA0E8B">
        <w:rPr>
          <w:szCs w:val="28"/>
          <w:lang w:val="vi-VN"/>
        </w:rPr>
        <w:tab/>
      </w:r>
    </w:p>
    <w:p w14:paraId="216BFE86" w14:textId="77777777" w:rsidR="006D288B" w:rsidRPr="00CA0E8B" w:rsidRDefault="006D288B" w:rsidP="008639AC">
      <w:pPr>
        <w:spacing w:before="0" w:line="312" w:lineRule="auto"/>
        <w:ind w:left="1" w:hanging="3"/>
        <w:jc w:val="both"/>
        <w:rPr>
          <w:szCs w:val="28"/>
          <w:lang w:val="vi-VN"/>
        </w:rPr>
      </w:pPr>
      <w:r w:rsidRPr="00CA0E8B">
        <w:rPr>
          <w:i/>
          <w:szCs w:val="28"/>
          <w:lang w:val="vi-VN"/>
        </w:rPr>
        <w:tab/>
      </w:r>
      <w:r w:rsidRPr="00CA0E8B">
        <w:rPr>
          <w:i/>
          <w:szCs w:val="28"/>
          <w:lang w:val="vi-VN"/>
        </w:rPr>
        <w:tab/>
        <w:t>d) Xét tuyển sử dụng kết quả học tập ở cấp THPT</w:t>
      </w:r>
    </w:p>
    <w:p w14:paraId="47101400" w14:textId="4313D763" w:rsidR="006D288B" w:rsidRPr="00CA0E8B" w:rsidRDefault="006D288B" w:rsidP="008639AC">
      <w:pPr>
        <w:spacing w:before="0" w:line="312" w:lineRule="auto"/>
        <w:ind w:left="1" w:hanging="3"/>
        <w:jc w:val="both"/>
        <w:rPr>
          <w:szCs w:val="28"/>
          <w:lang w:val="vi-VN"/>
        </w:rPr>
      </w:pPr>
      <w:r w:rsidRPr="00CA0E8B">
        <w:rPr>
          <w:szCs w:val="28"/>
          <w:lang w:val="vi-VN"/>
        </w:rPr>
        <w:lastRenderedPageBreak/>
        <w:tab/>
      </w:r>
      <w:r w:rsidRPr="00CA0E8B">
        <w:rPr>
          <w:szCs w:val="28"/>
          <w:lang w:val="vi-VN"/>
        </w:rPr>
        <w:tab/>
        <w:t xml:space="preserve">- Thí sinh sử dụng kết quả học tập ở cấp THPT </w:t>
      </w:r>
      <w:r w:rsidRPr="00CA0E8B">
        <w:rPr>
          <w:i/>
          <w:szCs w:val="28"/>
          <w:lang w:val="vi-VN"/>
        </w:rPr>
        <w:t>(Ghi trong học bạ)</w:t>
      </w:r>
      <w:r w:rsidRPr="00CA0E8B">
        <w:rPr>
          <w:szCs w:val="28"/>
          <w:lang w:val="vi-VN"/>
        </w:rPr>
        <w:t xml:space="preserve"> để đăng ký xét tuyển đối với nhóm ngành đào tạo giáo viên </w:t>
      </w:r>
      <w:r w:rsidRPr="00CA0E8B">
        <w:rPr>
          <w:i/>
          <w:szCs w:val="28"/>
          <w:lang w:val="vi-VN"/>
        </w:rPr>
        <w:t xml:space="preserve">(trừ ngành Giáo dục </w:t>
      </w:r>
      <w:r w:rsidR="00DD5E83" w:rsidRPr="006850C6">
        <w:rPr>
          <w:i/>
          <w:szCs w:val="28"/>
          <w:lang w:val="vi-VN"/>
        </w:rPr>
        <w:t>T</w:t>
      </w:r>
      <w:r w:rsidRPr="00CA0E8B">
        <w:rPr>
          <w:i/>
          <w:szCs w:val="28"/>
          <w:lang w:val="vi-VN"/>
        </w:rPr>
        <w:t>hể chất)</w:t>
      </w:r>
      <w:r w:rsidRPr="00CA0E8B">
        <w:rPr>
          <w:szCs w:val="28"/>
          <w:lang w:val="vi-VN"/>
        </w:rPr>
        <w:t xml:space="preserve"> phải có:</w:t>
      </w:r>
    </w:p>
    <w:p w14:paraId="4EDC1C1D" w14:textId="77777777"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Điểm trung bình cộng các môn trong tổ hợp đăng ký xét tuyển tối thiểu là 8,0;</w:t>
      </w:r>
    </w:p>
    <w:p w14:paraId="6D2F75C0" w14:textId="7C04BE6E"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xml:space="preserve">+ </w:t>
      </w:r>
      <w:r w:rsidR="007550FE" w:rsidRPr="00CA0E8B">
        <w:rPr>
          <w:szCs w:val="28"/>
          <w:lang w:val="vi-VN"/>
        </w:rPr>
        <w:t>K</w:t>
      </w:r>
      <w:r w:rsidR="007550FE" w:rsidRPr="00CA0E8B">
        <w:rPr>
          <w:iCs/>
          <w:spacing w:val="-2"/>
          <w:szCs w:val="28"/>
          <w:lang w:val="vi-VN"/>
        </w:rPr>
        <w:t xml:space="preserve">ết quả học tập cả năm lớp 12 được đánh giá mức tốt (học lực xếp loại </w:t>
      </w:r>
      <w:r w:rsidR="007550FE" w:rsidRPr="00CA0E8B">
        <w:rPr>
          <w:spacing w:val="-2"/>
          <w:szCs w:val="28"/>
          <w:lang w:val="vi-VN"/>
        </w:rPr>
        <w:t>từ giỏi trở lên)</w:t>
      </w:r>
      <w:r w:rsidR="00B30997" w:rsidRPr="00CA0E8B">
        <w:rPr>
          <w:spacing w:val="-2"/>
          <w:szCs w:val="28"/>
          <w:lang w:val="vi-VN"/>
        </w:rPr>
        <w:t xml:space="preserve"> </w:t>
      </w:r>
      <w:r w:rsidRPr="00CA0E8B">
        <w:rPr>
          <w:szCs w:val="28"/>
          <w:lang w:val="vi-VN"/>
        </w:rPr>
        <w:t>hoặc điểm xét tốt nghiệp THPT từ 8,0 trở lên.</w:t>
      </w:r>
    </w:p>
    <w:p w14:paraId="5D0A88C1" w14:textId="556814EA" w:rsidR="001D4811" w:rsidRPr="00CA0E8B" w:rsidRDefault="001D4811" w:rsidP="008639AC">
      <w:pPr>
        <w:spacing w:before="0" w:line="312" w:lineRule="auto"/>
        <w:ind w:left="1" w:hanging="3"/>
        <w:jc w:val="both"/>
        <w:rPr>
          <w:szCs w:val="28"/>
          <w:lang w:val="vi-VN"/>
        </w:rPr>
      </w:pPr>
      <w:r w:rsidRPr="00CA0E8B">
        <w:rPr>
          <w:szCs w:val="28"/>
          <w:lang w:val="vi-VN"/>
        </w:rPr>
        <w:t xml:space="preserve">       - Ngưỡng đảm bảo chất lượng đầu vào được quy đổi từ ngưỡ</w:t>
      </w:r>
      <w:r w:rsidR="00864496" w:rsidRPr="00CA0E8B">
        <w:rPr>
          <w:szCs w:val="28"/>
          <w:lang w:val="vi-VN"/>
        </w:rPr>
        <w:t>ng</w:t>
      </w:r>
      <w:r w:rsidRPr="00CA0E8B">
        <w:rPr>
          <w:szCs w:val="28"/>
          <w:lang w:val="vi-VN"/>
        </w:rPr>
        <w:t xml:space="preserve"> đầu vào của ngành này ở phương thức sử dụng điểm thi tốt nghiệp THPT.</w:t>
      </w:r>
    </w:p>
    <w:p w14:paraId="50C53232" w14:textId="642069FE"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xml:space="preserve">- Thí sinh sử dụng kết quả học tập ở cấp THPT </w:t>
      </w:r>
      <w:r w:rsidRPr="00CA0E8B">
        <w:rPr>
          <w:i/>
          <w:szCs w:val="28"/>
          <w:lang w:val="vi-VN"/>
        </w:rPr>
        <w:t>(Ghi trong học bạ)</w:t>
      </w:r>
      <w:r w:rsidRPr="00CA0E8B">
        <w:rPr>
          <w:szCs w:val="28"/>
          <w:lang w:val="vi-VN"/>
        </w:rPr>
        <w:t xml:space="preserve"> để đăng ký xét tuyển đối với ngành Giáo dục </w:t>
      </w:r>
      <w:r w:rsidR="00E279DA" w:rsidRPr="006850C6">
        <w:rPr>
          <w:szCs w:val="28"/>
          <w:lang w:val="vi-VN"/>
        </w:rPr>
        <w:t>T</w:t>
      </w:r>
      <w:r w:rsidRPr="00CA0E8B">
        <w:rPr>
          <w:szCs w:val="28"/>
          <w:lang w:val="vi-VN"/>
        </w:rPr>
        <w:t>hể chất thí sinh phải có:</w:t>
      </w:r>
    </w:p>
    <w:p w14:paraId="38239449" w14:textId="77777777"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Điểm trung bình cộng các môn trong tổ hợp đăng ký xét tuyển tối thiểu là 6,5;</w:t>
      </w:r>
    </w:p>
    <w:p w14:paraId="47FC927B" w14:textId="3F3C09A5"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xml:space="preserve">+ </w:t>
      </w:r>
      <w:r w:rsidR="0000226C" w:rsidRPr="00CA0E8B">
        <w:rPr>
          <w:iCs/>
          <w:spacing w:val="-2"/>
          <w:szCs w:val="28"/>
          <w:lang w:val="vi-VN"/>
        </w:rPr>
        <w:t xml:space="preserve">Kết quả học tập cả năm lớp 12 được đánh giá mức khá (học lực </w:t>
      </w:r>
      <w:r w:rsidR="0000226C" w:rsidRPr="00CA0E8B">
        <w:rPr>
          <w:spacing w:val="-2"/>
          <w:szCs w:val="28"/>
          <w:lang w:val="vi-VN"/>
        </w:rPr>
        <w:t>xếp loại từ khá trở lên)</w:t>
      </w:r>
      <w:r w:rsidR="000E1D8F" w:rsidRPr="00CA0E8B">
        <w:rPr>
          <w:spacing w:val="-2"/>
          <w:szCs w:val="28"/>
          <w:lang w:val="vi-VN"/>
        </w:rPr>
        <w:t xml:space="preserve"> </w:t>
      </w:r>
      <w:r w:rsidRPr="00CA0E8B">
        <w:rPr>
          <w:szCs w:val="28"/>
          <w:lang w:val="vi-VN"/>
        </w:rPr>
        <w:t>hoặc điểm xét tốt nghiệp THPT từ 6,5 trở lên.</w:t>
      </w:r>
    </w:p>
    <w:p w14:paraId="3F8C49FB" w14:textId="77777777" w:rsidR="006D288B" w:rsidRPr="00CA0E8B" w:rsidRDefault="006D288B" w:rsidP="008639AC">
      <w:pPr>
        <w:spacing w:before="0" w:line="312" w:lineRule="auto"/>
        <w:ind w:left="-2" w:firstLine="722"/>
        <w:jc w:val="both"/>
        <w:rPr>
          <w:szCs w:val="28"/>
          <w:lang w:val="vi-VN"/>
        </w:rPr>
      </w:pPr>
      <w:r w:rsidRPr="00CA0E8B">
        <w:rPr>
          <w:szCs w:val="28"/>
          <w:lang w:val="vi-VN"/>
        </w:rPr>
        <w:t>- Thí sinh là vận động viên cấp 1, kiện tướng, vận động viên đã từng đoạt huy chương tại Hội khỏe Phù Đổng, các giải trẻ quốc gia và quốc tế có điểm thi năng khiếu do cơ sở đào tạo tổ chức đạt loại xuất sắc (từ 9,0 trở lên theo thang điểm 10,0) khi đăng ký xét tuyển vào các ngành Giáo dục Thể chất, Quản lý thể dục thể thao không phải áp dụng ngưỡng đầu vào.</w:t>
      </w:r>
    </w:p>
    <w:p w14:paraId="03FEFF19" w14:textId="77777777" w:rsidR="006D288B" w:rsidRPr="00CA0E8B" w:rsidRDefault="006D288B" w:rsidP="008639AC">
      <w:pPr>
        <w:spacing w:before="0" w:line="312" w:lineRule="auto"/>
        <w:ind w:left="1" w:hanging="3"/>
        <w:jc w:val="both"/>
        <w:rPr>
          <w:spacing w:val="-6"/>
          <w:szCs w:val="28"/>
          <w:lang w:val="vi-VN"/>
        </w:rPr>
      </w:pPr>
      <w:r w:rsidRPr="00CA0E8B">
        <w:rPr>
          <w:szCs w:val="28"/>
          <w:lang w:val="vi-VN"/>
        </w:rPr>
        <w:tab/>
      </w:r>
      <w:r w:rsidRPr="00CA0E8B">
        <w:rPr>
          <w:szCs w:val="28"/>
          <w:lang w:val="vi-VN"/>
        </w:rPr>
        <w:tab/>
      </w:r>
      <w:r w:rsidRPr="00CA0E8B">
        <w:rPr>
          <w:spacing w:val="-6"/>
          <w:szCs w:val="28"/>
          <w:lang w:val="vi-VN"/>
        </w:rPr>
        <w:t>- Điểm liệt của môn Năng khiếu (theo thang điểm 10): Từ 1,0 điểm trở xuống.</w:t>
      </w:r>
    </w:p>
    <w:p w14:paraId="688D1E8C" w14:textId="77777777"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xml:space="preserve">- Thí sinh chỉ được phép đăng ký 01 tổ hợp môn xét tuyển/ngành, không giới hạn số nguyện vọng ngành đăng ký xét tuyển (Nhà trường xét tuyển theo thứ tự ưu tiên từ cao xuống thấp, nguyện vọng 1 là nguyện vọng cao nhất). </w:t>
      </w:r>
    </w:p>
    <w:p w14:paraId="08D9D11B" w14:textId="77777777" w:rsidR="006D288B" w:rsidRPr="00CA0E8B" w:rsidRDefault="006D288B" w:rsidP="008639AC">
      <w:pPr>
        <w:spacing w:before="0" w:line="312" w:lineRule="auto"/>
        <w:ind w:left="1" w:hanging="3"/>
        <w:jc w:val="both"/>
        <w:rPr>
          <w:i/>
          <w:szCs w:val="28"/>
          <w:lang w:val="vi-VN"/>
        </w:rPr>
      </w:pPr>
      <w:r w:rsidRPr="00CA0E8B">
        <w:rPr>
          <w:i/>
          <w:szCs w:val="28"/>
          <w:lang w:val="vi-VN"/>
        </w:rPr>
        <w:tab/>
      </w:r>
      <w:r w:rsidRPr="00CA0E8B">
        <w:rPr>
          <w:i/>
          <w:szCs w:val="28"/>
          <w:lang w:val="vi-VN"/>
        </w:rPr>
        <w:tab/>
        <w:t xml:space="preserve">đ) Xét tuyển sử dụng kết quả đánh giá năng lực </w:t>
      </w:r>
    </w:p>
    <w:p w14:paraId="1E68F7BA" w14:textId="3B322967"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xml:space="preserve">- Đạt ngưỡng đảm bảo chất lượng đầu vào do Bộ Giáo dục và Đào tạo quy </w:t>
      </w:r>
      <w:r w:rsidRPr="00CA0E8B">
        <w:rPr>
          <w:spacing w:val="-6"/>
          <w:szCs w:val="28"/>
          <w:lang w:val="vi-VN"/>
        </w:rPr>
        <w:t>định về kết quả học tập cấp THPT đối với các ngành thuộc nhóm đào tạo giáo viên</w:t>
      </w:r>
      <w:r w:rsidR="00A37ACC" w:rsidRPr="00CA0E8B">
        <w:rPr>
          <w:spacing w:val="-6"/>
          <w:szCs w:val="28"/>
          <w:lang w:val="vi-VN"/>
        </w:rPr>
        <w:t>.</w:t>
      </w:r>
    </w:p>
    <w:p w14:paraId="28D69AFA" w14:textId="6BC09226" w:rsidR="004F1237" w:rsidRPr="00CA0E8B" w:rsidRDefault="004F1237" w:rsidP="008639AC">
      <w:pPr>
        <w:spacing w:before="0" w:line="312" w:lineRule="auto"/>
        <w:ind w:left="1" w:hanging="3"/>
        <w:jc w:val="both"/>
        <w:rPr>
          <w:spacing w:val="-6"/>
          <w:szCs w:val="28"/>
          <w:lang w:val="vi-VN"/>
        </w:rPr>
      </w:pPr>
      <w:r w:rsidRPr="00CA0E8B">
        <w:rPr>
          <w:szCs w:val="28"/>
          <w:lang w:val="vi-VN"/>
        </w:rPr>
        <w:tab/>
      </w:r>
      <w:r w:rsidRPr="00CA0E8B">
        <w:rPr>
          <w:szCs w:val="28"/>
          <w:lang w:val="vi-VN"/>
        </w:rPr>
        <w:tab/>
      </w:r>
      <w:r w:rsidRPr="00CA0E8B">
        <w:rPr>
          <w:spacing w:val="-6"/>
          <w:szCs w:val="28"/>
          <w:lang w:val="vi-VN"/>
        </w:rPr>
        <w:t xml:space="preserve">- Đối với các ngành thuộc nhóm ngành đào tạo giáo viên </w:t>
      </w:r>
      <w:r w:rsidRPr="00CA0E8B">
        <w:rPr>
          <w:i/>
          <w:spacing w:val="-6"/>
          <w:szCs w:val="28"/>
          <w:lang w:val="vi-VN"/>
        </w:rPr>
        <w:t>(trừ ngành Giáo dục thể chất)</w:t>
      </w:r>
      <w:r w:rsidRPr="00CA0E8B">
        <w:rPr>
          <w:spacing w:val="-6"/>
          <w:szCs w:val="28"/>
          <w:lang w:val="vi-VN"/>
        </w:rPr>
        <w:t xml:space="preserve">: </w:t>
      </w:r>
      <w:r w:rsidR="0046159D" w:rsidRPr="00CA0E8B">
        <w:rPr>
          <w:spacing w:val="-6"/>
          <w:szCs w:val="28"/>
          <w:lang w:val="vi-VN"/>
        </w:rPr>
        <w:t>k</w:t>
      </w:r>
      <w:r w:rsidR="0046159D" w:rsidRPr="00CA0E8B">
        <w:rPr>
          <w:iCs/>
          <w:spacing w:val="-2"/>
          <w:szCs w:val="28"/>
          <w:lang w:val="vi-VN"/>
        </w:rPr>
        <w:t xml:space="preserve">ết quả học tập cả năm lớp 12 được đánh giá mức tốt (học lực xếp loại </w:t>
      </w:r>
      <w:r w:rsidR="0046159D" w:rsidRPr="00CA0E8B">
        <w:rPr>
          <w:spacing w:val="-2"/>
          <w:szCs w:val="28"/>
          <w:lang w:val="vi-VN"/>
        </w:rPr>
        <w:t>từ giỏi trở lên)</w:t>
      </w:r>
      <w:r w:rsidRPr="00CA0E8B">
        <w:rPr>
          <w:spacing w:val="-6"/>
          <w:szCs w:val="28"/>
          <w:lang w:val="vi-VN"/>
        </w:rPr>
        <w:t xml:space="preserve"> hoặc điểm xét tốt nghiệp THPT từ 8,0 trở lên.</w:t>
      </w:r>
    </w:p>
    <w:p w14:paraId="6B5489A4" w14:textId="14F7476D" w:rsidR="001D4811" w:rsidRPr="00CA0E8B" w:rsidRDefault="001D4811" w:rsidP="001D4811">
      <w:pPr>
        <w:spacing w:before="0" w:line="312" w:lineRule="auto"/>
        <w:ind w:left="1" w:hanging="3"/>
        <w:jc w:val="both"/>
        <w:rPr>
          <w:szCs w:val="28"/>
          <w:lang w:val="vi-VN"/>
        </w:rPr>
      </w:pPr>
      <w:r w:rsidRPr="00CA0E8B">
        <w:rPr>
          <w:szCs w:val="28"/>
          <w:lang w:val="vi-VN"/>
        </w:rPr>
        <w:t xml:space="preserve">       - Ngưỡng đảm bảo chất lượng đầu vào được quy đổi từ ngưỡ</w:t>
      </w:r>
      <w:r w:rsidR="00864496" w:rsidRPr="00CA0E8B">
        <w:rPr>
          <w:szCs w:val="28"/>
          <w:lang w:val="vi-VN"/>
        </w:rPr>
        <w:t>ng</w:t>
      </w:r>
      <w:r w:rsidRPr="00CA0E8B">
        <w:rPr>
          <w:szCs w:val="28"/>
          <w:lang w:val="vi-VN"/>
        </w:rPr>
        <w:t xml:space="preserve"> đầu vào của ngành này ở phương thức sử dụng điểm thi tốt nghiệp THPT.</w:t>
      </w:r>
    </w:p>
    <w:p w14:paraId="29EF4B2A" w14:textId="5991E37E" w:rsidR="006D288B" w:rsidRPr="00CA0E8B" w:rsidRDefault="006D288B" w:rsidP="008639AC">
      <w:pPr>
        <w:spacing w:before="0" w:line="312" w:lineRule="auto"/>
        <w:ind w:left="1" w:hanging="3"/>
        <w:jc w:val="both"/>
        <w:rPr>
          <w:spacing w:val="-6"/>
          <w:szCs w:val="28"/>
          <w:lang w:val="vi-VN"/>
        </w:rPr>
      </w:pPr>
      <w:r w:rsidRPr="00CA0E8B">
        <w:rPr>
          <w:szCs w:val="28"/>
          <w:lang w:val="vi-VN"/>
        </w:rPr>
        <w:tab/>
      </w:r>
      <w:r w:rsidRPr="00CA0E8B">
        <w:rPr>
          <w:szCs w:val="28"/>
          <w:lang w:val="vi-VN"/>
        </w:rPr>
        <w:tab/>
        <w:t xml:space="preserve">- Đối với ngành Giáo dục Thể chất: </w:t>
      </w:r>
      <w:r w:rsidR="0046159D" w:rsidRPr="00CA0E8B">
        <w:rPr>
          <w:szCs w:val="28"/>
          <w:lang w:val="vi-VN"/>
        </w:rPr>
        <w:t>k</w:t>
      </w:r>
      <w:r w:rsidR="0046159D" w:rsidRPr="00CA0E8B">
        <w:rPr>
          <w:iCs/>
          <w:spacing w:val="-2"/>
          <w:szCs w:val="28"/>
          <w:lang w:val="vi-VN"/>
        </w:rPr>
        <w:t xml:space="preserve">ết quả học tập cả năm lớp 12 được đánh giá mức </w:t>
      </w:r>
      <w:r w:rsidR="00994F96" w:rsidRPr="00CA0E8B">
        <w:rPr>
          <w:iCs/>
          <w:spacing w:val="-2"/>
          <w:szCs w:val="28"/>
          <w:lang w:val="vi-VN"/>
        </w:rPr>
        <w:t>khá</w:t>
      </w:r>
      <w:r w:rsidR="0046159D" w:rsidRPr="00CA0E8B">
        <w:rPr>
          <w:iCs/>
          <w:spacing w:val="-2"/>
          <w:szCs w:val="28"/>
          <w:lang w:val="vi-VN"/>
        </w:rPr>
        <w:t xml:space="preserve"> (học lực xếp loại </w:t>
      </w:r>
      <w:r w:rsidR="0046159D" w:rsidRPr="00CA0E8B">
        <w:rPr>
          <w:spacing w:val="-2"/>
          <w:szCs w:val="28"/>
          <w:lang w:val="vi-VN"/>
        </w:rPr>
        <w:t xml:space="preserve">từ </w:t>
      </w:r>
      <w:r w:rsidR="009F4ADD" w:rsidRPr="00CA0E8B">
        <w:rPr>
          <w:spacing w:val="-2"/>
          <w:szCs w:val="28"/>
          <w:lang w:val="vi-VN"/>
        </w:rPr>
        <w:t>khá</w:t>
      </w:r>
      <w:r w:rsidR="0046159D" w:rsidRPr="00CA0E8B">
        <w:rPr>
          <w:spacing w:val="-2"/>
          <w:szCs w:val="28"/>
          <w:lang w:val="vi-VN"/>
        </w:rPr>
        <w:t xml:space="preserve"> trở lên)</w:t>
      </w:r>
      <w:r w:rsidRPr="00CA0E8B">
        <w:rPr>
          <w:szCs w:val="28"/>
          <w:lang w:val="vi-VN"/>
        </w:rPr>
        <w:t xml:space="preserve"> hoặc điểm xét tốt nghiệp THPT từ 6,5 trở lên.</w:t>
      </w:r>
      <w:r w:rsidRPr="00CA0E8B">
        <w:rPr>
          <w:szCs w:val="28"/>
          <w:lang w:val="vi-VN"/>
        </w:rPr>
        <w:tab/>
      </w:r>
      <w:r w:rsidRPr="00CA0E8B">
        <w:rPr>
          <w:szCs w:val="28"/>
          <w:lang w:val="vi-VN"/>
        </w:rPr>
        <w:tab/>
      </w:r>
    </w:p>
    <w:p w14:paraId="5C2365BE" w14:textId="77777777" w:rsidR="006D288B" w:rsidRPr="00CA0E8B" w:rsidRDefault="006D288B" w:rsidP="008639AC">
      <w:pPr>
        <w:spacing w:before="0" w:line="312" w:lineRule="auto"/>
        <w:ind w:left="1" w:hanging="3"/>
        <w:jc w:val="both"/>
        <w:rPr>
          <w:szCs w:val="28"/>
          <w:lang w:val="vi-VN"/>
        </w:rPr>
      </w:pPr>
      <w:r w:rsidRPr="00CA0E8B">
        <w:rPr>
          <w:szCs w:val="28"/>
          <w:lang w:val="vi-VN"/>
        </w:rPr>
        <w:lastRenderedPageBreak/>
        <w:tab/>
      </w:r>
      <w:r w:rsidRPr="00CA0E8B">
        <w:rPr>
          <w:szCs w:val="28"/>
          <w:lang w:val="vi-VN"/>
        </w:rPr>
        <w:tab/>
        <w:t>- Thí sinh là vận động viên cấp 1, kiện tướng, vận động viên đã từng đoạt huy chương tại Hội khỏe Phù Đổng, các giải trẻ quốc gia và quốc tế có điểm thi năng khiếu do cơ sở đào tạo tổ chức đạt loại xuất sắc (từ 9,0 trở lên theo thang điểm 10,0) khi đăng ký xét tuyển vào các ngành Giáo dục Thể chất, Quản lý thể dục thể thao không phải áp dụng ngưỡng đầu vào.</w:t>
      </w:r>
    </w:p>
    <w:p w14:paraId="550321E8" w14:textId="77777777" w:rsidR="006D288B" w:rsidRPr="00CA0E8B" w:rsidRDefault="006D288B" w:rsidP="008639AC">
      <w:pPr>
        <w:spacing w:before="0" w:line="312" w:lineRule="auto"/>
        <w:ind w:left="1" w:hanging="3"/>
        <w:jc w:val="both"/>
        <w:rPr>
          <w:spacing w:val="-6"/>
          <w:szCs w:val="28"/>
          <w:lang w:val="vi-VN"/>
        </w:rPr>
      </w:pPr>
      <w:r w:rsidRPr="00CA0E8B">
        <w:rPr>
          <w:szCs w:val="28"/>
          <w:lang w:val="vi-VN"/>
        </w:rPr>
        <w:tab/>
      </w:r>
      <w:r w:rsidRPr="00CA0E8B">
        <w:rPr>
          <w:szCs w:val="28"/>
          <w:lang w:val="vi-VN"/>
        </w:rPr>
        <w:tab/>
      </w:r>
      <w:r w:rsidRPr="00CA0E8B">
        <w:rPr>
          <w:spacing w:val="-6"/>
          <w:szCs w:val="28"/>
          <w:lang w:val="vi-VN"/>
        </w:rPr>
        <w:t>- Điểm liệt của môn Năng khiếu (theo thang điểm 10): Từ 1,0 điểm trở xuống.</w:t>
      </w:r>
    </w:p>
    <w:p w14:paraId="7438B318" w14:textId="77777777"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xml:space="preserve">- Thí sinh chỉ được phép đăng ký 01 tổ hợp môn xét tuyển/ngành, không giới hạn số nguyện vọng ngành đăng ký xét tuyển (Nhà trường xét tuyển theo thứ tự ưu tiên từ cao xuống thấp, nguyện vọng 1 là nguyện vọng cao nhất). </w:t>
      </w:r>
    </w:p>
    <w:p w14:paraId="3E3B9C8D" w14:textId="77777777" w:rsidR="006D288B" w:rsidRPr="00CA0E8B" w:rsidRDefault="006D288B" w:rsidP="008639AC">
      <w:pPr>
        <w:spacing w:before="0" w:line="312" w:lineRule="auto"/>
        <w:ind w:left="1" w:hanging="3"/>
        <w:jc w:val="both"/>
        <w:rPr>
          <w:i/>
          <w:szCs w:val="28"/>
          <w:lang w:val="vi-VN"/>
        </w:rPr>
      </w:pPr>
      <w:r w:rsidRPr="00CA0E8B">
        <w:rPr>
          <w:szCs w:val="28"/>
          <w:lang w:val="vi-VN"/>
        </w:rPr>
        <w:tab/>
      </w:r>
      <w:r w:rsidRPr="00CA0E8B">
        <w:rPr>
          <w:szCs w:val="28"/>
          <w:lang w:val="vi-VN"/>
        </w:rPr>
        <w:tab/>
      </w:r>
      <w:r w:rsidRPr="00CA0E8B">
        <w:rPr>
          <w:i/>
          <w:szCs w:val="28"/>
          <w:lang w:val="vi-VN"/>
        </w:rPr>
        <w:t>e) Xét tuyển sử dụng kết quả kỳ thi độc lập của Trường ĐHSP Hà Nội 2</w:t>
      </w:r>
    </w:p>
    <w:p w14:paraId="426F7BD5" w14:textId="459A749E"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xml:space="preserve">- Đạt ngưỡng đảm bảo chất lượng đầu vào do Bộ Giáo dục và Đào tạo quy </w:t>
      </w:r>
      <w:r w:rsidRPr="00CA0E8B">
        <w:rPr>
          <w:spacing w:val="-6"/>
          <w:szCs w:val="28"/>
          <w:lang w:val="vi-VN"/>
        </w:rPr>
        <w:t>định về kết quả học tập cấp THPT đối với các ngành thuộc nhóm đào tạo giáo viên.</w:t>
      </w:r>
    </w:p>
    <w:p w14:paraId="65AD7199" w14:textId="6EDA7CFD" w:rsidR="004B3A4A" w:rsidRPr="00CA0E8B" w:rsidRDefault="006D288B" w:rsidP="008639AC">
      <w:pPr>
        <w:spacing w:before="0" w:line="312" w:lineRule="auto"/>
        <w:ind w:left="1" w:hanging="3"/>
        <w:jc w:val="both"/>
        <w:rPr>
          <w:spacing w:val="-6"/>
          <w:szCs w:val="28"/>
          <w:lang w:val="vi-VN"/>
        </w:rPr>
      </w:pPr>
      <w:r w:rsidRPr="00CA0E8B">
        <w:rPr>
          <w:szCs w:val="28"/>
          <w:lang w:val="vi-VN"/>
        </w:rPr>
        <w:tab/>
      </w:r>
      <w:r w:rsidRPr="00CA0E8B">
        <w:rPr>
          <w:szCs w:val="28"/>
          <w:lang w:val="vi-VN"/>
        </w:rPr>
        <w:tab/>
      </w:r>
      <w:r w:rsidR="004B3A4A" w:rsidRPr="00CA0E8B">
        <w:rPr>
          <w:spacing w:val="-6"/>
          <w:szCs w:val="28"/>
          <w:lang w:val="vi-VN"/>
        </w:rPr>
        <w:t xml:space="preserve">- Đối với các ngành thuộc nhóm ngành đào tạo giáo viên </w:t>
      </w:r>
      <w:r w:rsidR="004B3A4A" w:rsidRPr="00CA0E8B">
        <w:rPr>
          <w:i/>
          <w:spacing w:val="-6"/>
          <w:szCs w:val="28"/>
          <w:lang w:val="vi-VN"/>
        </w:rPr>
        <w:t>(trừ ngành Giáo dục thể chất)</w:t>
      </w:r>
      <w:r w:rsidR="004B3A4A" w:rsidRPr="00CA0E8B">
        <w:rPr>
          <w:spacing w:val="-6"/>
          <w:szCs w:val="28"/>
          <w:lang w:val="vi-VN"/>
        </w:rPr>
        <w:t>: k</w:t>
      </w:r>
      <w:r w:rsidR="004B3A4A" w:rsidRPr="00CA0E8B">
        <w:rPr>
          <w:iCs/>
          <w:spacing w:val="-2"/>
          <w:szCs w:val="28"/>
          <w:lang w:val="vi-VN"/>
        </w:rPr>
        <w:t xml:space="preserve">ết quả học tập cả năm lớp 12 được đánh giá mức tốt (học lực xếp loại </w:t>
      </w:r>
      <w:r w:rsidR="004B3A4A" w:rsidRPr="00CA0E8B">
        <w:rPr>
          <w:spacing w:val="-2"/>
          <w:szCs w:val="28"/>
          <w:lang w:val="vi-VN"/>
        </w:rPr>
        <w:t>từ giỏi trở lên)</w:t>
      </w:r>
      <w:r w:rsidR="004B3A4A" w:rsidRPr="00CA0E8B">
        <w:rPr>
          <w:spacing w:val="-6"/>
          <w:szCs w:val="28"/>
          <w:lang w:val="vi-VN"/>
        </w:rPr>
        <w:t xml:space="preserve"> hoặc điểm xét tốt nghiệp THPT từ 8,0 trở lên.</w:t>
      </w:r>
    </w:p>
    <w:p w14:paraId="62C8D1DE" w14:textId="5E3C706B" w:rsidR="001D4811" w:rsidRPr="00CA0E8B" w:rsidRDefault="001D4811" w:rsidP="001D4811">
      <w:pPr>
        <w:spacing w:before="0" w:line="312" w:lineRule="auto"/>
        <w:ind w:left="1" w:hanging="3"/>
        <w:jc w:val="both"/>
        <w:rPr>
          <w:szCs w:val="28"/>
          <w:lang w:val="vi-VN"/>
        </w:rPr>
      </w:pPr>
      <w:r w:rsidRPr="00CA0E8B">
        <w:rPr>
          <w:szCs w:val="28"/>
          <w:lang w:val="vi-VN"/>
        </w:rPr>
        <w:t xml:space="preserve">       - Ngưỡng đảm bảo chất lượng đầu vào được quy đổi từ ngưỡ</w:t>
      </w:r>
      <w:r w:rsidR="00864496" w:rsidRPr="00CA0E8B">
        <w:rPr>
          <w:szCs w:val="28"/>
          <w:lang w:val="vi-VN"/>
        </w:rPr>
        <w:t>ng</w:t>
      </w:r>
      <w:r w:rsidRPr="00CA0E8B">
        <w:rPr>
          <w:szCs w:val="28"/>
          <w:lang w:val="vi-VN"/>
        </w:rPr>
        <w:t xml:space="preserve"> đầu vào của ngành này ở phương thức sử dụng điểm thi tốt nghiệp THPT.</w:t>
      </w:r>
    </w:p>
    <w:p w14:paraId="3C18784F" w14:textId="77777777" w:rsidR="00E90EB0" w:rsidRPr="00CA0E8B" w:rsidRDefault="004B3A4A" w:rsidP="008639AC">
      <w:pPr>
        <w:spacing w:before="0" w:line="312" w:lineRule="auto"/>
        <w:ind w:left="1" w:hanging="3"/>
        <w:jc w:val="both"/>
        <w:rPr>
          <w:szCs w:val="28"/>
          <w:lang w:val="vi-VN"/>
        </w:rPr>
      </w:pPr>
      <w:r w:rsidRPr="00CA0E8B">
        <w:rPr>
          <w:szCs w:val="28"/>
          <w:lang w:val="vi-VN"/>
        </w:rPr>
        <w:tab/>
      </w:r>
      <w:r w:rsidRPr="00CA0E8B">
        <w:rPr>
          <w:szCs w:val="28"/>
          <w:lang w:val="vi-VN"/>
        </w:rPr>
        <w:tab/>
        <w:t>- Đối với ngành Giáo dục Thể chất: k</w:t>
      </w:r>
      <w:r w:rsidRPr="00CA0E8B">
        <w:rPr>
          <w:iCs/>
          <w:spacing w:val="-2"/>
          <w:szCs w:val="28"/>
          <w:lang w:val="vi-VN"/>
        </w:rPr>
        <w:t xml:space="preserve">ết quả học tập cả năm lớp 12 được đánh giá mức khá (học lực xếp loại </w:t>
      </w:r>
      <w:r w:rsidRPr="00CA0E8B">
        <w:rPr>
          <w:spacing w:val="-2"/>
          <w:szCs w:val="28"/>
          <w:lang w:val="vi-VN"/>
        </w:rPr>
        <w:t>từ khá trở lên)</w:t>
      </w:r>
      <w:r w:rsidRPr="00CA0E8B">
        <w:rPr>
          <w:szCs w:val="28"/>
          <w:lang w:val="vi-VN"/>
        </w:rPr>
        <w:t xml:space="preserve"> hoặc điểm xét tốt nghiệp THPT từ 6,5 trở lên.</w:t>
      </w:r>
    </w:p>
    <w:p w14:paraId="35B03E70" w14:textId="3B18A902" w:rsidR="006D288B" w:rsidRPr="00CA0E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Thí sinh là vận động viên cấp 1, kiện tướng, vận động viên đã từng đoạt huy chương tại Hội khỏe Phù Đổng, các giải trẻ quốc gia và quốc tế có điểm thi năng khiếu do cơ sở đào tạo tổ chức đạt loại xuất sắc (từ 9,0 trở lên theo thang điểm 10,0) khi đăng ký xét tuyển vào các ngành Giáo dục Thể chất, Quản lý thể dục thể thao không phải áp dụng ngưỡng đầu vào.</w:t>
      </w:r>
    </w:p>
    <w:p w14:paraId="45582528" w14:textId="77777777" w:rsidR="006D288B" w:rsidRPr="00CA0E8B" w:rsidRDefault="006D288B" w:rsidP="008639AC">
      <w:pPr>
        <w:spacing w:before="0" w:line="312" w:lineRule="auto"/>
        <w:ind w:left="1" w:hanging="3"/>
        <w:jc w:val="both"/>
        <w:rPr>
          <w:spacing w:val="-6"/>
          <w:szCs w:val="28"/>
          <w:lang w:val="vi-VN"/>
        </w:rPr>
      </w:pPr>
      <w:r w:rsidRPr="00CA0E8B">
        <w:rPr>
          <w:szCs w:val="28"/>
          <w:lang w:val="vi-VN"/>
        </w:rPr>
        <w:tab/>
      </w:r>
      <w:r w:rsidRPr="00CA0E8B">
        <w:rPr>
          <w:szCs w:val="28"/>
          <w:lang w:val="vi-VN"/>
        </w:rPr>
        <w:tab/>
      </w:r>
      <w:r w:rsidRPr="00CA0E8B">
        <w:rPr>
          <w:spacing w:val="-6"/>
          <w:szCs w:val="28"/>
          <w:lang w:val="vi-VN"/>
        </w:rPr>
        <w:t>- Điểm liệt của môn Năng khiếu (theo thang điểm 10): Từ 1,0 điểm trở xuống.</w:t>
      </w:r>
    </w:p>
    <w:p w14:paraId="61963A88" w14:textId="6AE9B379" w:rsidR="006D288B" w:rsidRDefault="006D288B" w:rsidP="008639AC">
      <w:pPr>
        <w:spacing w:before="0" w:line="312" w:lineRule="auto"/>
        <w:ind w:left="1" w:hanging="3"/>
        <w:jc w:val="both"/>
        <w:rPr>
          <w:szCs w:val="28"/>
          <w:lang w:val="vi-VN"/>
        </w:rPr>
      </w:pPr>
      <w:r w:rsidRPr="00CA0E8B">
        <w:rPr>
          <w:szCs w:val="28"/>
          <w:lang w:val="vi-VN"/>
        </w:rPr>
        <w:tab/>
      </w:r>
      <w:r w:rsidRPr="00CA0E8B">
        <w:rPr>
          <w:szCs w:val="28"/>
          <w:lang w:val="vi-VN"/>
        </w:rPr>
        <w:tab/>
        <w:t xml:space="preserve">- Thí sinh chỉ được phép đăng ký 01 tổ hợp môn xét tuyển/ngành, không giới hạn số nguyện vọng ngành đăng ký xét tuyển (Nhà trường xét tuyển theo thứ tự ưu tiên từ cao xuống thấp, nguyện vọng 1 là nguyện vọng cao nhất). </w:t>
      </w:r>
    </w:p>
    <w:p w14:paraId="229725CB" w14:textId="77777777" w:rsidR="00595A7B" w:rsidRPr="006850C6" w:rsidRDefault="00595A7B" w:rsidP="008639AC">
      <w:pPr>
        <w:spacing w:before="0" w:line="312" w:lineRule="auto"/>
        <w:ind w:left="1" w:hanging="3"/>
        <w:jc w:val="both"/>
        <w:rPr>
          <w:szCs w:val="28"/>
          <w:lang w:val="vi-VN"/>
        </w:rPr>
      </w:pPr>
    </w:p>
    <w:p w14:paraId="64B0CCF3" w14:textId="17B56227" w:rsidR="00397448" w:rsidRPr="006850C6" w:rsidRDefault="00CF0EF1" w:rsidP="008639AC">
      <w:pPr>
        <w:widowControl w:val="0"/>
        <w:spacing w:before="0" w:line="312" w:lineRule="auto"/>
        <w:jc w:val="both"/>
        <w:rPr>
          <w:b/>
          <w:bCs/>
          <w:iCs/>
          <w:szCs w:val="28"/>
          <w:lang w:val="vi-VN"/>
        </w:rPr>
      </w:pPr>
      <w:r w:rsidRPr="006850C6">
        <w:rPr>
          <w:b/>
          <w:bCs/>
          <w:iCs/>
          <w:szCs w:val="28"/>
          <w:lang w:val="vi-VN"/>
        </w:rPr>
        <w:t>1.</w:t>
      </w:r>
      <w:r w:rsidR="00E01B06" w:rsidRPr="006850C6">
        <w:rPr>
          <w:b/>
          <w:bCs/>
          <w:iCs/>
          <w:szCs w:val="28"/>
        </w:rPr>
        <w:t>4</w:t>
      </w:r>
      <w:r w:rsidR="00E24AC6" w:rsidRPr="006850C6">
        <w:rPr>
          <w:b/>
          <w:bCs/>
          <w:iCs/>
          <w:szCs w:val="28"/>
        </w:rPr>
        <w:t>. Chỉ tiêu</w:t>
      </w:r>
      <w:r w:rsidR="0052377C" w:rsidRPr="006850C6">
        <w:rPr>
          <w:b/>
          <w:bCs/>
          <w:iCs/>
          <w:szCs w:val="28"/>
        </w:rPr>
        <w:t xml:space="preserve"> </w:t>
      </w:r>
      <w:r w:rsidR="00E24AC6" w:rsidRPr="006850C6">
        <w:rPr>
          <w:b/>
          <w:bCs/>
          <w:iCs/>
          <w:szCs w:val="28"/>
        </w:rPr>
        <w:t>tuyển sinh</w:t>
      </w:r>
      <w:r w:rsidR="00860705" w:rsidRPr="006850C6">
        <w:rPr>
          <w:b/>
          <w:bCs/>
          <w:iCs/>
          <w:szCs w:val="28"/>
        </w:rPr>
        <w:t xml:space="preserve"> </w:t>
      </w:r>
      <w:r w:rsidR="00397448" w:rsidRPr="006850C6">
        <w:rPr>
          <w:b/>
          <w:bCs/>
          <w:iCs/>
          <w:szCs w:val="28"/>
          <w:lang w:val="vi-VN"/>
        </w:rPr>
        <w:tab/>
        <w:t xml:space="preserve"> </w:t>
      </w:r>
    </w:p>
    <w:p w14:paraId="07F244EF" w14:textId="77777777" w:rsidR="00397448" w:rsidRPr="006850C6" w:rsidRDefault="00397448" w:rsidP="00397448">
      <w:pPr>
        <w:numPr>
          <w:ilvl w:val="0"/>
          <w:numId w:val="9"/>
        </w:numPr>
        <w:suppressAutoHyphens/>
        <w:spacing w:before="0" w:line="312" w:lineRule="auto"/>
        <w:ind w:left="993" w:hanging="284"/>
        <w:contextualSpacing/>
        <w:jc w:val="both"/>
        <w:textDirection w:val="btLr"/>
        <w:textAlignment w:val="top"/>
        <w:outlineLvl w:val="0"/>
        <w:rPr>
          <w:szCs w:val="28"/>
          <w:lang w:val="vi-VN"/>
        </w:rPr>
      </w:pPr>
      <w:r w:rsidRPr="006850C6">
        <w:rPr>
          <w:szCs w:val="28"/>
          <w:lang w:val="vi-VN"/>
        </w:rPr>
        <w:t>Xét tuyển thẳng và ưu tiên xét tuyển (PT301).</w:t>
      </w:r>
    </w:p>
    <w:p w14:paraId="744B4B67" w14:textId="77777777" w:rsidR="00397448" w:rsidRPr="006850C6" w:rsidRDefault="00397448" w:rsidP="00397448">
      <w:pPr>
        <w:numPr>
          <w:ilvl w:val="0"/>
          <w:numId w:val="9"/>
        </w:numPr>
        <w:suppressAutoHyphens/>
        <w:spacing w:before="0" w:line="312" w:lineRule="auto"/>
        <w:ind w:left="993" w:hanging="284"/>
        <w:contextualSpacing/>
        <w:jc w:val="both"/>
        <w:textDirection w:val="btLr"/>
        <w:textAlignment w:val="top"/>
        <w:outlineLvl w:val="0"/>
        <w:rPr>
          <w:spacing w:val="-6"/>
          <w:szCs w:val="28"/>
          <w:lang w:val="vi-VN"/>
        </w:rPr>
      </w:pPr>
      <w:r w:rsidRPr="006850C6">
        <w:rPr>
          <w:spacing w:val="-6"/>
          <w:szCs w:val="28"/>
          <w:lang w:val="vi-VN"/>
        </w:rPr>
        <w:t>Xét chuyển diện học sinh hoàn thành chương trình dự bị đại học; xét tuyển cử tuyển, lưu học sinh hiệp định hoặc ngoài hiệp định (PT301-DB)</w:t>
      </w:r>
    </w:p>
    <w:p w14:paraId="497486FA" w14:textId="77777777" w:rsidR="00DC1EBB" w:rsidRPr="006850C6" w:rsidRDefault="00DC1EBB" w:rsidP="008639AC">
      <w:pPr>
        <w:pStyle w:val="ListParagraph"/>
        <w:numPr>
          <w:ilvl w:val="0"/>
          <w:numId w:val="9"/>
        </w:numPr>
        <w:suppressAutoHyphens/>
        <w:spacing w:before="0" w:line="312" w:lineRule="auto"/>
        <w:ind w:left="993" w:hanging="284"/>
        <w:jc w:val="both"/>
        <w:textDirection w:val="btLr"/>
        <w:textAlignment w:val="top"/>
        <w:outlineLvl w:val="0"/>
        <w:rPr>
          <w:rFonts w:ascii="Times New Roman" w:hAnsi="Times New Roman"/>
          <w:lang w:val="vi-VN"/>
        </w:rPr>
      </w:pPr>
      <w:r w:rsidRPr="006850C6">
        <w:rPr>
          <w:rFonts w:ascii="Times New Roman" w:hAnsi="Times New Roman"/>
          <w:lang w:val="vi-VN"/>
        </w:rPr>
        <w:t>Xét tuyển sử dụng kết quả thi tốt nghiệp THPT năm 2025 (PT100).</w:t>
      </w:r>
    </w:p>
    <w:p w14:paraId="166B0A5A" w14:textId="77777777" w:rsidR="00DC1EBB" w:rsidRPr="006850C6" w:rsidRDefault="00DC1EBB" w:rsidP="008639AC">
      <w:pPr>
        <w:pStyle w:val="ListParagraph"/>
        <w:numPr>
          <w:ilvl w:val="0"/>
          <w:numId w:val="9"/>
        </w:numPr>
        <w:suppressAutoHyphens/>
        <w:spacing w:before="0" w:line="312" w:lineRule="auto"/>
        <w:ind w:left="993" w:hanging="284"/>
        <w:jc w:val="both"/>
        <w:textDirection w:val="btLr"/>
        <w:textAlignment w:val="top"/>
        <w:outlineLvl w:val="0"/>
        <w:rPr>
          <w:rFonts w:ascii="Times New Roman" w:hAnsi="Times New Roman"/>
          <w:lang w:val="vi-VN"/>
        </w:rPr>
      </w:pPr>
      <w:r w:rsidRPr="006850C6">
        <w:rPr>
          <w:rFonts w:ascii="Times New Roman" w:hAnsi="Times New Roman"/>
          <w:lang w:val="vi-VN"/>
        </w:rPr>
        <w:lastRenderedPageBreak/>
        <w:t>Xét tuyển sử dụng kết quả thi tốt nghiệp THPT năm 2025 kết hợp với điểm thi năng khiếu (PT405).</w:t>
      </w:r>
    </w:p>
    <w:p w14:paraId="2378D6E5" w14:textId="77777777" w:rsidR="00DC1EBB" w:rsidRPr="006850C6" w:rsidRDefault="00DC1EBB" w:rsidP="008639AC">
      <w:pPr>
        <w:pStyle w:val="ListParagraph"/>
        <w:numPr>
          <w:ilvl w:val="0"/>
          <w:numId w:val="9"/>
        </w:numPr>
        <w:suppressAutoHyphens/>
        <w:spacing w:before="0" w:line="312" w:lineRule="auto"/>
        <w:ind w:left="993" w:hanging="284"/>
        <w:jc w:val="both"/>
        <w:textDirection w:val="btLr"/>
        <w:textAlignment w:val="top"/>
        <w:outlineLvl w:val="0"/>
        <w:rPr>
          <w:rFonts w:ascii="Times New Roman" w:hAnsi="Times New Roman"/>
          <w:lang w:val="vi-VN"/>
        </w:rPr>
      </w:pPr>
      <w:r w:rsidRPr="006850C6">
        <w:rPr>
          <w:rFonts w:ascii="Times New Roman" w:hAnsi="Times New Roman"/>
          <w:lang w:val="vi-VN"/>
        </w:rPr>
        <w:t>Xét tuyển sử dụng kết quả kỳ thi độc lập của Trường ĐHSP Hà Nội 2 (PT401).</w:t>
      </w:r>
    </w:p>
    <w:p w14:paraId="6DD8CB82" w14:textId="77777777" w:rsidR="00DC1EBB" w:rsidRPr="006850C6" w:rsidRDefault="00DC1EBB" w:rsidP="008639AC">
      <w:pPr>
        <w:pStyle w:val="ListParagraph"/>
        <w:numPr>
          <w:ilvl w:val="0"/>
          <w:numId w:val="9"/>
        </w:numPr>
        <w:suppressAutoHyphens/>
        <w:spacing w:before="0" w:line="312" w:lineRule="auto"/>
        <w:ind w:left="993" w:hanging="284"/>
        <w:jc w:val="both"/>
        <w:textDirection w:val="btLr"/>
        <w:textAlignment w:val="top"/>
        <w:outlineLvl w:val="0"/>
        <w:rPr>
          <w:rFonts w:ascii="Times New Roman" w:hAnsi="Times New Roman"/>
          <w:lang w:val="vi-VN"/>
        </w:rPr>
      </w:pPr>
      <w:r w:rsidRPr="006850C6">
        <w:rPr>
          <w:rFonts w:ascii="Times New Roman" w:hAnsi="Times New Roman"/>
          <w:lang w:val="vi-VN"/>
        </w:rPr>
        <w:t>Xét tuyển sử dụng kết quả kỳ thi độc lập của Trường ĐHSP Hà Nội 2 kết hợp với điểm thi năng khiếu (PT401-NK).</w:t>
      </w:r>
    </w:p>
    <w:p w14:paraId="31041C89" w14:textId="77777777" w:rsidR="00DC1EBB" w:rsidRPr="006850C6" w:rsidRDefault="00DC1EBB" w:rsidP="008639AC">
      <w:pPr>
        <w:pStyle w:val="ListParagraph"/>
        <w:numPr>
          <w:ilvl w:val="0"/>
          <w:numId w:val="9"/>
        </w:numPr>
        <w:suppressAutoHyphens/>
        <w:spacing w:before="0" w:line="312" w:lineRule="auto"/>
        <w:ind w:left="993" w:hanging="284"/>
        <w:jc w:val="both"/>
        <w:textDirection w:val="btLr"/>
        <w:textAlignment w:val="top"/>
        <w:outlineLvl w:val="0"/>
        <w:rPr>
          <w:rFonts w:ascii="Times New Roman" w:hAnsi="Times New Roman"/>
          <w:lang w:val="vi-VN"/>
        </w:rPr>
      </w:pPr>
      <w:r w:rsidRPr="006850C6">
        <w:rPr>
          <w:rFonts w:ascii="Times New Roman" w:hAnsi="Times New Roman"/>
          <w:lang w:val="vi-VN"/>
        </w:rPr>
        <w:t>Xét tuyển sử dụng kết quả học tập cấp THPT (học bạ) (PT200).</w:t>
      </w:r>
    </w:p>
    <w:p w14:paraId="05C7733D" w14:textId="77777777" w:rsidR="00DC1EBB" w:rsidRPr="006850C6" w:rsidRDefault="00DC1EBB" w:rsidP="008639AC">
      <w:pPr>
        <w:pStyle w:val="ListParagraph"/>
        <w:numPr>
          <w:ilvl w:val="0"/>
          <w:numId w:val="9"/>
        </w:numPr>
        <w:suppressAutoHyphens/>
        <w:spacing w:before="0" w:line="312" w:lineRule="auto"/>
        <w:ind w:left="993" w:hanging="284"/>
        <w:jc w:val="both"/>
        <w:textDirection w:val="btLr"/>
        <w:textAlignment w:val="top"/>
        <w:outlineLvl w:val="0"/>
        <w:rPr>
          <w:rFonts w:ascii="Times New Roman" w:hAnsi="Times New Roman"/>
          <w:lang w:val="vi-VN"/>
        </w:rPr>
      </w:pPr>
      <w:r w:rsidRPr="006850C6">
        <w:rPr>
          <w:rFonts w:ascii="Times New Roman" w:hAnsi="Times New Roman"/>
          <w:lang w:val="vi-VN"/>
        </w:rPr>
        <w:t>Xét tuyển sử dụng kết quả học tập cấp THPT (học bạ) kết hợp với điểm thi năng khiếu (PT406).</w:t>
      </w:r>
    </w:p>
    <w:p w14:paraId="4F9C98DE" w14:textId="77777777" w:rsidR="00DC1EBB" w:rsidRPr="006850C6" w:rsidRDefault="00DC1EBB" w:rsidP="008639AC">
      <w:pPr>
        <w:pStyle w:val="ListParagraph"/>
        <w:numPr>
          <w:ilvl w:val="0"/>
          <w:numId w:val="9"/>
        </w:numPr>
        <w:suppressAutoHyphens/>
        <w:spacing w:before="0" w:line="312" w:lineRule="auto"/>
        <w:ind w:left="993" w:hanging="284"/>
        <w:jc w:val="both"/>
        <w:textDirection w:val="btLr"/>
        <w:textAlignment w:val="top"/>
        <w:outlineLvl w:val="0"/>
        <w:rPr>
          <w:rFonts w:ascii="Times New Roman" w:hAnsi="Times New Roman"/>
          <w:lang w:val="vi-VN"/>
        </w:rPr>
      </w:pPr>
      <w:r w:rsidRPr="006850C6">
        <w:rPr>
          <w:rFonts w:ascii="Times New Roman" w:hAnsi="Times New Roman"/>
          <w:lang w:val="vi-VN"/>
        </w:rPr>
        <w:t>Xét tuyển sử dụng kết quả thi đánh giá năng lực (PT402).</w:t>
      </w:r>
    </w:p>
    <w:p w14:paraId="45A14ED8" w14:textId="77777777" w:rsidR="00DC1EBB" w:rsidRPr="006850C6" w:rsidRDefault="00DC1EBB" w:rsidP="008639AC">
      <w:pPr>
        <w:pStyle w:val="ListParagraph"/>
        <w:numPr>
          <w:ilvl w:val="0"/>
          <w:numId w:val="9"/>
        </w:numPr>
        <w:suppressAutoHyphens/>
        <w:spacing w:before="0" w:line="312" w:lineRule="auto"/>
        <w:ind w:left="993" w:hanging="284"/>
        <w:jc w:val="both"/>
        <w:textDirection w:val="btLr"/>
        <w:textAlignment w:val="top"/>
        <w:outlineLvl w:val="0"/>
        <w:rPr>
          <w:rFonts w:ascii="Times New Roman" w:hAnsi="Times New Roman"/>
          <w:lang w:val="vi-VN"/>
        </w:rPr>
      </w:pPr>
      <w:r w:rsidRPr="006850C6">
        <w:rPr>
          <w:rFonts w:ascii="Times New Roman" w:hAnsi="Times New Roman"/>
          <w:lang w:val="vi-VN"/>
        </w:rPr>
        <w:t>Xét tuyển sử dụng kết quả thi đánh giá năng lực kết hợp với điểm thi năng khiếu (PT402-NK).</w:t>
      </w:r>
    </w:p>
    <w:p w14:paraId="12849F5D" w14:textId="77777777" w:rsidR="00DC1EBB" w:rsidRPr="006850C6" w:rsidRDefault="00DC1EBB" w:rsidP="008639AC">
      <w:pPr>
        <w:tabs>
          <w:tab w:val="left" w:pos="709"/>
        </w:tabs>
        <w:spacing w:before="0" w:line="312" w:lineRule="auto"/>
        <w:ind w:left="1" w:hanging="3"/>
        <w:jc w:val="both"/>
        <w:rPr>
          <w:szCs w:val="28"/>
        </w:rPr>
      </w:pPr>
      <w:r w:rsidRPr="006850C6">
        <w:rPr>
          <w:szCs w:val="28"/>
          <w:lang w:val="vi-VN"/>
        </w:rPr>
        <w:tab/>
      </w:r>
      <w:r w:rsidRPr="006850C6">
        <w:rPr>
          <w:szCs w:val="28"/>
          <w:lang w:val="vi-VN"/>
        </w:rPr>
        <w:tab/>
      </w:r>
      <w:r w:rsidRPr="006850C6">
        <w:rPr>
          <w:szCs w:val="28"/>
        </w:rPr>
        <w:t>- Lưu ý:</w:t>
      </w:r>
    </w:p>
    <w:p w14:paraId="7BE680B9" w14:textId="77777777" w:rsidR="00DC1EBB" w:rsidRPr="006850C6" w:rsidRDefault="00DC1EBB" w:rsidP="008639AC">
      <w:pPr>
        <w:pStyle w:val="ListParagraph"/>
        <w:numPr>
          <w:ilvl w:val="0"/>
          <w:numId w:val="10"/>
        </w:numPr>
        <w:tabs>
          <w:tab w:val="left" w:pos="993"/>
        </w:tabs>
        <w:suppressAutoHyphens/>
        <w:spacing w:before="0" w:line="312" w:lineRule="auto"/>
        <w:ind w:hanging="9"/>
        <w:jc w:val="both"/>
        <w:textDirection w:val="btLr"/>
        <w:textAlignment w:val="top"/>
        <w:outlineLvl w:val="0"/>
        <w:rPr>
          <w:rFonts w:ascii="Times New Roman" w:hAnsi="Times New Roman"/>
        </w:rPr>
      </w:pPr>
      <w:r w:rsidRPr="006850C6">
        <w:rPr>
          <w:rFonts w:ascii="Times New Roman" w:hAnsi="Times New Roman"/>
        </w:rPr>
        <w:t>Các phương thức PT405, PT401-NK, PT402-NK, PT406 chỉ áp dụng cho các ngành Giáo dục Mầm non, Giáo dục Thể chất và Quản lý thể dục thể thao.</w:t>
      </w:r>
    </w:p>
    <w:p w14:paraId="2B66A06E" w14:textId="77777777" w:rsidR="00DC1EBB" w:rsidRPr="006850C6" w:rsidRDefault="00DC1EBB" w:rsidP="008639AC">
      <w:pPr>
        <w:pStyle w:val="ListParagraph"/>
        <w:numPr>
          <w:ilvl w:val="0"/>
          <w:numId w:val="10"/>
        </w:numPr>
        <w:tabs>
          <w:tab w:val="left" w:pos="993"/>
        </w:tabs>
        <w:suppressAutoHyphens/>
        <w:spacing w:before="0" w:line="312" w:lineRule="auto"/>
        <w:ind w:hanging="9"/>
        <w:jc w:val="both"/>
        <w:textDirection w:val="btLr"/>
        <w:textAlignment w:val="top"/>
        <w:outlineLvl w:val="0"/>
        <w:rPr>
          <w:rFonts w:ascii="Times New Roman" w:hAnsi="Times New Roman"/>
          <w:sz w:val="26"/>
          <w:szCs w:val="26"/>
        </w:rPr>
        <w:sectPr w:rsidR="00DC1EBB" w:rsidRPr="006850C6" w:rsidSect="00A53677">
          <w:pgSz w:w="11907" w:h="16840" w:code="9"/>
          <w:pgMar w:top="1134" w:right="1134" w:bottom="1134" w:left="1701" w:header="720" w:footer="720" w:gutter="0"/>
          <w:cols w:space="708"/>
          <w:docGrid w:linePitch="381"/>
        </w:sectPr>
      </w:pPr>
      <w:r w:rsidRPr="006850C6">
        <w:rPr>
          <w:rFonts w:ascii="Times New Roman" w:hAnsi="Times New Roman"/>
        </w:rPr>
        <w:t>Môn GDKT&amp;PL: Giáo dục Kinh tế và Pháp luật.</w:t>
      </w:r>
    </w:p>
    <w:p w14:paraId="69E4A58D" w14:textId="04A66626" w:rsidR="00EF23CF" w:rsidRPr="006850C6" w:rsidRDefault="003B3135" w:rsidP="00DC1EBB">
      <w:pPr>
        <w:pStyle w:val="ListParagraph"/>
        <w:suppressAutoHyphens/>
        <w:spacing w:before="0" w:line="264" w:lineRule="auto"/>
        <w:ind w:left="0"/>
        <w:jc w:val="both"/>
        <w:textDirection w:val="btLr"/>
        <w:textAlignment w:val="top"/>
        <w:outlineLvl w:val="0"/>
        <w:rPr>
          <w:rFonts w:ascii="Times New Roman" w:hAnsi="Times New Roman"/>
          <w:sz w:val="26"/>
          <w:szCs w:val="26"/>
        </w:rPr>
      </w:pPr>
      <w:r w:rsidRPr="006850C6">
        <w:rPr>
          <w:rFonts w:ascii="Times New Roman" w:hAnsi="Times New Roman"/>
          <w:sz w:val="26"/>
          <w:szCs w:val="26"/>
        </w:rPr>
        <w:lastRenderedPageBreak/>
        <w:t>- Chỉ tiêu tuyển sinh:</w:t>
      </w:r>
    </w:p>
    <w:tbl>
      <w:tblPr>
        <w:tblW w:w="14609" w:type="dxa"/>
        <w:jc w:val="center"/>
        <w:tblLook w:val="04A0" w:firstRow="1" w:lastRow="0" w:firstColumn="1" w:lastColumn="0" w:noHBand="0" w:noVBand="1"/>
      </w:tblPr>
      <w:tblGrid>
        <w:gridCol w:w="640"/>
        <w:gridCol w:w="1056"/>
        <w:gridCol w:w="1373"/>
        <w:gridCol w:w="1200"/>
        <w:gridCol w:w="1247"/>
        <w:gridCol w:w="1037"/>
        <w:gridCol w:w="2336"/>
        <w:gridCol w:w="1430"/>
        <w:gridCol w:w="1430"/>
        <w:gridCol w:w="1430"/>
        <w:gridCol w:w="1430"/>
      </w:tblGrid>
      <w:tr w:rsidR="006850C6" w:rsidRPr="006850C6" w14:paraId="3CB4FF0A" w14:textId="77777777" w:rsidTr="0063799D">
        <w:trPr>
          <w:trHeight w:val="1596"/>
          <w:tblHeader/>
          <w:jc w:val="center"/>
        </w:trPr>
        <w:tc>
          <w:tcPr>
            <w:tcW w:w="640" w:type="dxa"/>
            <w:tcBorders>
              <w:top w:val="single" w:sz="4" w:space="0" w:color="auto"/>
              <w:left w:val="single" w:sz="4" w:space="0" w:color="auto"/>
              <w:bottom w:val="single" w:sz="4" w:space="0" w:color="auto"/>
              <w:right w:val="single" w:sz="4" w:space="0" w:color="auto"/>
            </w:tcBorders>
            <w:noWrap/>
            <w:vAlign w:val="center"/>
            <w:hideMark/>
          </w:tcPr>
          <w:p w14:paraId="455E3C56" w14:textId="77777777" w:rsidR="00D4361C" w:rsidRPr="006850C6" w:rsidRDefault="00D4361C" w:rsidP="00D4361C">
            <w:pPr>
              <w:spacing w:before="0"/>
              <w:jc w:val="center"/>
              <w:rPr>
                <w:b/>
                <w:bCs/>
                <w:sz w:val="24"/>
              </w:rPr>
            </w:pPr>
            <w:r w:rsidRPr="006850C6">
              <w:rPr>
                <w:b/>
                <w:bCs/>
                <w:sz w:val="24"/>
              </w:rPr>
              <w:t>TT</w:t>
            </w:r>
          </w:p>
        </w:tc>
        <w:tc>
          <w:tcPr>
            <w:tcW w:w="1056" w:type="dxa"/>
            <w:tcBorders>
              <w:top w:val="single" w:sz="4" w:space="0" w:color="auto"/>
              <w:left w:val="nil"/>
              <w:bottom w:val="single" w:sz="4" w:space="0" w:color="auto"/>
              <w:right w:val="single" w:sz="4" w:space="0" w:color="auto"/>
            </w:tcBorders>
            <w:vAlign w:val="center"/>
            <w:hideMark/>
          </w:tcPr>
          <w:p w14:paraId="4B3D8197" w14:textId="77777777" w:rsidR="00D4361C" w:rsidRPr="006850C6" w:rsidRDefault="00D4361C" w:rsidP="00D4361C">
            <w:pPr>
              <w:spacing w:before="0"/>
              <w:jc w:val="center"/>
              <w:rPr>
                <w:b/>
                <w:bCs/>
                <w:sz w:val="24"/>
              </w:rPr>
            </w:pPr>
            <w:r w:rsidRPr="006850C6">
              <w:rPr>
                <w:b/>
                <w:bCs/>
                <w:sz w:val="24"/>
              </w:rPr>
              <w:t>Mã xét tuyển</w:t>
            </w:r>
          </w:p>
        </w:tc>
        <w:tc>
          <w:tcPr>
            <w:tcW w:w="1373" w:type="dxa"/>
            <w:tcBorders>
              <w:top w:val="single" w:sz="4" w:space="0" w:color="auto"/>
              <w:left w:val="nil"/>
              <w:bottom w:val="single" w:sz="4" w:space="0" w:color="auto"/>
              <w:right w:val="single" w:sz="4" w:space="0" w:color="auto"/>
            </w:tcBorders>
            <w:vAlign w:val="center"/>
            <w:hideMark/>
          </w:tcPr>
          <w:p w14:paraId="11A1493D" w14:textId="596D7EE4" w:rsidR="00D4361C" w:rsidRPr="006850C6" w:rsidRDefault="00DE0253" w:rsidP="00D4361C">
            <w:pPr>
              <w:spacing w:before="0"/>
              <w:jc w:val="center"/>
              <w:rPr>
                <w:b/>
                <w:bCs/>
                <w:sz w:val="24"/>
              </w:rPr>
            </w:pPr>
            <w:r w:rsidRPr="006850C6">
              <w:rPr>
                <w:b/>
                <w:bCs/>
                <w:sz w:val="24"/>
              </w:rPr>
              <w:t>Nhóm ngành đào tạo</w:t>
            </w:r>
          </w:p>
        </w:tc>
        <w:tc>
          <w:tcPr>
            <w:tcW w:w="1200" w:type="dxa"/>
            <w:tcBorders>
              <w:top w:val="single" w:sz="4" w:space="0" w:color="auto"/>
              <w:left w:val="nil"/>
              <w:bottom w:val="single" w:sz="4" w:space="0" w:color="auto"/>
              <w:right w:val="single" w:sz="4" w:space="0" w:color="auto"/>
            </w:tcBorders>
            <w:noWrap/>
            <w:vAlign w:val="center"/>
            <w:hideMark/>
          </w:tcPr>
          <w:p w14:paraId="7383524B" w14:textId="77777777" w:rsidR="00D4361C" w:rsidRPr="006850C6" w:rsidRDefault="00D4361C" w:rsidP="00D4361C">
            <w:pPr>
              <w:spacing w:before="0"/>
              <w:jc w:val="center"/>
              <w:rPr>
                <w:b/>
                <w:bCs/>
                <w:sz w:val="24"/>
              </w:rPr>
            </w:pPr>
            <w:r w:rsidRPr="006850C6">
              <w:rPr>
                <w:b/>
                <w:bCs/>
                <w:sz w:val="24"/>
              </w:rPr>
              <w:t>Mã ngành</w:t>
            </w:r>
          </w:p>
        </w:tc>
        <w:tc>
          <w:tcPr>
            <w:tcW w:w="1247" w:type="dxa"/>
            <w:tcBorders>
              <w:top w:val="single" w:sz="4" w:space="0" w:color="auto"/>
              <w:left w:val="nil"/>
              <w:bottom w:val="single" w:sz="4" w:space="0" w:color="auto"/>
              <w:right w:val="single" w:sz="4" w:space="0" w:color="auto"/>
            </w:tcBorders>
            <w:vAlign w:val="center"/>
            <w:hideMark/>
          </w:tcPr>
          <w:p w14:paraId="0FF8FCBD" w14:textId="77777777" w:rsidR="00D4361C" w:rsidRPr="006850C6" w:rsidRDefault="00D4361C" w:rsidP="00D4361C">
            <w:pPr>
              <w:spacing w:before="0"/>
              <w:jc w:val="center"/>
              <w:rPr>
                <w:b/>
                <w:bCs/>
                <w:sz w:val="24"/>
              </w:rPr>
            </w:pPr>
            <w:r w:rsidRPr="006850C6">
              <w:rPr>
                <w:b/>
                <w:bCs/>
                <w:sz w:val="24"/>
              </w:rPr>
              <w:t>Ngành tuyển sinh</w:t>
            </w:r>
          </w:p>
        </w:tc>
        <w:tc>
          <w:tcPr>
            <w:tcW w:w="1037" w:type="dxa"/>
            <w:tcBorders>
              <w:top w:val="single" w:sz="4" w:space="0" w:color="auto"/>
              <w:left w:val="nil"/>
              <w:bottom w:val="single" w:sz="4" w:space="0" w:color="auto"/>
              <w:right w:val="single" w:sz="4" w:space="0" w:color="auto"/>
            </w:tcBorders>
            <w:vAlign w:val="center"/>
            <w:hideMark/>
          </w:tcPr>
          <w:p w14:paraId="5E048AF1" w14:textId="3E2B60B1" w:rsidR="00D4361C" w:rsidRPr="006850C6" w:rsidRDefault="00D4361C" w:rsidP="00D4361C">
            <w:pPr>
              <w:spacing w:before="0"/>
              <w:jc w:val="center"/>
              <w:rPr>
                <w:b/>
                <w:bCs/>
                <w:sz w:val="24"/>
              </w:rPr>
            </w:pPr>
            <w:r w:rsidRPr="006850C6">
              <w:rPr>
                <w:b/>
                <w:bCs/>
                <w:sz w:val="24"/>
              </w:rPr>
              <w:t>Chỉ tiêu</w:t>
            </w:r>
          </w:p>
        </w:tc>
        <w:tc>
          <w:tcPr>
            <w:tcW w:w="2336" w:type="dxa"/>
            <w:tcBorders>
              <w:top w:val="single" w:sz="4" w:space="0" w:color="auto"/>
              <w:left w:val="nil"/>
              <w:bottom w:val="single" w:sz="4" w:space="0" w:color="auto"/>
              <w:right w:val="single" w:sz="4" w:space="0" w:color="auto"/>
            </w:tcBorders>
            <w:vAlign w:val="center"/>
            <w:hideMark/>
          </w:tcPr>
          <w:p w14:paraId="3BC41A66" w14:textId="77777777" w:rsidR="009C07E4" w:rsidRPr="006850C6" w:rsidRDefault="00D4361C" w:rsidP="00D4361C">
            <w:pPr>
              <w:spacing w:before="0"/>
              <w:rPr>
                <w:b/>
                <w:bCs/>
                <w:sz w:val="24"/>
              </w:rPr>
            </w:pPr>
            <w:r w:rsidRPr="006850C6">
              <w:rPr>
                <w:b/>
                <w:bCs/>
                <w:sz w:val="24"/>
              </w:rPr>
              <w:t xml:space="preserve">Phương thức </w:t>
            </w:r>
          </w:p>
          <w:p w14:paraId="6F5326CD" w14:textId="01F1FEAE" w:rsidR="00D4361C" w:rsidRPr="006850C6" w:rsidRDefault="00D4361C" w:rsidP="00D4361C">
            <w:pPr>
              <w:spacing w:before="0"/>
              <w:rPr>
                <w:b/>
                <w:bCs/>
                <w:sz w:val="24"/>
              </w:rPr>
            </w:pPr>
            <w:r w:rsidRPr="006850C6">
              <w:rPr>
                <w:b/>
                <w:bCs/>
                <w:sz w:val="24"/>
              </w:rPr>
              <w:t>tuyển sinh</w:t>
            </w:r>
          </w:p>
        </w:tc>
        <w:tc>
          <w:tcPr>
            <w:tcW w:w="1430" w:type="dxa"/>
            <w:tcBorders>
              <w:top w:val="single" w:sz="4" w:space="0" w:color="auto"/>
              <w:left w:val="nil"/>
              <w:bottom w:val="single" w:sz="4" w:space="0" w:color="auto"/>
              <w:right w:val="single" w:sz="4" w:space="0" w:color="auto"/>
            </w:tcBorders>
            <w:noWrap/>
            <w:vAlign w:val="center"/>
            <w:hideMark/>
          </w:tcPr>
          <w:p w14:paraId="64046BD9" w14:textId="77777777" w:rsidR="00D4361C" w:rsidRPr="006850C6" w:rsidRDefault="00D4361C" w:rsidP="007B7319">
            <w:pPr>
              <w:spacing w:before="0"/>
              <w:jc w:val="center"/>
              <w:rPr>
                <w:b/>
                <w:bCs/>
                <w:sz w:val="24"/>
              </w:rPr>
            </w:pPr>
            <w:r w:rsidRPr="006850C6">
              <w:rPr>
                <w:b/>
                <w:bCs/>
                <w:sz w:val="24"/>
              </w:rPr>
              <w:t>Tổ hợp 1</w:t>
            </w:r>
          </w:p>
        </w:tc>
        <w:tc>
          <w:tcPr>
            <w:tcW w:w="1430" w:type="dxa"/>
            <w:tcBorders>
              <w:top w:val="single" w:sz="4" w:space="0" w:color="auto"/>
              <w:left w:val="nil"/>
              <w:bottom w:val="single" w:sz="4" w:space="0" w:color="auto"/>
              <w:right w:val="single" w:sz="4" w:space="0" w:color="auto"/>
            </w:tcBorders>
            <w:noWrap/>
            <w:vAlign w:val="center"/>
            <w:hideMark/>
          </w:tcPr>
          <w:p w14:paraId="18AA5AE5" w14:textId="77777777" w:rsidR="00D4361C" w:rsidRPr="006850C6" w:rsidRDefault="00D4361C" w:rsidP="007B7319">
            <w:pPr>
              <w:spacing w:before="0"/>
              <w:jc w:val="center"/>
              <w:rPr>
                <w:b/>
                <w:bCs/>
                <w:sz w:val="24"/>
              </w:rPr>
            </w:pPr>
            <w:r w:rsidRPr="006850C6">
              <w:rPr>
                <w:b/>
                <w:bCs/>
                <w:sz w:val="24"/>
              </w:rPr>
              <w:t>Tổ hợp 2</w:t>
            </w:r>
          </w:p>
        </w:tc>
        <w:tc>
          <w:tcPr>
            <w:tcW w:w="1430" w:type="dxa"/>
            <w:tcBorders>
              <w:top w:val="single" w:sz="4" w:space="0" w:color="auto"/>
              <w:left w:val="nil"/>
              <w:bottom w:val="single" w:sz="4" w:space="0" w:color="auto"/>
              <w:right w:val="single" w:sz="4" w:space="0" w:color="auto"/>
            </w:tcBorders>
            <w:noWrap/>
            <w:vAlign w:val="center"/>
            <w:hideMark/>
          </w:tcPr>
          <w:p w14:paraId="5A6DCEB8" w14:textId="77777777" w:rsidR="00D4361C" w:rsidRPr="006850C6" w:rsidRDefault="00D4361C" w:rsidP="007B7319">
            <w:pPr>
              <w:spacing w:before="0"/>
              <w:jc w:val="center"/>
              <w:rPr>
                <w:b/>
                <w:bCs/>
                <w:sz w:val="24"/>
              </w:rPr>
            </w:pPr>
            <w:r w:rsidRPr="006850C6">
              <w:rPr>
                <w:b/>
                <w:bCs/>
                <w:sz w:val="24"/>
              </w:rPr>
              <w:t>Tổ hợp 3</w:t>
            </w:r>
          </w:p>
        </w:tc>
        <w:tc>
          <w:tcPr>
            <w:tcW w:w="1430" w:type="dxa"/>
            <w:tcBorders>
              <w:top w:val="single" w:sz="4" w:space="0" w:color="auto"/>
              <w:left w:val="nil"/>
              <w:bottom w:val="single" w:sz="4" w:space="0" w:color="auto"/>
              <w:right w:val="single" w:sz="4" w:space="0" w:color="auto"/>
            </w:tcBorders>
            <w:noWrap/>
            <w:vAlign w:val="center"/>
            <w:hideMark/>
          </w:tcPr>
          <w:p w14:paraId="41A04648" w14:textId="77777777" w:rsidR="00D4361C" w:rsidRPr="006850C6" w:rsidRDefault="00D4361C" w:rsidP="007B7319">
            <w:pPr>
              <w:spacing w:before="0"/>
              <w:jc w:val="center"/>
              <w:rPr>
                <w:b/>
                <w:bCs/>
                <w:sz w:val="24"/>
              </w:rPr>
            </w:pPr>
            <w:r w:rsidRPr="006850C6">
              <w:rPr>
                <w:b/>
                <w:bCs/>
                <w:sz w:val="24"/>
              </w:rPr>
              <w:t>Tổ hợp 4</w:t>
            </w:r>
          </w:p>
        </w:tc>
      </w:tr>
      <w:tr w:rsidR="006850C6" w:rsidRPr="006850C6" w14:paraId="62D89CE0" w14:textId="77777777" w:rsidTr="0063799D">
        <w:trPr>
          <w:trHeigh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06A8F608" w14:textId="77777777" w:rsidR="00F26131" w:rsidRPr="006850C6" w:rsidRDefault="00F26131" w:rsidP="00F26131">
            <w:pPr>
              <w:spacing w:before="0"/>
              <w:jc w:val="center"/>
              <w:rPr>
                <w:sz w:val="24"/>
              </w:rPr>
            </w:pPr>
            <w:r w:rsidRPr="006850C6">
              <w:rPr>
                <w:sz w:val="24"/>
              </w:rPr>
              <w:t>1</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1AF34AC1" w14:textId="40A0B82F" w:rsidR="00F26131" w:rsidRPr="006850C6" w:rsidRDefault="00F26131" w:rsidP="00F26131">
            <w:pPr>
              <w:spacing w:before="0"/>
              <w:jc w:val="center"/>
              <w:rPr>
                <w:sz w:val="24"/>
              </w:rPr>
            </w:pPr>
            <w:r w:rsidRPr="006850C6">
              <w:rPr>
                <w:sz w:val="24"/>
              </w:rPr>
              <w:t>7140201</w:t>
            </w:r>
          </w:p>
        </w:tc>
        <w:tc>
          <w:tcPr>
            <w:tcW w:w="1373" w:type="dxa"/>
            <w:vMerge w:val="restart"/>
            <w:tcBorders>
              <w:top w:val="nil"/>
              <w:left w:val="single" w:sz="4" w:space="0" w:color="auto"/>
              <w:bottom w:val="single" w:sz="4" w:space="0" w:color="auto"/>
              <w:right w:val="single" w:sz="4" w:space="0" w:color="auto"/>
            </w:tcBorders>
            <w:vAlign w:val="center"/>
            <w:hideMark/>
          </w:tcPr>
          <w:p w14:paraId="02878A49" w14:textId="0D6878FB"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24D0C087" w14:textId="77777777" w:rsidR="00F26131" w:rsidRPr="006850C6" w:rsidRDefault="00F26131" w:rsidP="00F26131">
            <w:pPr>
              <w:spacing w:before="0"/>
              <w:jc w:val="center"/>
              <w:rPr>
                <w:sz w:val="24"/>
              </w:rPr>
            </w:pPr>
            <w:r w:rsidRPr="006850C6">
              <w:rPr>
                <w:sz w:val="24"/>
              </w:rPr>
              <w:t>7140201</w:t>
            </w:r>
          </w:p>
        </w:tc>
        <w:tc>
          <w:tcPr>
            <w:tcW w:w="1247" w:type="dxa"/>
            <w:vMerge w:val="restart"/>
            <w:tcBorders>
              <w:top w:val="nil"/>
              <w:left w:val="single" w:sz="4" w:space="0" w:color="auto"/>
              <w:bottom w:val="single" w:sz="4" w:space="0" w:color="auto"/>
              <w:right w:val="single" w:sz="4" w:space="0" w:color="auto"/>
            </w:tcBorders>
            <w:vAlign w:val="center"/>
            <w:hideMark/>
          </w:tcPr>
          <w:p w14:paraId="7776C2C0" w14:textId="77777777" w:rsidR="00F26131" w:rsidRPr="006850C6" w:rsidRDefault="00F26131" w:rsidP="00F26131">
            <w:pPr>
              <w:spacing w:before="0"/>
              <w:jc w:val="center"/>
              <w:rPr>
                <w:sz w:val="24"/>
              </w:rPr>
            </w:pPr>
            <w:r w:rsidRPr="006850C6">
              <w:rPr>
                <w:sz w:val="24"/>
              </w:rPr>
              <w:t>Giáo dục Mầm non</w:t>
            </w:r>
          </w:p>
        </w:tc>
        <w:tc>
          <w:tcPr>
            <w:tcW w:w="1037" w:type="dxa"/>
            <w:tcBorders>
              <w:top w:val="nil"/>
              <w:left w:val="nil"/>
              <w:bottom w:val="single" w:sz="4" w:space="0" w:color="auto"/>
              <w:right w:val="single" w:sz="4" w:space="0" w:color="auto"/>
            </w:tcBorders>
            <w:vAlign w:val="center"/>
          </w:tcPr>
          <w:p w14:paraId="221A2A13" w14:textId="21293042"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60CCEB26"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3065FF40"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53FE0A0C"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53D4595B"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1474E096" w14:textId="77777777" w:rsidR="00F26131" w:rsidRPr="006850C6" w:rsidRDefault="00F26131" w:rsidP="00F26131">
            <w:pPr>
              <w:spacing w:before="0"/>
              <w:jc w:val="center"/>
              <w:rPr>
                <w:sz w:val="24"/>
              </w:rPr>
            </w:pPr>
            <w:r w:rsidRPr="006850C6">
              <w:rPr>
                <w:sz w:val="24"/>
              </w:rPr>
              <w:t>Ngữ văn</w:t>
            </w:r>
          </w:p>
        </w:tc>
      </w:tr>
      <w:tr w:rsidR="006850C6" w:rsidRPr="006850C6" w14:paraId="40BA28F5"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2B073B08"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4F706CD5"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270C19CC"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16466899"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262785FB"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554BC433" w14:textId="442D122B" w:rsidR="00F26131" w:rsidRPr="006850C6" w:rsidRDefault="00E9714A" w:rsidP="00F26131">
            <w:pPr>
              <w:spacing w:before="0"/>
              <w:jc w:val="center"/>
              <w:rPr>
                <w:sz w:val="24"/>
              </w:rPr>
            </w:pPr>
            <w:r w:rsidRPr="006850C6">
              <w:rPr>
                <w:sz w:val="24"/>
              </w:rPr>
              <w:t>30</w:t>
            </w:r>
          </w:p>
        </w:tc>
        <w:tc>
          <w:tcPr>
            <w:tcW w:w="2336" w:type="dxa"/>
            <w:tcBorders>
              <w:top w:val="nil"/>
              <w:left w:val="nil"/>
              <w:bottom w:val="single" w:sz="4" w:space="0" w:color="auto"/>
              <w:right w:val="single" w:sz="4" w:space="0" w:color="auto"/>
            </w:tcBorders>
            <w:vAlign w:val="center"/>
            <w:hideMark/>
          </w:tcPr>
          <w:p w14:paraId="56B2C672"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2373EF2A"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31AAD961"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02621DC8" w14:textId="77777777" w:rsidR="00F26131" w:rsidRPr="006850C6" w:rsidRDefault="00F26131" w:rsidP="00F26131">
            <w:pPr>
              <w:spacing w:before="0"/>
              <w:jc w:val="center"/>
              <w:rPr>
                <w:sz w:val="24"/>
              </w:rPr>
            </w:pPr>
            <w:r w:rsidRPr="006850C6">
              <w:rPr>
                <w:sz w:val="24"/>
              </w:rPr>
              <w:t>GDKT&amp;PL</w:t>
            </w:r>
          </w:p>
        </w:tc>
        <w:tc>
          <w:tcPr>
            <w:tcW w:w="1430" w:type="dxa"/>
            <w:tcBorders>
              <w:top w:val="nil"/>
              <w:left w:val="nil"/>
              <w:bottom w:val="single" w:sz="4" w:space="0" w:color="auto"/>
              <w:right w:val="single" w:sz="4" w:space="0" w:color="auto"/>
            </w:tcBorders>
            <w:noWrap/>
            <w:vAlign w:val="center"/>
            <w:hideMark/>
          </w:tcPr>
          <w:p w14:paraId="091D3656" w14:textId="77777777" w:rsidR="00F26131" w:rsidRPr="006850C6" w:rsidRDefault="00F26131" w:rsidP="00F26131">
            <w:pPr>
              <w:spacing w:before="0"/>
              <w:jc w:val="center"/>
              <w:rPr>
                <w:sz w:val="24"/>
              </w:rPr>
            </w:pPr>
            <w:r w:rsidRPr="006850C6">
              <w:rPr>
                <w:sz w:val="24"/>
              </w:rPr>
              <w:t>Lịch sử</w:t>
            </w:r>
          </w:p>
        </w:tc>
      </w:tr>
      <w:tr w:rsidR="006850C6" w:rsidRPr="006850C6" w14:paraId="158EBF0E" w14:textId="77777777" w:rsidTr="0063799D">
        <w:trPr>
          <w:trHeight w:val="348"/>
          <w:jc w:val="center"/>
        </w:trPr>
        <w:tc>
          <w:tcPr>
            <w:tcW w:w="640" w:type="dxa"/>
            <w:vMerge/>
            <w:tcBorders>
              <w:top w:val="nil"/>
              <w:left w:val="single" w:sz="4" w:space="0" w:color="auto"/>
              <w:bottom w:val="single" w:sz="4" w:space="0" w:color="auto"/>
              <w:right w:val="single" w:sz="4" w:space="0" w:color="auto"/>
            </w:tcBorders>
            <w:vAlign w:val="center"/>
            <w:hideMark/>
          </w:tcPr>
          <w:p w14:paraId="40C213D0"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707EF4CA"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5181EE9B"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00AB88A7"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4FA62810"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345BCCE6" w14:textId="101ECC52" w:rsidR="00F26131" w:rsidRPr="006850C6" w:rsidRDefault="00E9714A" w:rsidP="00F26131">
            <w:pPr>
              <w:spacing w:before="0"/>
              <w:jc w:val="center"/>
              <w:rPr>
                <w:sz w:val="24"/>
              </w:rPr>
            </w:pPr>
            <w:r w:rsidRPr="006850C6">
              <w:rPr>
                <w:sz w:val="24"/>
              </w:rPr>
              <w:t>279</w:t>
            </w:r>
          </w:p>
        </w:tc>
        <w:tc>
          <w:tcPr>
            <w:tcW w:w="2336" w:type="dxa"/>
            <w:tcBorders>
              <w:top w:val="nil"/>
              <w:left w:val="nil"/>
              <w:bottom w:val="single" w:sz="4" w:space="0" w:color="auto"/>
              <w:right w:val="single" w:sz="4" w:space="0" w:color="auto"/>
            </w:tcBorders>
            <w:vAlign w:val="center"/>
            <w:hideMark/>
          </w:tcPr>
          <w:p w14:paraId="40D065C0"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15DC5A8F" w14:textId="77777777" w:rsidR="00F26131" w:rsidRPr="006850C6" w:rsidRDefault="00F26131" w:rsidP="00F26131">
            <w:pPr>
              <w:spacing w:before="0"/>
              <w:jc w:val="center"/>
              <w:rPr>
                <w:b/>
                <w:bCs/>
                <w:sz w:val="24"/>
              </w:rPr>
            </w:pPr>
            <w:r w:rsidRPr="006850C6">
              <w:rPr>
                <w:b/>
                <w:bCs/>
                <w:sz w:val="24"/>
              </w:rPr>
              <w:t>NK1</w:t>
            </w:r>
          </w:p>
        </w:tc>
        <w:tc>
          <w:tcPr>
            <w:tcW w:w="1430" w:type="dxa"/>
            <w:tcBorders>
              <w:top w:val="nil"/>
              <w:left w:val="nil"/>
              <w:bottom w:val="single" w:sz="4" w:space="0" w:color="auto"/>
              <w:right w:val="single" w:sz="4" w:space="0" w:color="auto"/>
            </w:tcBorders>
            <w:noWrap/>
            <w:vAlign w:val="center"/>
            <w:hideMark/>
          </w:tcPr>
          <w:p w14:paraId="418AD154" w14:textId="77777777" w:rsidR="00F26131" w:rsidRPr="006850C6" w:rsidRDefault="00F26131" w:rsidP="00F26131">
            <w:pPr>
              <w:spacing w:before="0"/>
              <w:jc w:val="center"/>
              <w:rPr>
                <w:b/>
                <w:bCs/>
                <w:sz w:val="24"/>
              </w:rPr>
            </w:pPr>
            <w:r w:rsidRPr="006850C6">
              <w:rPr>
                <w:b/>
                <w:bCs/>
                <w:sz w:val="24"/>
              </w:rPr>
              <w:t>NK1</w:t>
            </w:r>
          </w:p>
        </w:tc>
        <w:tc>
          <w:tcPr>
            <w:tcW w:w="1430" w:type="dxa"/>
            <w:tcBorders>
              <w:top w:val="nil"/>
              <w:left w:val="nil"/>
              <w:bottom w:val="single" w:sz="4" w:space="0" w:color="auto"/>
              <w:right w:val="single" w:sz="4" w:space="0" w:color="auto"/>
            </w:tcBorders>
            <w:noWrap/>
            <w:vAlign w:val="center"/>
            <w:hideMark/>
          </w:tcPr>
          <w:p w14:paraId="058D51E5" w14:textId="77777777" w:rsidR="00F26131" w:rsidRPr="006850C6" w:rsidRDefault="00F26131" w:rsidP="00F26131">
            <w:pPr>
              <w:spacing w:before="0"/>
              <w:jc w:val="center"/>
              <w:rPr>
                <w:b/>
                <w:bCs/>
                <w:sz w:val="24"/>
              </w:rPr>
            </w:pPr>
            <w:r w:rsidRPr="006850C6">
              <w:rPr>
                <w:b/>
                <w:bCs/>
                <w:sz w:val="24"/>
              </w:rPr>
              <w:t>NK1</w:t>
            </w:r>
          </w:p>
        </w:tc>
        <w:tc>
          <w:tcPr>
            <w:tcW w:w="1430" w:type="dxa"/>
            <w:tcBorders>
              <w:top w:val="nil"/>
              <w:left w:val="nil"/>
              <w:bottom w:val="single" w:sz="4" w:space="0" w:color="auto"/>
              <w:right w:val="single" w:sz="4" w:space="0" w:color="auto"/>
            </w:tcBorders>
            <w:noWrap/>
            <w:vAlign w:val="center"/>
            <w:hideMark/>
          </w:tcPr>
          <w:p w14:paraId="198B7185" w14:textId="77777777" w:rsidR="00F26131" w:rsidRPr="006850C6" w:rsidRDefault="00F26131" w:rsidP="00F26131">
            <w:pPr>
              <w:spacing w:before="0"/>
              <w:jc w:val="center"/>
              <w:rPr>
                <w:b/>
                <w:bCs/>
                <w:sz w:val="24"/>
              </w:rPr>
            </w:pPr>
            <w:r w:rsidRPr="006850C6">
              <w:rPr>
                <w:b/>
                <w:bCs/>
                <w:sz w:val="24"/>
              </w:rPr>
              <w:t>NK1</w:t>
            </w:r>
          </w:p>
        </w:tc>
      </w:tr>
      <w:tr w:rsidR="006850C6" w:rsidRPr="006850C6" w14:paraId="3A6451F5" w14:textId="77777777" w:rsidTr="0063799D">
        <w:trPr>
          <w:trHeigh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2044375B" w14:textId="77777777" w:rsidR="00F26131" w:rsidRPr="006850C6" w:rsidRDefault="00F26131" w:rsidP="00F26131">
            <w:pPr>
              <w:spacing w:before="0"/>
              <w:jc w:val="center"/>
              <w:rPr>
                <w:sz w:val="24"/>
              </w:rPr>
            </w:pPr>
            <w:r w:rsidRPr="006850C6">
              <w:rPr>
                <w:sz w:val="24"/>
              </w:rPr>
              <w:t>2</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740C6B88" w14:textId="11674469" w:rsidR="00F26131" w:rsidRPr="006850C6" w:rsidRDefault="00F26131" w:rsidP="00F26131">
            <w:pPr>
              <w:spacing w:before="0"/>
              <w:jc w:val="center"/>
              <w:rPr>
                <w:sz w:val="24"/>
              </w:rPr>
            </w:pPr>
            <w:r w:rsidRPr="006850C6">
              <w:rPr>
                <w:sz w:val="24"/>
              </w:rPr>
              <w:t>7140202</w:t>
            </w:r>
          </w:p>
        </w:tc>
        <w:tc>
          <w:tcPr>
            <w:tcW w:w="1373" w:type="dxa"/>
            <w:vMerge w:val="restart"/>
            <w:tcBorders>
              <w:top w:val="nil"/>
              <w:left w:val="single" w:sz="4" w:space="0" w:color="auto"/>
              <w:bottom w:val="single" w:sz="4" w:space="0" w:color="auto"/>
              <w:right w:val="single" w:sz="4" w:space="0" w:color="auto"/>
            </w:tcBorders>
            <w:hideMark/>
          </w:tcPr>
          <w:p w14:paraId="1B863991" w14:textId="702D3D83"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075B3E94" w14:textId="77777777" w:rsidR="00F26131" w:rsidRPr="006850C6" w:rsidRDefault="00F26131" w:rsidP="00F26131">
            <w:pPr>
              <w:spacing w:before="0"/>
              <w:jc w:val="center"/>
              <w:rPr>
                <w:sz w:val="24"/>
              </w:rPr>
            </w:pPr>
            <w:r w:rsidRPr="006850C6">
              <w:rPr>
                <w:sz w:val="24"/>
              </w:rPr>
              <w:t>7140202</w:t>
            </w:r>
          </w:p>
        </w:tc>
        <w:tc>
          <w:tcPr>
            <w:tcW w:w="1247" w:type="dxa"/>
            <w:vMerge w:val="restart"/>
            <w:tcBorders>
              <w:top w:val="nil"/>
              <w:left w:val="single" w:sz="4" w:space="0" w:color="auto"/>
              <w:bottom w:val="single" w:sz="4" w:space="0" w:color="auto"/>
              <w:right w:val="single" w:sz="4" w:space="0" w:color="auto"/>
            </w:tcBorders>
            <w:vAlign w:val="center"/>
            <w:hideMark/>
          </w:tcPr>
          <w:p w14:paraId="527C7181" w14:textId="77777777" w:rsidR="00F26131" w:rsidRPr="006850C6" w:rsidRDefault="00F26131" w:rsidP="00F26131">
            <w:pPr>
              <w:spacing w:before="0"/>
              <w:jc w:val="center"/>
              <w:rPr>
                <w:sz w:val="24"/>
              </w:rPr>
            </w:pPr>
            <w:r w:rsidRPr="006850C6">
              <w:rPr>
                <w:sz w:val="24"/>
              </w:rPr>
              <w:t>Giáo dục Tiểu học</w:t>
            </w:r>
          </w:p>
        </w:tc>
        <w:tc>
          <w:tcPr>
            <w:tcW w:w="1037" w:type="dxa"/>
            <w:tcBorders>
              <w:top w:val="nil"/>
              <w:left w:val="nil"/>
              <w:bottom w:val="single" w:sz="4" w:space="0" w:color="auto"/>
              <w:right w:val="single" w:sz="4" w:space="0" w:color="auto"/>
            </w:tcBorders>
            <w:vAlign w:val="center"/>
          </w:tcPr>
          <w:p w14:paraId="0B1B557B" w14:textId="08913152"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32AB0D93"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67349B97"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6841CBDE"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3F36DF96"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372C5276" w14:textId="77777777" w:rsidR="00F26131" w:rsidRPr="006850C6" w:rsidRDefault="00F26131" w:rsidP="00F26131">
            <w:pPr>
              <w:spacing w:before="0"/>
              <w:jc w:val="center"/>
              <w:rPr>
                <w:sz w:val="24"/>
              </w:rPr>
            </w:pPr>
            <w:r w:rsidRPr="006850C6">
              <w:rPr>
                <w:sz w:val="24"/>
              </w:rPr>
              <w:t>Toán</w:t>
            </w:r>
          </w:p>
        </w:tc>
      </w:tr>
      <w:tr w:rsidR="006850C6" w:rsidRPr="006850C6" w14:paraId="542455E6"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35A8FCB8"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2EF3FB15"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60F41F1B"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105A3DC8"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7100D581"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480BAA60" w14:textId="451DCDDD" w:rsidR="00F26131" w:rsidRPr="006850C6" w:rsidRDefault="00E9714A" w:rsidP="00F26131">
            <w:pPr>
              <w:spacing w:before="0"/>
              <w:jc w:val="center"/>
              <w:rPr>
                <w:sz w:val="24"/>
              </w:rPr>
            </w:pPr>
            <w:r w:rsidRPr="006850C6">
              <w:rPr>
                <w:sz w:val="24"/>
              </w:rPr>
              <w:t>8</w:t>
            </w:r>
          </w:p>
        </w:tc>
        <w:tc>
          <w:tcPr>
            <w:tcW w:w="2336" w:type="dxa"/>
            <w:tcBorders>
              <w:top w:val="nil"/>
              <w:left w:val="nil"/>
              <w:bottom w:val="single" w:sz="4" w:space="0" w:color="auto"/>
              <w:right w:val="single" w:sz="4" w:space="0" w:color="auto"/>
            </w:tcBorders>
            <w:vAlign w:val="center"/>
            <w:hideMark/>
          </w:tcPr>
          <w:p w14:paraId="0294101A"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053A6627" w14:textId="77777777"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2C6D9C32" w14:textId="77777777"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040DF337" w14:textId="77777777"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26382D08" w14:textId="77777777" w:rsidR="00F26131" w:rsidRPr="006850C6" w:rsidRDefault="00F26131" w:rsidP="00F26131">
            <w:pPr>
              <w:spacing w:before="0"/>
              <w:jc w:val="center"/>
              <w:rPr>
                <w:b/>
                <w:bCs/>
                <w:sz w:val="24"/>
              </w:rPr>
            </w:pPr>
            <w:r w:rsidRPr="006850C6">
              <w:rPr>
                <w:b/>
                <w:bCs/>
                <w:sz w:val="24"/>
              </w:rPr>
              <w:t>Ngữ văn</w:t>
            </w:r>
          </w:p>
        </w:tc>
      </w:tr>
      <w:tr w:rsidR="006850C6" w:rsidRPr="006850C6" w14:paraId="715EB7DA"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11002D6A"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4EDAF700"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41429D62"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339C7F09"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15C24C39"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59F2D2EA" w14:textId="236F5E2B" w:rsidR="00F26131" w:rsidRPr="006850C6" w:rsidRDefault="00E9714A" w:rsidP="00F26131">
            <w:pPr>
              <w:spacing w:before="0"/>
              <w:jc w:val="center"/>
              <w:rPr>
                <w:sz w:val="24"/>
              </w:rPr>
            </w:pPr>
            <w:r w:rsidRPr="006850C6">
              <w:rPr>
                <w:sz w:val="24"/>
              </w:rPr>
              <w:t>196</w:t>
            </w:r>
          </w:p>
        </w:tc>
        <w:tc>
          <w:tcPr>
            <w:tcW w:w="2336" w:type="dxa"/>
            <w:tcBorders>
              <w:top w:val="nil"/>
              <w:left w:val="nil"/>
              <w:bottom w:val="single" w:sz="4" w:space="0" w:color="auto"/>
              <w:right w:val="single" w:sz="4" w:space="0" w:color="auto"/>
            </w:tcBorders>
            <w:vAlign w:val="center"/>
            <w:hideMark/>
          </w:tcPr>
          <w:p w14:paraId="53923B4A"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2BF96F62"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1B32D2DA" w14:textId="36C3AC05" w:rsidR="00F26131" w:rsidRPr="006850C6" w:rsidRDefault="00440EDF" w:rsidP="00F26131">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07CFBD48" w14:textId="77777777" w:rsidR="00F26131" w:rsidRPr="006850C6" w:rsidRDefault="00F26131" w:rsidP="00F26131">
            <w:pPr>
              <w:spacing w:before="0"/>
              <w:jc w:val="center"/>
              <w:rPr>
                <w:sz w:val="24"/>
              </w:rPr>
            </w:pPr>
            <w:r w:rsidRPr="006850C6">
              <w:rPr>
                <w:sz w:val="24"/>
              </w:rPr>
              <w:t>Lịch sử</w:t>
            </w:r>
          </w:p>
        </w:tc>
        <w:tc>
          <w:tcPr>
            <w:tcW w:w="1430" w:type="dxa"/>
            <w:tcBorders>
              <w:top w:val="nil"/>
              <w:left w:val="nil"/>
              <w:bottom w:val="single" w:sz="4" w:space="0" w:color="auto"/>
              <w:right w:val="single" w:sz="4" w:space="0" w:color="auto"/>
            </w:tcBorders>
            <w:noWrap/>
            <w:vAlign w:val="center"/>
            <w:hideMark/>
          </w:tcPr>
          <w:p w14:paraId="479D1C97" w14:textId="77777777" w:rsidR="00F26131" w:rsidRPr="006850C6" w:rsidRDefault="00F26131" w:rsidP="00F26131">
            <w:pPr>
              <w:spacing w:before="0"/>
              <w:jc w:val="center"/>
              <w:rPr>
                <w:sz w:val="24"/>
              </w:rPr>
            </w:pPr>
            <w:r w:rsidRPr="006850C6">
              <w:rPr>
                <w:sz w:val="24"/>
              </w:rPr>
              <w:t>Địa lí</w:t>
            </w:r>
          </w:p>
        </w:tc>
      </w:tr>
      <w:tr w:rsidR="006850C6" w:rsidRPr="006850C6" w14:paraId="15566AB7" w14:textId="77777777" w:rsidTr="0063799D">
        <w:trPr>
          <w:trHeigh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59C00EB8" w14:textId="77777777" w:rsidR="00F26131" w:rsidRPr="006850C6" w:rsidRDefault="00F26131" w:rsidP="00F26131">
            <w:pPr>
              <w:spacing w:before="0"/>
              <w:jc w:val="center"/>
              <w:rPr>
                <w:sz w:val="24"/>
              </w:rPr>
            </w:pPr>
            <w:r w:rsidRPr="006850C6">
              <w:rPr>
                <w:sz w:val="24"/>
              </w:rPr>
              <w:t>3</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380191AB" w14:textId="5074D9D9" w:rsidR="00F26131" w:rsidRPr="006850C6" w:rsidRDefault="00F26131" w:rsidP="00F26131">
            <w:pPr>
              <w:spacing w:before="0"/>
              <w:jc w:val="center"/>
              <w:rPr>
                <w:sz w:val="24"/>
              </w:rPr>
            </w:pPr>
            <w:r w:rsidRPr="006850C6">
              <w:rPr>
                <w:sz w:val="24"/>
              </w:rPr>
              <w:t>7140204</w:t>
            </w:r>
          </w:p>
        </w:tc>
        <w:tc>
          <w:tcPr>
            <w:tcW w:w="1373" w:type="dxa"/>
            <w:vMerge w:val="restart"/>
            <w:tcBorders>
              <w:top w:val="nil"/>
              <w:left w:val="single" w:sz="4" w:space="0" w:color="auto"/>
              <w:bottom w:val="single" w:sz="4" w:space="0" w:color="auto"/>
              <w:right w:val="single" w:sz="4" w:space="0" w:color="auto"/>
            </w:tcBorders>
            <w:hideMark/>
          </w:tcPr>
          <w:p w14:paraId="2F3E2B62" w14:textId="4AE6DA94"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7F131568" w14:textId="77777777" w:rsidR="00F26131" w:rsidRPr="006850C6" w:rsidRDefault="00F26131" w:rsidP="00F26131">
            <w:pPr>
              <w:spacing w:before="0"/>
              <w:jc w:val="center"/>
              <w:rPr>
                <w:sz w:val="24"/>
              </w:rPr>
            </w:pPr>
            <w:r w:rsidRPr="006850C6">
              <w:rPr>
                <w:sz w:val="24"/>
              </w:rPr>
              <w:t>7140204</w:t>
            </w:r>
          </w:p>
        </w:tc>
        <w:tc>
          <w:tcPr>
            <w:tcW w:w="1247" w:type="dxa"/>
            <w:vMerge w:val="restart"/>
            <w:tcBorders>
              <w:top w:val="nil"/>
              <w:left w:val="single" w:sz="4" w:space="0" w:color="auto"/>
              <w:bottom w:val="single" w:sz="4" w:space="0" w:color="auto"/>
              <w:right w:val="single" w:sz="4" w:space="0" w:color="auto"/>
            </w:tcBorders>
            <w:vAlign w:val="center"/>
            <w:hideMark/>
          </w:tcPr>
          <w:p w14:paraId="1A292993" w14:textId="77777777" w:rsidR="00F26131" w:rsidRPr="006850C6" w:rsidRDefault="00F26131" w:rsidP="00F26131">
            <w:pPr>
              <w:spacing w:before="0"/>
              <w:jc w:val="center"/>
              <w:rPr>
                <w:sz w:val="24"/>
              </w:rPr>
            </w:pPr>
            <w:r w:rsidRPr="006850C6">
              <w:rPr>
                <w:sz w:val="24"/>
              </w:rPr>
              <w:t>Giáo dục công dân</w:t>
            </w:r>
          </w:p>
        </w:tc>
        <w:tc>
          <w:tcPr>
            <w:tcW w:w="1037" w:type="dxa"/>
            <w:tcBorders>
              <w:top w:val="nil"/>
              <w:left w:val="nil"/>
              <w:bottom w:val="single" w:sz="4" w:space="0" w:color="auto"/>
              <w:right w:val="single" w:sz="4" w:space="0" w:color="auto"/>
            </w:tcBorders>
            <w:vAlign w:val="center"/>
          </w:tcPr>
          <w:p w14:paraId="382CAA5E" w14:textId="027C6B05"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2490BA4E"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5F481A3A"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6C22FF61"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15AC240D"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07EFCB49" w14:textId="77777777" w:rsidR="00F26131" w:rsidRPr="006850C6" w:rsidRDefault="00F26131" w:rsidP="00F26131">
            <w:pPr>
              <w:spacing w:before="0"/>
              <w:jc w:val="center"/>
              <w:rPr>
                <w:sz w:val="24"/>
              </w:rPr>
            </w:pPr>
            <w:r w:rsidRPr="006850C6">
              <w:rPr>
                <w:sz w:val="24"/>
              </w:rPr>
              <w:t>Ngữ văn</w:t>
            </w:r>
          </w:p>
        </w:tc>
      </w:tr>
      <w:tr w:rsidR="006850C6" w:rsidRPr="006850C6" w14:paraId="0D10496D"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2F48B4FD"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135424D4"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1E15A778"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3FC660E3"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387FCA71"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1986330F" w14:textId="7A2258A8" w:rsidR="00F26131" w:rsidRPr="006850C6" w:rsidRDefault="00E9714A" w:rsidP="00F26131">
            <w:pPr>
              <w:spacing w:before="0"/>
              <w:jc w:val="center"/>
              <w:rPr>
                <w:sz w:val="24"/>
              </w:rPr>
            </w:pPr>
            <w:r w:rsidRPr="006850C6">
              <w:rPr>
                <w:sz w:val="24"/>
              </w:rPr>
              <w:t>12</w:t>
            </w:r>
          </w:p>
        </w:tc>
        <w:tc>
          <w:tcPr>
            <w:tcW w:w="2336" w:type="dxa"/>
            <w:tcBorders>
              <w:top w:val="nil"/>
              <w:left w:val="nil"/>
              <w:bottom w:val="single" w:sz="4" w:space="0" w:color="auto"/>
              <w:right w:val="single" w:sz="4" w:space="0" w:color="auto"/>
            </w:tcBorders>
            <w:vAlign w:val="center"/>
            <w:hideMark/>
          </w:tcPr>
          <w:p w14:paraId="4C619067"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55EDA3F9" w14:textId="77777777" w:rsidR="00F26131" w:rsidRPr="006850C6" w:rsidRDefault="00F26131" w:rsidP="00F26131">
            <w:pPr>
              <w:spacing w:before="0"/>
              <w:jc w:val="center"/>
              <w:rPr>
                <w:sz w:val="24"/>
              </w:rPr>
            </w:pPr>
            <w:r w:rsidRPr="006850C6">
              <w:rPr>
                <w:sz w:val="24"/>
              </w:rPr>
              <w:t>Lịch sử</w:t>
            </w:r>
          </w:p>
        </w:tc>
        <w:tc>
          <w:tcPr>
            <w:tcW w:w="1430" w:type="dxa"/>
            <w:tcBorders>
              <w:top w:val="nil"/>
              <w:left w:val="nil"/>
              <w:bottom w:val="single" w:sz="4" w:space="0" w:color="auto"/>
              <w:right w:val="single" w:sz="4" w:space="0" w:color="auto"/>
            </w:tcBorders>
            <w:noWrap/>
            <w:vAlign w:val="center"/>
            <w:hideMark/>
          </w:tcPr>
          <w:p w14:paraId="18B85828" w14:textId="49EF1CE1" w:rsidR="00F26131" w:rsidRPr="006850C6" w:rsidRDefault="00440EDF" w:rsidP="00F26131">
            <w:pPr>
              <w:spacing w:before="0"/>
              <w:jc w:val="center"/>
              <w:rPr>
                <w:sz w:val="24"/>
              </w:rPr>
            </w:pPr>
            <w:r w:rsidRPr="006850C6">
              <w:rPr>
                <w:sz w:val="24"/>
              </w:rPr>
              <w:t>Địa lí</w:t>
            </w:r>
          </w:p>
        </w:tc>
        <w:tc>
          <w:tcPr>
            <w:tcW w:w="1430" w:type="dxa"/>
            <w:tcBorders>
              <w:top w:val="nil"/>
              <w:left w:val="nil"/>
              <w:bottom w:val="single" w:sz="4" w:space="0" w:color="auto"/>
              <w:right w:val="single" w:sz="4" w:space="0" w:color="auto"/>
            </w:tcBorders>
            <w:noWrap/>
            <w:vAlign w:val="center"/>
            <w:hideMark/>
          </w:tcPr>
          <w:p w14:paraId="731AC20E" w14:textId="341ECAB1" w:rsidR="00F26131" w:rsidRPr="006850C6" w:rsidRDefault="00EF44BE"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649396E2" w14:textId="77777777" w:rsidR="00F26131" w:rsidRPr="006850C6" w:rsidRDefault="00F26131" w:rsidP="00F26131">
            <w:pPr>
              <w:spacing w:before="0"/>
              <w:jc w:val="center"/>
              <w:rPr>
                <w:sz w:val="24"/>
              </w:rPr>
            </w:pPr>
            <w:r w:rsidRPr="006850C6">
              <w:rPr>
                <w:sz w:val="24"/>
              </w:rPr>
              <w:t>Toán</w:t>
            </w:r>
          </w:p>
        </w:tc>
      </w:tr>
      <w:tr w:rsidR="006850C6" w:rsidRPr="006850C6" w14:paraId="6A1DD7E0"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44DD8E99"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02B45FAC"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5CC70606"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5A3F0B64"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3FA4EBCC"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34F6BD3D" w14:textId="12B02DEE" w:rsidR="00F26131" w:rsidRPr="006850C6" w:rsidRDefault="00E9714A" w:rsidP="00F26131">
            <w:pPr>
              <w:spacing w:before="0"/>
              <w:jc w:val="center"/>
              <w:rPr>
                <w:sz w:val="24"/>
              </w:rPr>
            </w:pPr>
            <w:r w:rsidRPr="006850C6">
              <w:rPr>
                <w:sz w:val="24"/>
              </w:rPr>
              <w:t>135</w:t>
            </w:r>
          </w:p>
        </w:tc>
        <w:tc>
          <w:tcPr>
            <w:tcW w:w="2336" w:type="dxa"/>
            <w:tcBorders>
              <w:top w:val="nil"/>
              <w:left w:val="nil"/>
              <w:bottom w:val="single" w:sz="4" w:space="0" w:color="auto"/>
              <w:right w:val="single" w:sz="4" w:space="0" w:color="auto"/>
            </w:tcBorders>
            <w:vAlign w:val="center"/>
            <w:hideMark/>
          </w:tcPr>
          <w:p w14:paraId="78C6959D"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75669AAC" w14:textId="77777777" w:rsidR="00F26131" w:rsidRPr="006850C6" w:rsidRDefault="00F26131" w:rsidP="00F26131">
            <w:pPr>
              <w:spacing w:before="0"/>
              <w:jc w:val="center"/>
              <w:rPr>
                <w:b/>
                <w:bCs/>
                <w:sz w:val="24"/>
              </w:rPr>
            </w:pPr>
            <w:r w:rsidRPr="006850C6">
              <w:rPr>
                <w:b/>
                <w:bCs/>
                <w:sz w:val="24"/>
              </w:rPr>
              <w:t>GDKT&amp;PL</w:t>
            </w:r>
          </w:p>
        </w:tc>
        <w:tc>
          <w:tcPr>
            <w:tcW w:w="1430" w:type="dxa"/>
            <w:tcBorders>
              <w:top w:val="nil"/>
              <w:left w:val="nil"/>
              <w:bottom w:val="single" w:sz="4" w:space="0" w:color="auto"/>
              <w:right w:val="single" w:sz="4" w:space="0" w:color="auto"/>
            </w:tcBorders>
            <w:noWrap/>
            <w:vAlign w:val="center"/>
            <w:hideMark/>
          </w:tcPr>
          <w:p w14:paraId="7C48B563" w14:textId="77777777" w:rsidR="00F26131" w:rsidRPr="006850C6" w:rsidRDefault="00F26131" w:rsidP="00F26131">
            <w:pPr>
              <w:spacing w:before="0"/>
              <w:jc w:val="center"/>
              <w:rPr>
                <w:b/>
                <w:bCs/>
                <w:sz w:val="24"/>
              </w:rPr>
            </w:pPr>
            <w:r w:rsidRPr="006850C6">
              <w:rPr>
                <w:b/>
                <w:bCs/>
                <w:sz w:val="24"/>
              </w:rPr>
              <w:t>GDKT&amp;PL</w:t>
            </w:r>
          </w:p>
        </w:tc>
        <w:tc>
          <w:tcPr>
            <w:tcW w:w="1430" w:type="dxa"/>
            <w:tcBorders>
              <w:top w:val="nil"/>
              <w:left w:val="nil"/>
              <w:bottom w:val="single" w:sz="4" w:space="0" w:color="auto"/>
              <w:right w:val="single" w:sz="4" w:space="0" w:color="auto"/>
            </w:tcBorders>
            <w:noWrap/>
            <w:vAlign w:val="center"/>
            <w:hideMark/>
          </w:tcPr>
          <w:p w14:paraId="0C638F61" w14:textId="2F853146" w:rsidR="00F26131" w:rsidRPr="006850C6" w:rsidRDefault="00EF44BE" w:rsidP="00F26131">
            <w:pPr>
              <w:spacing w:before="0"/>
              <w:jc w:val="center"/>
              <w:rPr>
                <w:b/>
                <w:bCs/>
                <w:sz w:val="24"/>
              </w:rPr>
            </w:pPr>
            <w:r w:rsidRPr="006850C6">
              <w:rPr>
                <w:b/>
                <w:bCs/>
                <w:sz w:val="24"/>
              </w:rPr>
              <w:t>GDKT&amp;PL</w:t>
            </w:r>
          </w:p>
        </w:tc>
        <w:tc>
          <w:tcPr>
            <w:tcW w:w="1430" w:type="dxa"/>
            <w:tcBorders>
              <w:top w:val="nil"/>
              <w:left w:val="nil"/>
              <w:bottom w:val="single" w:sz="4" w:space="0" w:color="auto"/>
              <w:right w:val="single" w:sz="4" w:space="0" w:color="auto"/>
            </w:tcBorders>
            <w:noWrap/>
            <w:vAlign w:val="center"/>
            <w:hideMark/>
          </w:tcPr>
          <w:p w14:paraId="62802BD1" w14:textId="2DE61124" w:rsidR="00F26131" w:rsidRPr="006850C6" w:rsidRDefault="00EF44BE" w:rsidP="00F26131">
            <w:pPr>
              <w:spacing w:before="0"/>
              <w:jc w:val="center"/>
              <w:rPr>
                <w:b/>
                <w:bCs/>
                <w:sz w:val="24"/>
              </w:rPr>
            </w:pPr>
            <w:r w:rsidRPr="006850C6">
              <w:rPr>
                <w:b/>
                <w:bCs/>
                <w:sz w:val="24"/>
              </w:rPr>
              <w:t>GDKT&amp;PL</w:t>
            </w:r>
          </w:p>
        </w:tc>
      </w:tr>
      <w:tr w:rsidR="006850C6" w:rsidRPr="006850C6" w14:paraId="5C5EC1A6" w14:textId="77777777" w:rsidTr="0063799D">
        <w:trPr>
          <w:trHeigh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15EF9C3F" w14:textId="77777777" w:rsidR="00F26131" w:rsidRPr="006850C6" w:rsidRDefault="00F26131" w:rsidP="00F26131">
            <w:pPr>
              <w:spacing w:before="0"/>
              <w:jc w:val="center"/>
              <w:rPr>
                <w:sz w:val="24"/>
              </w:rPr>
            </w:pPr>
            <w:r w:rsidRPr="006850C6">
              <w:rPr>
                <w:sz w:val="24"/>
              </w:rPr>
              <w:t>4</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2449D7A2" w14:textId="0C9D69C4" w:rsidR="00F26131" w:rsidRPr="006850C6" w:rsidRDefault="00F26131" w:rsidP="00F26131">
            <w:pPr>
              <w:spacing w:before="0"/>
              <w:jc w:val="center"/>
              <w:rPr>
                <w:sz w:val="24"/>
              </w:rPr>
            </w:pPr>
            <w:r w:rsidRPr="006850C6">
              <w:rPr>
                <w:sz w:val="24"/>
              </w:rPr>
              <w:t>7140206</w:t>
            </w:r>
          </w:p>
        </w:tc>
        <w:tc>
          <w:tcPr>
            <w:tcW w:w="1373" w:type="dxa"/>
            <w:vMerge w:val="restart"/>
            <w:tcBorders>
              <w:top w:val="nil"/>
              <w:left w:val="single" w:sz="4" w:space="0" w:color="auto"/>
              <w:bottom w:val="single" w:sz="4" w:space="0" w:color="auto"/>
              <w:right w:val="single" w:sz="4" w:space="0" w:color="auto"/>
            </w:tcBorders>
            <w:hideMark/>
          </w:tcPr>
          <w:p w14:paraId="3FE224EA" w14:textId="0E9C1B2A"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61AEEE49" w14:textId="77777777" w:rsidR="00F26131" w:rsidRPr="006850C6" w:rsidRDefault="00F26131" w:rsidP="00F26131">
            <w:pPr>
              <w:spacing w:before="0"/>
              <w:jc w:val="center"/>
              <w:rPr>
                <w:sz w:val="24"/>
              </w:rPr>
            </w:pPr>
            <w:r w:rsidRPr="006850C6">
              <w:rPr>
                <w:sz w:val="24"/>
              </w:rPr>
              <w:t>7140206</w:t>
            </w:r>
          </w:p>
        </w:tc>
        <w:tc>
          <w:tcPr>
            <w:tcW w:w="1247" w:type="dxa"/>
            <w:vMerge w:val="restart"/>
            <w:tcBorders>
              <w:top w:val="nil"/>
              <w:left w:val="single" w:sz="4" w:space="0" w:color="auto"/>
              <w:bottom w:val="single" w:sz="4" w:space="0" w:color="auto"/>
              <w:right w:val="single" w:sz="4" w:space="0" w:color="auto"/>
            </w:tcBorders>
            <w:vAlign w:val="center"/>
            <w:hideMark/>
          </w:tcPr>
          <w:p w14:paraId="0EF85917" w14:textId="77777777" w:rsidR="00F26131" w:rsidRPr="006850C6" w:rsidRDefault="00F26131" w:rsidP="00F26131">
            <w:pPr>
              <w:spacing w:before="0"/>
              <w:jc w:val="center"/>
              <w:rPr>
                <w:sz w:val="24"/>
              </w:rPr>
            </w:pPr>
            <w:r w:rsidRPr="006850C6">
              <w:rPr>
                <w:sz w:val="24"/>
              </w:rPr>
              <w:t>Giáo dục Thể chất</w:t>
            </w:r>
          </w:p>
        </w:tc>
        <w:tc>
          <w:tcPr>
            <w:tcW w:w="1037" w:type="dxa"/>
            <w:tcBorders>
              <w:top w:val="nil"/>
              <w:left w:val="nil"/>
              <w:bottom w:val="single" w:sz="4" w:space="0" w:color="auto"/>
              <w:right w:val="single" w:sz="4" w:space="0" w:color="auto"/>
            </w:tcBorders>
            <w:vAlign w:val="center"/>
          </w:tcPr>
          <w:p w14:paraId="687E706A" w14:textId="0BDEC879"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55AB8107"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2F81C050"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1FBB7D94"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76CD594D"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3EE7C434" w14:textId="77777777" w:rsidR="00F26131" w:rsidRPr="006850C6" w:rsidRDefault="00F26131" w:rsidP="00F26131">
            <w:pPr>
              <w:spacing w:before="0"/>
              <w:jc w:val="center"/>
              <w:rPr>
                <w:sz w:val="24"/>
              </w:rPr>
            </w:pPr>
            <w:r w:rsidRPr="006850C6">
              <w:rPr>
                <w:sz w:val="24"/>
              </w:rPr>
              <w:t>Toán</w:t>
            </w:r>
          </w:p>
        </w:tc>
      </w:tr>
      <w:tr w:rsidR="006850C6" w:rsidRPr="006850C6" w14:paraId="3FD6E263"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3A37F770"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101C6061"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2BAA10CD"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36535EB7"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37656EF1"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495DF2EF" w14:textId="7CBD8898" w:rsidR="00F26131" w:rsidRPr="006850C6" w:rsidRDefault="00E9714A" w:rsidP="00F26131">
            <w:pPr>
              <w:spacing w:before="0"/>
              <w:jc w:val="center"/>
              <w:rPr>
                <w:sz w:val="24"/>
              </w:rPr>
            </w:pPr>
            <w:r w:rsidRPr="006850C6">
              <w:rPr>
                <w:sz w:val="24"/>
              </w:rPr>
              <w:t>2</w:t>
            </w:r>
          </w:p>
        </w:tc>
        <w:tc>
          <w:tcPr>
            <w:tcW w:w="2336" w:type="dxa"/>
            <w:tcBorders>
              <w:top w:val="nil"/>
              <w:left w:val="nil"/>
              <w:bottom w:val="single" w:sz="4" w:space="0" w:color="auto"/>
              <w:right w:val="single" w:sz="4" w:space="0" w:color="auto"/>
            </w:tcBorders>
            <w:vAlign w:val="center"/>
            <w:hideMark/>
          </w:tcPr>
          <w:p w14:paraId="343D9D6E"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3ACD604D" w14:textId="77777777" w:rsidR="00F26131" w:rsidRPr="006850C6" w:rsidRDefault="00F26131" w:rsidP="00F26131">
            <w:pPr>
              <w:spacing w:before="0"/>
              <w:jc w:val="center"/>
              <w:rPr>
                <w:sz w:val="24"/>
              </w:rPr>
            </w:pPr>
            <w:r w:rsidRPr="006850C6">
              <w:rPr>
                <w:sz w:val="24"/>
              </w:rPr>
              <w:t>GDKT&amp;PL</w:t>
            </w:r>
          </w:p>
        </w:tc>
        <w:tc>
          <w:tcPr>
            <w:tcW w:w="1430" w:type="dxa"/>
            <w:tcBorders>
              <w:top w:val="nil"/>
              <w:left w:val="nil"/>
              <w:bottom w:val="single" w:sz="4" w:space="0" w:color="auto"/>
              <w:right w:val="single" w:sz="4" w:space="0" w:color="auto"/>
            </w:tcBorders>
            <w:noWrap/>
            <w:vAlign w:val="center"/>
            <w:hideMark/>
          </w:tcPr>
          <w:p w14:paraId="73F42D8E"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79849AA4" w14:textId="77777777" w:rsidR="00F26131" w:rsidRPr="006850C6" w:rsidRDefault="00F26131" w:rsidP="00F26131">
            <w:pPr>
              <w:spacing w:before="0"/>
              <w:jc w:val="center"/>
              <w:rPr>
                <w:sz w:val="24"/>
              </w:rPr>
            </w:pPr>
            <w:r w:rsidRPr="006850C6">
              <w:rPr>
                <w:sz w:val="24"/>
              </w:rPr>
              <w:t>Sinh học</w:t>
            </w:r>
          </w:p>
        </w:tc>
        <w:tc>
          <w:tcPr>
            <w:tcW w:w="1430" w:type="dxa"/>
            <w:tcBorders>
              <w:top w:val="nil"/>
              <w:left w:val="nil"/>
              <w:bottom w:val="single" w:sz="4" w:space="0" w:color="auto"/>
              <w:right w:val="single" w:sz="4" w:space="0" w:color="auto"/>
            </w:tcBorders>
            <w:noWrap/>
            <w:vAlign w:val="center"/>
            <w:hideMark/>
          </w:tcPr>
          <w:p w14:paraId="6F2D81BB" w14:textId="77777777" w:rsidR="00F26131" w:rsidRPr="006850C6" w:rsidRDefault="00F26131" w:rsidP="00F26131">
            <w:pPr>
              <w:spacing w:before="0"/>
              <w:jc w:val="center"/>
              <w:rPr>
                <w:sz w:val="24"/>
              </w:rPr>
            </w:pPr>
            <w:r w:rsidRPr="006850C6">
              <w:rPr>
                <w:sz w:val="24"/>
              </w:rPr>
              <w:t>Hóa học</w:t>
            </w:r>
          </w:p>
        </w:tc>
      </w:tr>
      <w:tr w:rsidR="006850C6" w:rsidRPr="006850C6" w14:paraId="1C702F6A"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31B7C8C2"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729D7751"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1DF74B26"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330AB9DC"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3D890A95"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4D67D1EA" w14:textId="0E2E29BB" w:rsidR="00F26131" w:rsidRPr="006850C6" w:rsidRDefault="00E9714A" w:rsidP="00F26131">
            <w:pPr>
              <w:spacing w:before="0"/>
              <w:jc w:val="center"/>
              <w:rPr>
                <w:sz w:val="24"/>
              </w:rPr>
            </w:pPr>
            <w:r w:rsidRPr="006850C6">
              <w:rPr>
                <w:sz w:val="24"/>
              </w:rPr>
              <w:t>121</w:t>
            </w:r>
          </w:p>
        </w:tc>
        <w:tc>
          <w:tcPr>
            <w:tcW w:w="2336" w:type="dxa"/>
            <w:tcBorders>
              <w:top w:val="nil"/>
              <w:left w:val="nil"/>
              <w:bottom w:val="single" w:sz="4" w:space="0" w:color="auto"/>
              <w:right w:val="single" w:sz="4" w:space="0" w:color="auto"/>
            </w:tcBorders>
            <w:vAlign w:val="center"/>
            <w:hideMark/>
          </w:tcPr>
          <w:p w14:paraId="22ECEB68"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760FAFBF" w14:textId="77777777" w:rsidR="00F26131" w:rsidRPr="006850C6" w:rsidRDefault="00F26131" w:rsidP="00F26131">
            <w:pPr>
              <w:spacing w:before="0"/>
              <w:jc w:val="center"/>
              <w:rPr>
                <w:b/>
                <w:bCs/>
                <w:sz w:val="24"/>
              </w:rPr>
            </w:pPr>
            <w:r w:rsidRPr="006850C6">
              <w:rPr>
                <w:b/>
                <w:bCs/>
                <w:sz w:val="24"/>
              </w:rPr>
              <w:t>NK2</w:t>
            </w:r>
          </w:p>
        </w:tc>
        <w:tc>
          <w:tcPr>
            <w:tcW w:w="1430" w:type="dxa"/>
            <w:tcBorders>
              <w:top w:val="nil"/>
              <w:left w:val="nil"/>
              <w:bottom w:val="single" w:sz="4" w:space="0" w:color="auto"/>
              <w:right w:val="single" w:sz="4" w:space="0" w:color="auto"/>
            </w:tcBorders>
            <w:noWrap/>
            <w:vAlign w:val="center"/>
            <w:hideMark/>
          </w:tcPr>
          <w:p w14:paraId="52D630B7" w14:textId="77777777" w:rsidR="00F26131" w:rsidRPr="006850C6" w:rsidRDefault="00F26131" w:rsidP="00F26131">
            <w:pPr>
              <w:spacing w:before="0"/>
              <w:jc w:val="center"/>
              <w:rPr>
                <w:b/>
                <w:bCs/>
                <w:sz w:val="24"/>
              </w:rPr>
            </w:pPr>
            <w:r w:rsidRPr="006850C6">
              <w:rPr>
                <w:b/>
                <w:bCs/>
                <w:sz w:val="24"/>
              </w:rPr>
              <w:t>NK2</w:t>
            </w:r>
          </w:p>
        </w:tc>
        <w:tc>
          <w:tcPr>
            <w:tcW w:w="1430" w:type="dxa"/>
            <w:tcBorders>
              <w:top w:val="nil"/>
              <w:left w:val="nil"/>
              <w:bottom w:val="single" w:sz="4" w:space="0" w:color="auto"/>
              <w:right w:val="single" w:sz="4" w:space="0" w:color="auto"/>
            </w:tcBorders>
            <w:noWrap/>
            <w:vAlign w:val="center"/>
            <w:hideMark/>
          </w:tcPr>
          <w:p w14:paraId="7E17BFE8" w14:textId="77777777" w:rsidR="00F26131" w:rsidRPr="006850C6" w:rsidRDefault="00F26131" w:rsidP="00F26131">
            <w:pPr>
              <w:spacing w:before="0"/>
              <w:jc w:val="center"/>
              <w:rPr>
                <w:b/>
                <w:bCs/>
                <w:sz w:val="24"/>
              </w:rPr>
            </w:pPr>
            <w:r w:rsidRPr="006850C6">
              <w:rPr>
                <w:b/>
                <w:bCs/>
                <w:sz w:val="24"/>
              </w:rPr>
              <w:t>NK2</w:t>
            </w:r>
          </w:p>
        </w:tc>
        <w:tc>
          <w:tcPr>
            <w:tcW w:w="1430" w:type="dxa"/>
            <w:tcBorders>
              <w:top w:val="nil"/>
              <w:left w:val="nil"/>
              <w:bottom w:val="single" w:sz="4" w:space="0" w:color="auto"/>
              <w:right w:val="single" w:sz="4" w:space="0" w:color="auto"/>
            </w:tcBorders>
            <w:noWrap/>
            <w:vAlign w:val="center"/>
            <w:hideMark/>
          </w:tcPr>
          <w:p w14:paraId="702A28E8" w14:textId="77777777" w:rsidR="00F26131" w:rsidRPr="006850C6" w:rsidRDefault="00F26131" w:rsidP="00F26131">
            <w:pPr>
              <w:spacing w:before="0"/>
              <w:jc w:val="center"/>
              <w:rPr>
                <w:b/>
                <w:bCs/>
                <w:sz w:val="24"/>
              </w:rPr>
            </w:pPr>
            <w:r w:rsidRPr="006850C6">
              <w:rPr>
                <w:b/>
                <w:bCs/>
                <w:sz w:val="24"/>
              </w:rPr>
              <w:t>NK2</w:t>
            </w:r>
          </w:p>
        </w:tc>
      </w:tr>
      <w:tr w:rsidR="006850C6" w:rsidRPr="006850C6" w14:paraId="26172F3E" w14:textId="77777777" w:rsidTr="0063799D">
        <w:trPr>
          <w:trHeigh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16D7B4FA" w14:textId="77777777" w:rsidR="00F26131" w:rsidRPr="006850C6" w:rsidRDefault="00F26131" w:rsidP="00F26131">
            <w:pPr>
              <w:spacing w:before="0"/>
              <w:jc w:val="center"/>
              <w:rPr>
                <w:sz w:val="24"/>
              </w:rPr>
            </w:pPr>
            <w:r w:rsidRPr="006850C6">
              <w:rPr>
                <w:sz w:val="24"/>
              </w:rPr>
              <w:t>5</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6C468886" w14:textId="2C0CED56" w:rsidR="00F26131" w:rsidRPr="006850C6" w:rsidRDefault="00F26131" w:rsidP="00F26131">
            <w:pPr>
              <w:spacing w:before="0"/>
              <w:jc w:val="center"/>
              <w:rPr>
                <w:sz w:val="24"/>
              </w:rPr>
            </w:pPr>
            <w:r w:rsidRPr="006850C6">
              <w:rPr>
                <w:sz w:val="24"/>
              </w:rPr>
              <w:t>7140208</w:t>
            </w:r>
          </w:p>
        </w:tc>
        <w:tc>
          <w:tcPr>
            <w:tcW w:w="1373" w:type="dxa"/>
            <w:vMerge w:val="restart"/>
            <w:tcBorders>
              <w:top w:val="nil"/>
              <w:left w:val="single" w:sz="4" w:space="0" w:color="auto"/>
              <w:bottom w:val="single" w:sz="4" w:space="0" w:color="auto"/>
              <w:right w:val="single" w:sz="4" w:space="0" w:color="auto"/>
            </w:tcBorders>
            <w:hideMark/>
          </w:tcPr>
          <w:p w14:paraId="68F0753D" w14:textId="21268CC1"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6BCE890A" w14:textId="77777777" w:rsidR="00F26131" w:rsidRPr="006850C6" w:rsidRDefault="00F26131" w:rsidP="00F26131">
            <w:pPr>
              <w:spacing w:before="0"/>
              <w:jc w:val="center"/>
              <w:rPr>
                <w:sz w:val="24"/>
              </w:rPr>
            </w:pPr>
            <w:r w:rsidRPr="006850C6">
              <w:rPr>
                <w:sz w:val="24"/>
              </w:rPr>
              <w:t>7140208</w:t>
            </w:r>
          </w:p>
        </w:tc>
        <w:tc>
          <w:tcPr>
            <w:tcW w:w="1247" w:type="dxa"/>
            <w:vMerge w:val="restart"/>
            <w:tcBorders>
              <w:top w:val="nil"/>
              <w:left w:val="single" w:sz="4" w:space="0" w:color="auto"/>
              <w:bottom w:val="single" w:sz="4" w:space="0" w:color="auto"/>
              <w:right w:val="single" w:sz="4" w:space="0" w:color="auto"/>
            </w:tcBorders>
            <w:vAlign w:val="center"/>
            <w:hideMark/>
          </w:tcPr>
          <w:p w14:paraId="6D6C2357" w14:textId="77777777" w:rsidR="00F26131" w:rsidRPr="006850C6" w:rsidRDefault="00F26131" w:rsidP="00F26131">
            <w:pPr>
              <w:spacing w:before="0"/>
              <w:jc w:val="center"/>
              <w:rPr>
                <w:sz w:val="24"/>
              </w:rPr>
            </w:pPr>
            <w:r w:rsidRPr="006850C6">
              <w:rPr>
                <w:sz w:val="24"/>
              </w:rPr>
              <w:t xml:space="preserve">Giáo dục Quốc phòng - </w:t>
            </w:r>
            <w:proofErr w:type="gramStart"/>
            <w:r w:rsidRPr="006850C6">
              <w:rPr>
                <w:sz w:val="24"/>
              </w:rPr>
              <w:t>An</w:t>
            </w:r>
            <w:proofErr w:type="gramEnd"/>
            <w:r w:rsidRPr="006850C6">
              <w:rPr>
                <w:sz w:val="24"/>
              </w:rPr>
              <w:t xml:space="preserve"> ninh</w:t>
            </w:r>
          </w:p>
        </w:tc>
        <w:tc>
          <w:tcPr>
            <w:tcW w:w="1037" w:type="dxa"/>
            <w:tcBorders>
              <w:top w:val="nil"/>
              <w:left w:val="nil"/>
              <w:bottom w:val="single" w:sz="4" w:space="0" w:color="auto"/>
              <w:right w:val="single" w:sz="4" w:space="0" w:color="auto"/>
            </w:tcBorders>
            <w:vAlign w:val="center"/>
          </w:tcPr>
          <w:p w14:paraId="6894B138" w14:textId="1C039DD0"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2B5FB1D9"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11369904" w14:textId="77777777"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7698F75B" w14:textId="77777777"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65565425" w14:textId="77777777"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3BE6F379" w14:textId="77777777" w:rsidR="00F26131" w:rsidRPr="006850C6" w:rsidRDefault="00F26131" w:rsidP="00F26131">
            <w:pPr>
              <w:spacing w:before="0"/>
              <w:jc w:val="center"/>
              <w:rPr>
                <w:b/>
                <w:bCs/>
                <w:sz w:val="24"/>
              </w:rPr>
            </w:pPr>
            <w:r w:rsidRPr="006850C6">
              <w:rPr>
                <w:b/>
                <w:bCs/>
                <w:sz w:val="24"/>
              </w:rPr>
              <w:t>Ngữ văn</w:t>
            </w:r>
          </w:p>
        </w:tc>
      </w:tr>
      <w:tr w:rsidR="006850C6" w:rsidRPr="006850C6" w14:paraId="7B66D751"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627C1F89"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4ED2A595"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022724AB"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32B657F0"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1858654A"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12327CDC" w14:textId="51C9F4DA" w:rsidR="00F26131" w:rsidRPr="006850C6" w:rsidRDefault="00E9714A" w:rsidP="00F26131">
            <w:pPr>
              <w:spacing w:before="0"/>
              <w:jc w:val="center"/>
              <w:rPr>
                <w:sz w:val="24"/>
              </w:rPr>
            </w:pPr>
            <w:r w:rsidRPr="006850C6">
              <w:rPr>
                <w:sz w:val="24"/>
              </w:rPr>
              <w:t>16</w:t>
            </w:r>
          </w:p>
        </w:tc>
        <w:tc>
          <w:tcPr>
            <w:tcW w:w="2336" w:type="dxa"/>
            <w:tcBorders>
              <w:top w:val="nil"/>
              <w:left w:val="nil"/>
              <w:bottom w:val="single" w:sz="4" w:space="0" w:color="auto"/>
              <w:right w:val="single" w:sz="4" w:space="0" w:color="auto"/>
            </w:tcBorders>
            <w:vAlign w:val="center"/>
            <w:hideMark/>
          </w:tcPr>
          <w:p w14:paraId="35ECC782"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57AE99EC"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6053C873" w14:textId="77777777" w:rsidR="00F26131" w:rsidRPr="006850C6" w:rsidRDefault="00F26131" w:rsidP="00F26131">
            <w:pPr>
              <w:spacing w:before="0"/>
              <w:jc w:val="center"/>
              <w:rPr>
                <w:sz w:val="24"/>
              </w:rPr>
            </w:pPr>
            <w:r w:rsidRPr="006850C6">
              <w:rPr>
                <w:sz w:val="24"/>
              </w:rPr>
              <w:t>Lịch sử</w:t>
            </w:r>
          </w:p>
        </w:tc>
        <w:tc>
          <w:tcPr>
            <w:tcW w:w="1430" w:type="dxa"/>
            <w:tcBorders>
              <w:top w:val="nil"/>
              <w:left w:val="nil"/>
              <w:bottom w:val="single" w:sz="4" w:space="0" w:color="auto"/>
              <w:right w:val="single" w:sz="4" w:space="0" w:color="auto"/>
            </w:tcBorders>
            <w:noWrap/>
            <w:vAlign w:val="center"/>
            <w:hideMark/>
          </w:tcPr>
          <w:p w14:paraId="093DDC31" w14:textId="77777777" w:rsidR="00F26131" w:rsidRPr="006850C6" w:rsidRDefault="00F26131" w:rsidP="00F26131">
            <w:pPr>
              <w:spacing w:before="0"/>
              <w:jc w:val="center"/>
              <w:rPr>
                <w:sz w:val="24"/>
              </w:rPr>
            </w:pPr>
            <w:r w:rsidRPr="006850C6">
              <w:rPr>
                <w:sz w:val="24"/>
              </w:rPr>
              <w:t>Lịch sử</w:t>
            </w:r>
          </w:p>
        </w:tc>
        <w:tc>
          <w:tcPr>
            <w:tcW w:w="1430" w:type="dxa"/>
            <w:tcBorders>
              <w:top w:val="nil"/>
              <w:left w:val="nil"/>
              <w:bottom w:val="single" w:sz="4" w:space="0" w:color="auto"/>
              <w:right w:val="single" w:sz="4" w:space="0" w:color="auto"/>
            </w:tcBorders>
            <w:noWrap/>
            <w:vAlign w:val="center"/>
            <w:hideMark/>
          </w:tcPr>
          <w:p w14:paraId="2534F34F" w14:textId="77777777" w:rsidR="00F26131" w:rsidRPr="006850C6" w:rsidRDefault="00F26131" w:rsidP="00F26131">
            <w:pPr>
              <w:spacing w:before="0"/>
              <w:jc w:val="center"/>
              <w:rPr>
                <w:sz w:val="24"/>
              </w:rPr>
            </w:pPr>
            <w:r w:rsidRPr="006850C6">
              <w:rPr>
                <w:sz w:val="24"/>
              </w:rPr>
              <w:t>Lịch sử</w:t>
            </w:r>
          </w:p>
        </w:tc>
      </w:tr>
      <w:tr w:rsidR="006850C6" w:rsidRPr="006850C6" w14:paraId="1AD93D0F"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335F326A"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661DED3D"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25232A1C"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51132BB1"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678015FE"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37D8924E" w14:textId="4BC32331" w:rsidR="00F26131" w:rsidRPr="006850C6" w:rsidRDefault="00E9714A" w:rsidP="00F26131">
            <w:pPr>
              <w:spacing w:before="0"/>
              <w:jc w:val="center"/>
              <w:rPr>
                <w:sz w:val="24"/>
              </w:rPr>
            </w:pPr>
            <w:r w:rsidRPr="006850C6">
              <w:rPr>
                <w:sz w:val="24"/>
              </w:rPr>
              <w:t>134</w:t>
            </w:r>
          </w:p>
        </w:tc>
        <w:tc>
          <w:tcPr>
            <w:tcW w:w="2336" w:type="dxa"/>
            <w:tcBorders>
              <w:top w:val="nil"/>
              <w:left w:val="nil"/>
              <w:bottom w:val="single" w:sz="4" w:space="0" w:color="auto"/>
              <w:right w:val="single" w:sz="4" w:space="0" w:color="auto"/>
            </w:tcBorders>
            <w:vAlign w:val="center"/>
            <w:hideMark/>
          </w:tcPr>
          <w:p w14:paraId="0A719CCC"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4398E526"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5B9BAEA1" w14:textId="5AC941C9" w:rsidR="00F26131" w:rsidRPr="006850C6" w:rsidRDefault="00440EDF" w:rsidP="00F26131">
            <w:pPr>
              <w:spacing w:before="0"/>
              <w:jc w:val="center"/>
              <w:rPr>
                <w:sz w:val="24"/>
              </w:rPr>
            </w:pPr>
            <w:r w:rsidRPr="006850C6">
              <w:rPr>
                <w:sz w:val="24"/>
              </w:rPr>
              <w:t>Địa lí</w:t>
            </w:r>
          </w:p>
        </w:tc>
        <w:tc>
          <w:tcPr>
            <w:tcW w:w="1430" w:type="dxa"/>
            <w:tcBorders>
              <w:top w:val="nil"/>
              <w:left w:val="nil"/>
              <w:bottom w:val="single" w:sz="4" w:space="0" w:color="auto"/>
              <w:right w:val="single" w:sz="4" w:space="0" w:color="auto"/>
            </w:tcBorders>
            <w:noWrap/>
            <w:vAlign w:val="center"/>
            <w:hideMark/>
          </w:tcPr>
          <w:p w14:paraId="7E874FCB"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280D21DF" w14:textId="77777777" w:rsidR="00F26131" w:rsidRPr="006850C6" w:rsidRDefault="00F26131" w:rsidP="00F26131">
            <w:pPr>
              <w:spacing w:before="0"/>
              <w:jc w:val="center"/>
              <w:rPr>
                <w:sz w:val="24"/>
              </w:rPr>
            </w:pPr>
            <w:r w:rsidRPr="006850C6">
              <w:rPr>
                <w:sz w:val="24"/>
              </w:rPr>
              <w:t>GDKT&amp;PL</w:t>
            </w:r>
          </w:p>
        </w:tc>
      </w:tr>
      <w:tr w:rsidR="006850C6" w:rsidRPr="006850C6" w14:paraId="749AC0EF" w14:textId="77777777" w:rsidTr="0063799D">
        <w:trPr>
          <w:trHeight w:hRule="exac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1B082226" w14:textId="77777777" w:rsidR="00F26131" w:rsidRPr="006850C6" w:rsidRDefault="00F26131" w:rsidP="00F26131">
            <w:pPr>
              <w:spacing w:before="0"/>
              <w:jc w:val="center"/>
              <w:rPr>
                <w:sz w:val="24"/>
              </w:rPr>
            </w:pPr>
            <w:r w:rsidRPr="006850C6">
              <w:rPr>
                <w:sz w:val="24"/>
              </w:rPr>
              <w:t>6</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2212BA0A" w14:textId="34C2ACE9" w:rsidR="00F26131" w:rsidRPr="006850C6" w:rsidRDefault="00F26131" w:rsidP="00F26131">
            <w:pPr>
              <w:spacing w:before="0"/>
              <w:jc w:val="center"/>
              <w:rPr>
                <w:sz w:val="24"/>
              </w:rPr>
            </w:pPr>
            <w:r w:rsidRPr="006850C6">
              <w:rPr>
                <w:sz w:val="24"/>
              </w:rPr>
              <w:t>7140209</w:t>
            </w:r>
          </w:p>
        </w:tc>
        <w:tc>
          <w:tcPr>
            <w:tcW w:w="1373" w:type="dxa"/>
            <w:vMerge w:val="restart"/>
            <w:tcBorders>
              <w:top w:val="nil"/>
              <w:left w:val="single" w:sz="4" w:space="0" w:color="auto"/>
              <w:bottom w:val="single" w:sz="4" w:space="0" w:color="auto"/>
              <w:right w:val="single" w:sz="4" w:space="0" w:color="auto"/>
            </w:tcBorders>
            <w:hideMark/>
          </w:tcPr>
          <w:p w14:paraId="4377C7E2" w14:textId="1A5EE04B"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653BF00F" w14:textId="77777777" w:rsidR="00F26131" w:rsidRPr="006850C6" w:rsidRDefault="00F26131" w:rsidP="00F26131">
            <w:pPr>
              <w:spacing w:before="0"/>
              <w:jc w:val="center"/>
              <w:rPr>
                <w:sz w:val="24"/>
              </w:rPr>
            </w:pPr>
            <w:r w:rsidRPr="006850C6">
              <w:rPr>
                <w:sz w:val="24"/>
              </w:rPr>
              <w:t>7140209</w:t>
            </w:r>
          </w:p>
        </w:tc>
        <w:tc>
          <w:tcPr>
            <w:tcW w:w="1247" w:type="dxa"/>
            <w:vMerge w:val="restart"/>
            <w:tcBorders>
              <w:top w:val="nil"/>
              <w:left w:val="single" w:sz="4" w:space="0" w:color="auto"/>
              <w:bottom w:val="single" w:sz="4" w:space="0" w:color="auto"/>
              <w:right w:val="single" w:sz="4" w:space="0" w:color="auto"/>
            </w:tcBorders>
            <w:vAlign w:val="center"/>
            <w:hideMark/>
          </w:tcPr>
          <w:p w14:paraId="477549D0" w14:textId="77777777" w:rsidR="00F26131" w:rsidRPr="006850C6" w:rsidRDefault="00F26131" w:rsidP="00F26131">
            <w:pPr>
              <w:spacing w:before="0"/>
              <w:jc w:val="center"/>
              <w:rPr>
                <w:sz w:val="24"/>
              </w:rPr>
            </w:pPr>
            <w:r w:rsidRPr="006850C6">
              <w:rPr>
                <w:sz w:val="24"/>
              </w:rPr>
              <w:t>Sư phạm Toán học</w:t>
            </w:r>
          </w:p>
        </w:tc>
        <w:tc>
          <w:tcPr>
            <w:tcW w:w="1037" w:type="dxa"/>
            <w:tcBorders>
              <w:top w:val="nil"/>
              <w:left w:val="nil"/>
              <w:bottom w:val="single" w:sz="4" w:space="0" w:color="auto"/>
              <w:right w:val="single" w:sz="4" w:space="0" w:color="auto"/>
            </w:tcBorders>
            <w:vAlign w:val="center"/>
          </w:tcPr>
          <w:p w14:paraId="799D8CA5" w14:textId="1829DA08"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2C299F36"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53CDAB77"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1437CDB3"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3BDAFADC"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5AD6918D" w14:textId="77777777" w:rsidR="00F26131" w:rsidRPr="006850C6" w:rsidRDefault="00F26131" w:rsidP="00F26131">
            <w:pPr>
              <w:spacing w:before="0"/>
              <w:jc w:val="center"/>
              <w:rPr>
                <w:b/>
                <w:bCs/>
                <w:sz w:val="24"/>
              </w:rPr>
            </w:pPr>
            <w:r w:rsidRPr="006850C6">
              <w:rPr>
                <w:b/>
                <w:bCs/>
                <w:sz w:val="24"/>
              </w:rPr>
              <w:t>Toán</w:t>
            </w:r>
          </w:p>
        </w:tc>
      </w:tr>
      <w:tr w:rsidR="006850C6" w:rsidRPr="006850C6" w14:paraId="22593BFB"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6FE8948C"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4897A549"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7CACC70B"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0B5CF5EC"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08531B35"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774763C4" w14:textId="189E2679" w:rsidR="00F26131" w:rsidRPr="006850C6" w:rsidRDefault="00E9714A" w:rsidP="00F26131">
            <w:pPr>
              <w:spacing w:before="0"/>
              <w:jc w:val="center"/>
              <w:rPr>
                <w:sz w:val="24"/>
              </w:rPr>
            </w:pPr>
            <w:r w:rsidRPr="006850C6">
              <w:rPr>
                <w:sz w:val="24"/>
              </w:rPr>
              <w:t>10</w:t>
            </w:r>
          </w:p>
        </w:tc>
        <w:tc>
          <w:tcPr>
            <w:tcW w:w="2336" w:type="dxa"/>
            <w:tcBorders>
              <w:top w:val="nil"/>
              <w:left w:val="nil"/>
              <w:bottom w:val="single" w:sz="4" w:space="0" w:color="auto"/>
              <w:right w:val="single" w:sz="4" w:space="0" w:color="auto"/>
            </w:tcBorders>
            <w:vAlign w:val="center"/>
            <w:hideMark/>
          </w:tcPr>
          <w:p w14:paraId="08CB5A28"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7C4E5F0F" w14:textId="77777777" w:rsidR="00F26131" w:rsidRPr="006850C6" w:rsidRDefault="00F26131" w:rsidP="00F26131">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65A1BAEF" w14:textId="77777777" w:rsidR="00F26131" w:rsidRPr="006850C6" w:rsidRDefault="00F26131" w:rsidP="00F26131">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088D3FAA" w14:textId="77777777" w:rsidR="00F26131" w:rsidRPr="006850C6" w:rsidRDefault="00F26131" w:rsidP="00F26131">
            <w:pPr>
              <w:spacing w:before="0"/>
              <w:jc w:val="center"/>
              <w:rPr>
                <w:sz w:val="24"/>
              </w:rPr>
            </w:pPr>
            <w:r w:rsidRPr="006850C6">
              <w:rPr>
                <w:sz w:val="24"/>
              </w:rPr>
              <w:t>Hoá học</w:t>
            </w:r>
          </w:p>
        </w:tc>
        <w:tc>
          <w:tcPr>
            <w:tcW w:w="1430" w:type="dxa"/>
            <w:tcBorders>
              <w:top w:val="nil"/>
              <w:left w:val="nil"/>
              <w:bottom w:val="single" w:sz="4" w:space="0" w:color="auto"/>
              <w:right w:val="single" w:sz="4" w:space="0" w:color="auto"/>
            </w:tcBorders>
            <w:noWrap/>
            <w:vAlign w:val="center"/>
            <w:hideMark/>
          </w:tcPr>
          <w:p w14:paraId="2DD01242" w14:textId="77777777" w:rsidR="00F26131" w:rsidRPr="006850C6" w:rsidRDefault="00F26131" w:rsidP="00F26131">
            <w:pPr>
              <w:spacing w:before="0"/>
              <w:jc w:val="center"/>
              <w:rPr>
                <w:sz w:val="24"/>
              </w:rPr>
            </w:pPr>
            <w:r w:rsidRPr="006850C6">
              <w:rPr>
                <w:sz w:val="24"/>
              </w:rPr>
              <w:t>Tin học</w:t>
            </w:r>
          </w:p>
        </w:tc>
      </w:tr>
      <w:tr w:rsidR="006850C6" w:rsidRPr="006850C6" w14:paraId="08E72755"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545EC308"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526CE23F"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36306AA5"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7A781B06"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6CB1A246"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75AB4340" w14:textId="0636A0F7" w:rsidR="00F26131" w:rsidRPr="006850C6" w:rsidRDefault="00E9714A" w:rsidP="00F26131">
            <w:pPr>
              <w:spacing w:before="0"/>
              <w:jc w:val="center"/>
              <w:rPr>
                <w:sz w:val="24"/>
              </w:rPr>
            </w:pPr>
            <w:r w:rsidRPr="006850C6">
              <w:rPr>
                <w:sz w:val="24"/>
              </w:rPr>
              <w:t>204</w:t>
            </w:r>
          </w:p>
        </w:tc>
        <w:tc>
          <w:tcPr>
            <w:tcW w:w="2336" w:type="dxa"/>
            <w:tcBorders>
              <w:top w:val="nil"/>
              <w:left w:val="nil"/>
              <w:bottom w:val="single" w:sz="4" w:space="0" w:color="auto"/>
              <w:right w:val="single" w:sz="4" w:space="0" w:color="auto"/>
            </w:tcBorders>
            <w:vAlign w:val="center"/>
            <w:hideMark/>
          </w:tcPr>
          <w:p w14:paraId="463FD6C6"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1A1F52C2" w14:textId="77777777" w:rsidR="00F26131" w:rsidRPr="006850C6" w:rsidRDefault="00F26131" w:rsidP="00F26131">
            <w:pPr>
              <w:spacing w:before="0"/>
              <w:jc w:val="center"/>
              <w:rPr>
                <w:sz w:val="24"/>
              </w:rPr>
            </w:pPr>
            <w:r w:rsidRPr="006850C6">
              <w:rPr>
                <w:sz w:val="24"/>
              </w:rPr>
              <w:t>Hoá học</w:t>
            </w:r>
          </w:p>
        </w:tc>
        <w:tc>
          <w:tcPr>
            <w:tcW w:w="1430" w:type="dxa"/>
            <w:tcBorders>
              <w:top w:val="nil"/>
              <w:left w:val="nil"/>
              <w:bottom w:val="single" w:sz="4" w:space="0" w:color="auto"/>
              <w:right w:val="single" w:sz="4" w:space="0" w:color="auto"/>
            </w:tcBorders>
            <w:noWrap/>
            <w:vAlign w:val="center"/>
            <w:hideMark/>
          </w:tcPr>
          <w:p w14:paraId="3EB69460"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7D66EDAE"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70B91F00" w14:textId="77777777" w:rsidR="00F26131" w:rsidRPr="006850C6" w:rsidRDefault="00F26131" w:rsidP="00F26131">
            <w:pPr>
              <w:spacing w:before="0"/>
              <w:jc w:val="center"/>
              <w:rPr>
                <w:sz w:val="24"/>
              </w:rPr>
            </w:pPr>
            <w:r w:rsidRPr="006850C6">
              <w:rPr>
                <w:sz w:val="24"/>
              </w:rPr>
              <w:t>Tiếng Anh</w:t>
            </w:r>
          </w:p>
        </w:tc>
      </w:tr>
      <w:tr w:rsidR="006850C6" w:rsidRPr="006850C6" w14:paraId="33C4B1B5" w14:textId="77777777" w:rsidTr="0063799D">
        <w:trPr>
          <w:trHeight w:hRule="exac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26DCA3C0" w14:textId="77777777" w:rsidR="00F26131" w:rsidRPr="006850C6" w:rsidRDefault="00F26131" w:rsidP="00F26131">
            <w:pPr>
              <w:spacing w:before="0"/>
              <w:jc w:val="center"/>
              <w:rPr>
                <w:sz w:val="24"/>
              </w:rPr>
            </w:pPr>
            <w:r w:rsidRPr="006850C6">
              <w:rPr>
                <w:sz w:val="24"/>
              </w:rPr>
              <w:lastRenderedPageBreak/>
              <w:t>7</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7982B53E" w14:textId="0D6F1AD3" w:rsidR="00F26131" w:rsidRPr="006850C6" w:rsidRDefault="00F26131" w:rsidP="00F26131">
            <w:pPr>
              <w:spacing w:before="0"/>
              <w:jc w:val="center"/>
              <w:rPr>
                <w:sz w:val="24"/>
              </w:rPr>
            </w:pPr>
            <w:r w:rsidRPr="006850C6">
              <w:rPr>
                <w:sz w:val="24"/>
              </w:rPr>
              <w:t>7140210</w:t>
            </w:r>
          </w:p>
        </w:tc>
        <w:tc>
          <w:tcPr>
            <w:tcW w:w="1373" w:type="dxa"/>
            <w:vMerge w:val="restart"/>
            <w:tcBorders>
              <w:top w:val="nil"/>
              <w:left w:val="single" w:sz="4" w:space="0" w:color="auto"/>
              <w:bottom w:val="single" w:sz="4" w:space="0" w:color="auto"/>
              <w:right w:val="single" w:sz="4" w:space="0" w:color="auto"/>
            </w:tcBorders>
            <w:hideMark/>
          </w:tcPr>
          <w:p w14:paraId="26700A14" w14:textId="628921A9"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333F732A" w14:textId="77777777" w:rsidR="00F26131" w:rsidRPr="006850C6" w:rsidRDefault="00F26131" w:rsidP="00F26131">
            <w:pPr>
              <w:spacing w:before="0"/>
              <w:jc w:val="center"/>
              <w:rPr>
                <w:sz w:val="24"/>
              </w:rPr>
            </w:pPr>
            <w:r w:rsidRPr="006850C6">
              <w:rPr>
                <w:sz w:val="24"/>
              </w:rPr>
              <w:t>7140210</w:t>
            </w:r>
          </w:p>
        </w:tc>
        <w:tc>
          <w:tcPr>
            <w:tcW w:w="1247" w:type="dxa"/>
            <w:vMerge w:val="restart"/>
            <w:tcBorders>
              <w:top w:val="nil"/>
              <w:left w:val="single" w:sz="4" w:space="0" w:color="auto"/>
              <w:bottom w:val="single" w:sz="4" w:space="0" w:color="auto"/>
              <w:right w:val="single" w:sz="4" w:space="0" w:color="auto"/>
            </w:tcBorders>
            <w:vAlign w:val="center"/>
            <w:hideMark/>
          </w:tcPr>
          <w:p w14:paraId="2431DA31" w14:textId="77777777" w:rsidR="00F26131" w:rsidRPr="006850C6" w:rsidRDefault="00F26131" w:rsidP="00F26131">
            <w:pPr>
              <w:spacing w:before="0"/>
              <w:jc w:val="center"/>
              <w:rPr>
                <w:sz w:val="24"/>
              </w:rPr>
            </w:pPr>
            <w:r w:rsidRPr="006850C6">
              <w:rPr>
                <w:sz w:val="24"/>
              </w:rPr>
              <w:t>Sư phạm Tin học</w:t>
            </w:r>
          </w:p>
        </w:tc>
        <w:tc>
          <w:tcPr>
            <w:tcW w:w="1037" w:type="dxa"/>
            <w:tcBorders>
              <w:top w:val="nil"/>
              <w:left w:val="nil"/>
              <w:bottom w:val="single" w:sz="4" w:space="0" w:color="auto"/>
              <w:right w:val="single" w:sz="4" w:space="0" w:color="auto"/>
            </w:tcBorders>
            <w:vAlign w:val="center"/>
          </w:tcPr>
          <w:p w14:paraId="278C4BAA" w14:textId="78C9CF43"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4C3F85A2"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3BF67FA1"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7A8B0CEA"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437B6D83"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712501D8" w14:textId="77777777" w:rsidR="00F26131" w:rsidRPr="006850C6" w:rsidRDefault="00F26131" w:rsidP="00F26131">
            <w:pPr>
              <w:spacing w:before="0"/>
              <w:jc w:val="center"/>
              <w:rPr>
                <w:b/>
                <w:bCs/>
                <w:sz w:val="24"/>
              </w:rPr>
            </w:pPr>
            <w:r w:rsidRPr="006850C6">
              <w:rPr>
                <w:b/>
                <w:bCs/>
                <w:sz w:val="24"/>
              </w:rPr>
              <w:t>Toán</w:t>
            </w:r>
          </w:p>
        </w:tc>
      </w:tr>
      <w:tr w:rsidR="006850C6" w:rsidRPr="006850C6" w14:paraId="200F0761"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1BE23882"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509E9F34"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704E6EC5"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0BFC7674"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6F58EF6B"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41E5CD50" w14:textId="71212BA2" w:rsidR="00F26131" w:rsidRPr="006850C6" w:rsidRDefault="00E9714A" w:rsidP="00F26131">
            <w:pPr>
              <w:spacing w:before="0"/>
              <w:jc w:val="center"/>
              <w:rPr>
                <w:sz w:val="24"/>
              </w:rPr>
            </w:pPr>
            <w:r w:rsidRPr="006850C6">
              <w:rPr>
                <w:sz w:val="24"/>
              </w:rPr>
              <w:t>16</w:t>
            </w:r>
          </w:p>
        </w:tc>
        <w:tc>
          <w:tcPr>
            <w:tcW w:w="2336" w:type="dxa"/>
            <w:tcBorders>
              <w:top w:val="nil"/>
              <w:left w:val="nil"/>
              <w:bottom w:val="single" w:sz="4" w:space="0" w:color="auto"/>
              <w:right w:val="single" w:sz="4" w:space="0" w:color="auto"/>
            </w:tcBorders>
            <w:vAlign w:val="center"/>
            <w:hideMark/>
          </w:tcPr>
          <w:p w14:paraId="28025034"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7BCBA212" w14:textId="3079A6E1" w:rsidR="00F26131" w:rsidRPr="006850C6" w:rsidRDefault="00F26131" w:rsidP="00F26131">
            <w:pPr>
              <w:spacing w:before="0"/>
              <w:jc w:val="center"/>
              <w:rPr>
                <w:sz w:val="24"/>
              </w:rPr>
            </w:pPr>
            <w:r w:rsidRPr="006850C6">
              <w:rPr>
                <w:sz w:val="24"/>
              </w:rPr>
              <w:t xml:space="preserve">Ngữ </w:t>
            </w:r>
            <w:r w:rsidR="00EF44BE" w:rsidRPr="006850C6">
              <w:rPr>
                <w:sz w:val="24"/>
              </w:rPr>
              <w:t>v</w:t>
            </w:r>
            <w:r w:rsidRPr="006850C6">
              <w:rPr>
                <w:sz w:val="24"/>
              </w:rPr>
              <w:t>ăn</w:t>
            </w:r>
          </w:p>
        </w:tc>
        <w:tc>
          <w:tcPr>
            <w:tcW w:w="1430" w:type="dxa"/>
            <w:tcBorders>
              <w:top w:val="nil"/>
              <w:left w:val="nil"/>
              <w:bottom w:val="single" w:sz="4" w:space="0" w:color="auto"/>
              <w:right w:val="single" w:sz="4" w:space="0" w:color="auto"/>
            </w:tcBorders>
            <w:noWrap/>
            <w:vAlign w:val="center"/>
            <w:hideMark/>
          </w:tcPr>
          <w:p w14:paraId="4E157BCF" w14:textId="77777777" w:rsidR="00F26131" w:rsidRPr="006850C6" w:rsidRDefault="00F26131" w:rsidP="00F26131">
            <w:pPr>
              <w:spacing w:before="0"/>
              <w:jc w:val="center"/>
              <w:rPr>
                <w:sz w:val="24"/>
              </w:rPr>
            </w:pPr>
            <w:r w:rsidRPr="006850C6">
              <w:rPr>
                <w:sz w:val="24"/>
              </w:rPr>
              <w:t>Tin học</w:t>
            </w:r>
          </w:p>
        </w:tc>
        <w:tc>
          <w:tcPr>
            <w:tcW w:w="1430" w:type="dxa"/>
            <w:tcBorders>
              <w:top w:val="nil"/>
              <w:left w:val="nil"/>
              <w:bottom w:val="single" w:sz="4" w:space="0" w:color="auto"/>
              <w:right w:val="single" w:sz="4" w:space="0" w:color="auto"/>
            </w:tcBorders>
            <w:noWrap/>
            <w:vAlign w:val="center"/>
            <w:hideMark/>
          </w:tcPr>
          <w:p w14:paraId="293B8400" w14:textId="3D7BDEED" w:rsidR="00F26131" w:rsidRPr="006850C6" w:rsidRDefault="00440EDF" w:rsidP="00F26131">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6B43B8A2" w14:textId="06B1C91A" w:rsidR="00F26131" w:rsidRPr="006850C6" w:rsidRDefault="00440EDF" w:rsidP="00F26131">
            <w:pPr>
              <w:spacing w:before="0"/>
              <w:jc w:val="center"/>
              <w:rPr>
                <w:sz w:val="24"/>
              </w:rPr>
            </w:pPr>
            <w:r w:rsidRPr="006850C6">
              <w:rPr>
                <w:sz w:val="24"/>
              </w:rPr>
              <w:t>Vật lí</w:t>
            </w:r>
          </w:p>
        </w:tc>
      </w:tr>
      <w:tr w:rsidR="006850C6" w:rsidRPr="006850C6" w14:paraId="57C65C4F"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7B9AD6B2"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7E2B6F49"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635930D7"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6FB3828B"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54A3F18D"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30768D28" w14:textId="2093CE14" w:rsidR="00F26131" w:rsidRPr="006850C6" w:rsidRDefault="00E9714A" w:rsidP="00F26131">
            <w:pPr>
              <w:spacing w:before="0"/>
              <w:jc w:val="center"/>
              <w:rPr>
                <w:sz w:val="24"/>
              </w:rPr>
            </w:pPr>
            <w:r w:rsidRPr="006850C6">
              <w:rPr>
                <w:sz w:val="24"/>
              </w:rPr>
              <w:t>142</w:t>
            </w:r>
          </w:p>
        </w:tc>
        <w:tc>
          <w:tcPr>
            <w:tcW w:w="2336" w:type="dxa"/>
            <w:tcBorders>
              <w:top w:val="nil"/>
              <w:left w:val="nil"/>
              <w:bottom w:val="single" w:sz="4" w:space="0" w:color="auto"/>
              <w:right w:val="single" w:sz="4" w:space="0" w:color="auto"/>
            </w:tcBorders>
            <w:vAlign w:val="center"/>
            <w:hideMark/>
          </w:tcPr>
          <w:p w14:paraId="4F1216B1"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03FD5201"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283FB1B4" w14:textId="613BF2F9" w:rsidR="00F26131" w:rsidRPr="006850C6" w:rsidRDefault="00440EDF" w:rsidP="00F26131">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2E9108DA"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0D0D7175" w14:textId="77777777" w:rsidR="00F26131" w:rsidRPr="006850C6" w:rsidRDefault="00F26131" w:rsidP="00F26131">
            <w:pPr>
              <w:spacing w:before="0"/>
              <w:jc w:val="center"/>
              <w:rPr>
                <w:sz w:val="24"/>
              </w:rPr>
            </w:pPr>
            <w:r w:rsidRPr="006850C6">
              <w:rPr>
                <w:sz w:val="24"/>
              </w:rPr>
              <w:t>Hoá học</w:t>
            </w:r>
          </w:p>
        </w:tc>
      </w:tr>
      <w:tr w:rsidR="006850C6" w:rsidRPr="006850C6" w14:paraId="5CEA646C" w14:textId="77777777" w:rsidTr="0063799D">
        <w:trPr>
          <w:trHeight w:hRule="exac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6FD0357D" w14:textId="77777777" w:rsidR="00F26131" w:rsidRPr="006850C6" w:rsidRDefault="00F26131" w:rsidP="00F26131">
            <w:pPr>
              <w:spacing w:before="0"/>
              <w:jc w:val="center"/>
              <w:rPr>
                <w:sz w:val="24"/>
              </w:rPr>
            </w:pPr>
            <w:r w:rsidRPr="006850C6">
              <w:rPr>
                <w:sz w:val="24"/>
              </w:rPr>
              <w:t>8</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21A0E0BE" w14:textId="076030AE" w:rsidR="00F26131" w:rsidRPr="006850C6" w:rsidRDefault="00F26131" w:rsidP="00F26131">
            <w:pPr>
              <w:spacing w:before="0"/>
              <w:jc w:val="center"/>
              <w:rPr>
                <w:sz w:val="24"/>
              </w:rPr>
            </w:pPr>
            <w:r w:rsidRPr="006850C6">
              <w:rPr>
                <w:sz w:val="24"/>
              </w:rPr>
              <w:t>7140211</w:t>
            </w:r>
          </w:p>
        </w:tc>
        <w:tc>
          <w:tcPr>
            <w:tcW w:w="1373" w:type="dxa"/>
            <w:vMerge w:val="restart"/>
            <w:tcBorders>
              <w:top w:val="nil"/>
              <w:left w:val="single" w:sz="4" w:space="0" w:color="auto"/>
              <w:bottom w:val="single" w:sz="4" w:space="0" w:color="auto"/>
              <w:right w:val="single" w:sz="4" w:space="0" w:color="auto"/>
            </w:tcBorders>
            <w:hideMark/>
          </w:tcPr>
          <w:p w14:paraId="33DA94E4" w14:textId="5CE66EC0"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638ECDAF" w14:textId="77777777" w:rsidR="00F26131" w:rsidRPr="006850C6" w:rsidRDefault="00F26131" w:rsidP="00F26131">
            <w:pPr>
              <w:spacing w:before="0"/>
              <w:jc w:val="center"/>
              <w:rPr>
                <w:sz w:val="24"/>
              </w:rPr>
            </w:pPr>
            <w:r w:rsidRPr="006850C6">
              <w:rPr>
                <w:sz w:val="24"/>
              </w:rPr>
              <w:t>7140211</w:t>
            </w:r>
          </w:p>
        </w:tc>
        <w:tc>
          <w:tcPr>
            <w:tcW w:w="1247" w:type="dxa"/>
            <w:vMerge w:val="restart"/>
            <w:tcBorders>
              <w:top w:val="nil"/>
              <w:left w:val="single" w:sz="4" w:space="0" w:color="auto"/>
              <w:bottom w:val="single" w:sz="4" w:space="0" w:color="auto"/>
              <w:right w:val="single" w:sz="4" w:space="0" w:color="auto"/>
            </w:tcBorders>
            <w:vAlign w:val="center"/>
            <w:hideMark/>
          </w:tcPr>
          <w:p w14:paraId="7875B120" w14:textId="1905D9BA" w:rsidR="00F26131" w:rsidRPr="006850C6" w:rsidRDefault="00F26131" w:rsidP="00F26131">
            <w:pPr>
              <w:spacing w:before="0"/>
              <w:jc w:val="center"/>
              <w:rPr>
                <w:sz w:val="24"/>
              </w:rPr>
            </w:pPr>
            <w:r w:rsidRPr="006850C6">
              <w:rPr>
                <w:sz w:val="24"/>
              </w:rPr>
              <w:t xml:space="preserve">Sư phạm </w:t>
            </w:r>
            <w:r w:rsidR="00440EDF" w:rsidRPr="006850C6">
              <w:rPr>
                <w:sz w:val="24"/>
              </w:rPr>
              <w:t>Vật lí</w:t>
            </w:r>
          </w:p>
        </w:tc>
        <w:tc>
          <w:tcPr>
            <w:tcW w:w="1037" w:type="dxa"/>
            <w:tcBorders>
              <w:top w:val="nil"/>
              <w:left w:val="nil"/>
              <w:bottom w:val="single" w:sz="4" w:space="0" w:color="auto"/>
              <w:right w:val="single" w:sz="4" w:space="0" w:color="auto"/>
            </w:tcBorders>
            <w:vAlign w:val="center"/>
          </w:tcPr>
          <w:p w14:paraId="561910CF" w14:textId="6155A237" w:rsidR="00F26131" w:rsidRPr="006850C6" w:rsidRDefault="00E9714A" w:rsidP="00F26131">
            <w:pPr>
              <w:spacing w:before="0"/>
              <w:jc w:val="center"/>
              <w:rPr>
                <w:sz w:val="24"/>
              </w:rPr>
            </w:pPr>
            <w:r w:rsidRPr="006850C6">
              <w:rPr>
                <w:sz w:val="24"/>
              </w:rPr>
              <w:t>2</w:t>
            </w:r>
          </w:p>
        </w:tc>
        <w:tc>
          <w:tcPr>
            <w:tcW w:w="2336" w:type="dxa"/>
            <w:tcBorders>
              <w:top w:val="nil"/>
              <w:left w:val="nil"/>
              <w:bottom w:val="single" w:sz="4" w:space="0" w:color="auto"/>
              <w:right w:val="single" w:sz="4" w:space="0" w:color="auto"/>
            </w:tcBorders>
            <w:vAlign w:val="center"/>
            <w:hideMark/>
          </w:tcPr>
          <w:p w14:paraId="1AA6BC87"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099B4D08"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25E6D20C"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2314DB4C"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722DAA47" w14:textId="76C93046" w:rsidR="00F26131" w:rsidRPr="006850C6" w:rsidRDefault="00EF44BE" w:rsidP="00F26131">
            <w:pPr>
              <w:spacing w:before="0"/>
              <w:jc w:val="center"/>
              <w:rPr>
                <w:sz w:val="24"/>
              </w:rPr>
            </w:pPr>
            <w:r w:rsidRPr="006850C6">
              <w:rPr>
                <w:sz w:val="24"/>
              </w:rPr>
              <w:t>Ngữ văn</w:t>
            </w:r>
          </w:p>
        </w:tc>
      </w:tr>
      <w:tr w:rsidR="006850C6" w:rsidRPr="006850C6" w14:paraId="54012A89"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271B5C2D"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5FABF520"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62E7B11A"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6D822289"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3473D7C8"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5B29F0CA" w14:textId="2D3D06BA" w:rsidR="00F26131" w:rsidRPr="006850C6" w:rsidRDefault="00E9714A" w:rsidP="00F26131">
            <w:pPr>
              <w:spacing w:before="0"/>
              <w:jc w:val="center"/>
              <w:rPr>
                <w:sz w:val="24"/>
              </w:rPr>
            </w:pPr>
            <w:r w:rsidRPr="006850C6">
              <w:rPr>
                <w:sz w:val="24"/>
              </w:rPr>
              <w:t>4</w:t>
            </w:r>
          </w:p>
        </w:tc>
        <w:tc>
          <w:tcPr>
            <w:tcW w:w="2336" w:type="dxa"/>
            <w:tcBorders>
              <w:top w:val="nil"/>
              <w:left w:val="nil"/>
              <w:bottom w:val="single" w:sz="4" w:space="0" w:color="auto"/>
              <w:right w:val="single" w:sz="4" w:space="0" w:color="auto"/>
            </w:tcBorders>
            <w:vAlign w:val="center"/>
            <w:hideMark/>
          </w:tcPr>
          <w:p w14:paraId="73076D1E"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7EF1FBC6" w14:textId="77777777" w:rsidR="00F26131" w:rsidRPr="006850C6" w:rsidRDefault="00F26131" w:rsidP="00F26131">
            <w:pPr>
              <w:spacing w:before="0"/>
              <w:jc w:val="center"/>
              <w:rPr>
                <w:b/>
                <w:bCs/>
                <w:sz w:val="24"/>
              </w:rPr>
            </w:pPr>
            <w:r w:rsidRPr="006850C6">
              <w:rPr>
                <w:b/>
                <w:bCs/>
                <w:sz w:val="24"/>
              </w:rPr>
              <w:t>Vật lí</w:t>
            </w:r>
          </w:p>
        </w:tc>
        <w:tc>
          <w:tcPr>
            <w:tcW w:w="1430" w:type="dxa"/>
            <w:tcBorders>
              <w:top w:val="nil"/>
              <w:left w:val="nil"/>
              <w:bottom w:val="single" w:sz="4" w:space="0" w:color="auto"/>
              <w:right w:val="single" w:sz="4" w:space="0" w:color="auto"/>
            </w:tcBorders>
            <w:noWrap/>
            <w:vAlign w:val="center"/>
            <w:hideMark/>
          </w:tcPr>
          <w:p w14:paraId="2454E014" w14:textId="77777777" w:rsidR="00F26131" w:rsidRPr="006850C6" w:rsidRDefault="00F26131" w:rsidP="00F26131">
            <w:pPr>
              <w:spacing w:before="0"/>
              <w:jc w:val="center"/>
              <w:rPr>
                <w:b/>
                <w:bCs/>
                <w:sz w:val="24"/>
              </w:rPr>
            </w:pPr>
            <w:r w:rsidRPr="006850C6">
              <w:rPr>
                <w:b/>
                <w:bCs/>
                <w:sz w:val="24"/>
              </w:rPr>
              <w:t>Vật lí</w:t>
            </w:r>
          </w:p>
        </w:tc>
        <w:tc>
          <w:tcPr>
            <w:tcW w:w="1430" w:type="dxa"/>
            <w:tcBorders>
              <w:top w:val="nil"/>
              <w:left w:val="nil"/>
              <w:bottom w:val="single" w:sz="4" w:space="0" w:color="auto"/>
              <w:right w:val="single" w:sz="4" w:space="0" w:color="auto"/>
            </w:tcBorders>
            <w:noWrap/>
            <w:vAlign w:val="center"/>
            <w:hideMark/>
          </w:tcPr>
          <w:p w14:paraId="67253090" w14:textId="77777777" w:rsidR="00F26131" w:rsidRPr="006850C6" w:rsidRDefault="00F26131" w:rsidP="00F26131">
            <w:pPr>
              <w:spacing w:before="0"/>
              <w:jc w:val="center"/>
              <w:rPr>
                <w:b/>
                <w:bCs/>
                <w:sz w:val="24"/>
              </w:rPr>
            </w:pPr>
            <w:r w:rsidRPr="006850C6">
              <w:rPr>
                <w:b/>
                <w:bCs/>
                <w:sz w:val="24"/>
              </w:rPr>
              <w:t>Vật lí</w:t>
            </w:r>
          </w:p>
        </w:tc>
        <w:tc>
          <w:tcPr>
            <w:tcW w:w="1430" w:type="dxa"/>
            <w:tcBorders>
              <w:top w:val="nil"/>
              <w:left w:val="nil"/>
              <w:bottom w:val="single" w:sz="4" w:space="0" w:color="auto"/>
              <w:right w:val="single" w:sz="4" w:space="0" w:color="auto"/>
            </w:tcBorders>
            <w:noWrap/>
            <w:vAlign w:val="center"/>
            <w:hideMark/>
          </w:tcPr>
          <w:p w14:paraId="18C4E13A" w14:textId="77777777" w:rsidR="00F26131" w:rsidRPr="006850C6" w:rsidRDefault="00F26131" w:rsidP="00F26131">
            <w:pPr>
              <w:spacing w:before="0"/>
              <w:jc w:val="center"/>
              <w:rPr>
                <w:b/>
                <w:bCs/>
                <w:sz w:val="24"/>
              </w:rPr>
            </w:pPr>
            <w:r w:rsidRPr="006850C6">
              <w:rPr>
                <w:b/>
                <w:bCs/>
                <w:sz w:val="24"/>
              </w:rPr>
              <w:t>Vật lí</w:t>
            </w:r>
          </w:p>
        </w:tc>
      </w:tr>
      <w:tr w:rsidR="006850C6" w:rsidRPr="006850C6" w14:paraId="351D16B5"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4BC9BA03"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14F1E2AE"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1E91DBAB"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5CA4FA46"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40223063"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7AA72173" w14:textId="1937D2E2" w:rsidR="00F26131" w:rsidRPr="006850C6" w:rsidRDefault="00E9714A" w:rsidP="00F26131">
            <w:pPr>
              <w:spacing w:before="0"/>
              <w:jc w:val="center"/>
              <w:rPr>
                <w:sz w:val="24"/>
              </w:rPr>
            </w:pPr>
            <w:r w:rsidRPr="006850C6">
              <w:rPr>
                <w:sz w:val="24"/>
              </w:rPr>
              <w:t>74</w:t>
            </w:r>
          </w:p>
        </w:tc>
        <w:tc>
          <w:tcPr>
            <w:tcW w:w="2336" w:type="dxa"/>
            <w:tcBorders>
              <w:top w:val="nil"/>
              <w:left w:val="nil"/>
              <w:bottom w:val="single" w:sz="4" w:space="0" w:color="auto"/>
              <w:right w:val="single" w:sz="4" w:space="0" w:color="auto"/>
            </w:tcBorders>
            <w:vAlign w:val="center"/>
            <w:hideMark/>
          </w:tcPr>
          <w:p w14:paraId="78BB30A9"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4046B536" w14:textId="77777777" w:rsidR="00F26131" w:rsidRPr="006850C6" w:rsidRDefault="00F26131" w:rsidP="00F26131">
            <w:pPr>
              <w:spacing w:before="0"/>
              <w:jc w:val="center"/>
              <w:rPr>
                <w:sz w:val="24"/>
              </w:rPr>
            </w:pPr>
            <w:r w:rsidRPr="006850C6">
              <w:rPr>
                <w:sz w:val="24"/>
              </w:rPr>
              <w:t>Hoá học</w:t>
            </w:r>
          </w:p>
        </w:tc>
        <w:tc>
          <w:tcPr>
            <w:tcW w:w="1430" w:type="dxa"/>
            <w:tcBorders>
              <w:top w:val="nil"/>
              <w:left w:val="nil"/>
              <w:bottom w:val="single" w:sz="4" w:space="0" w:color="auto"/>
              <w:right w:val="single" w:sz="4" w:space="0" w:color="auto"/>
            </w:tcBorders>
            <w:noWrap/>
            <w:vAlign w:val="center"/>
            <w:hideMark/>
          </w:tcPr>
          <w:p w14:paraId="73A2AF28"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432689DE" w14:textId="04366182" w:rsidR="00F26131" w:rsidRPr="006850C6" w:rsidRDefault="00EF44BE" w:rsidP="00F26131">
            <w:pPr>
              <w:spacing w:before="0"/>
              <w:jc w:val="center"/>
              <w:rPr>
                <w:b/>
                <w:bCs/>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3883D8B3" w14:textId="77777777" w:rsidR="00F26131" w:rsidRPr="006850C6" w:rsidRDefault="00F26131" w:rsidP="00F26131">
            <w:pPr>
              <w:spacing w:before="0"/>
              <w:jc w:val="center"/>
              <w:rPr>
                <w:sz w:val="24"/>
              </w:rPr>
            </w:pPr>
            <w:r w:rsidRPr="006850C6">
              <w:rPr>
                <w:sz w:val="24"/>
              </w:rPr>
              <w:t>Tiếng Anh</w:t>
            </w:r>
          </w:p>
        </w:tc>
      </w:tr>
      <w:tr w:rsidR="006850C6" w:rsidRPr="006850C6" w14:paraId="54F29992" w14:textId="77777777" w:rsidTr="0063799D">
        <w:trPr>
          <w:trHeight w:hRule="exac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37FCE2C4" w14:textId="77777777" w:rsidR="00F26131" w:rsidRPr="006850C6" w:rsidRDefault="00F26131" w:rsidP="00F26131">
            <w:pPr>
              <w:spacing w:before="0"/>
              <w:jc w:val="center"/>
              <w:rPr>
                <w:sz w:val="24"/>
              </w:rPr>
            </w:pPr>
            <w:r w:rsidRPr="006850C6">
              <w:rPr>
                <w:sz w:val="24"/>
              </w:rPr>
              <w:t>9</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7B9437D7" w14:textId="58AAC331" w:rsidR="00F26131" w:rsidRPr="006850C6" w:rsidRDefault="00F26131" w:rsidP="00F26131">
            <w:pPr>
              <w:spacing w:before="0"/>
              <w:jc w:val="center"/>
              <w:rPr>
                <w:sz w:val="24"/>
              </w:rPr>
            </w:pPr>
            <w:r w:rsidRPr="006850C6">
              <w:rPr>
                <w:sz w:val="24"/>
              </w:rPr>
              <w:t>7140212</w:t>
            </w:r>
          </w:p>
        </w:tc>
        <w:tc>
          <w:tcPr>
            <w:tcW w:w="1373" w:type="dxa"/>
            <w:vMerge w:val="restart"/>
            <w:tcBorders>
              <w:top w:val="nil"/>
              <w:left w:val="single" w:sz="4" w:space="0" w:color="auto"/>
              <w:bottom w:val="single" w:sz="4" w:space="0" w:color="auto"/>
              <w:right w:val="single" w:sz="4" w:space="0" w:color="auto"/>
            </w:tcBorders>
            <w:hideMark/>
          </w:tcPr>
          <w:p w14:paraId="002F2D9E" w14:textId="4D348308"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2CF5B947" w14:textId="77777777" w:rsidR="00F26131" w:rsidRPr="006850C6" w:rsidRDefault="00F26131" w:rsidP="00F26131">
            <w:pPr>
              <w:spacing w:before="0"/>
              <w:jc w:val="center"/>
              <w:rPr>
                <w:sz w:val="24"/>
              </w:rPr>
            </w:pPr>
            <w:r w:rsidRPr="006850C6">
              <w:rPr>
                <w:sz w:val="24"/>
              </w:rPr>
              <w:t>7140212</w:t>
            </w:r>
          </w:p>
        </w:tc>
        <w:tc>
          <w:tcPr>
            <w:tcW w:w="1247" w:type="dxa"/>
            <w:vMerge w:val="restart"/>
            <w:tcBorders>
              <w:top w:val="nil"/>
              <w:left w:val="single" w:sz="4" w:space="0" w:color="auto"/>
              <w:bottom w:val="single" w:sz="4" w:space="0" w:color="auto"/>
              <w:right w:val="single" w:sz="4" w:space="0" w:color="auto"/>
            </w:tcBorders>
            <w:vAlign w:val="center"/>
            <w:hideMark/>
          </w:tcPr>
          <w:p w14:paraId="69D19915" w14:textId="77777777" w:rsidR="00F26131" w:rsidRPr="006850C6" w:rsidRDefault="00F26131" w:rsidP="00F26131">
            <w:pPr>
              <w:spacing w:before="0"/>
              <w:jc w:val="center"/>
              <w:rPr>
                <w:sz w:val="24"/>
              </w:rPr>
            </w:pPr>
            <w:r w:rsidRPr="006850C6">
              <w:rPr>
                <w:sz w:val="24"/>
              </w:rPr>
              <w:t>Sư phạm Hóa học</w:t>
            </w:r>
          </w:p>
        </w:tc>
        <w:tc>
          <w:tcPr>
            <w:tcW w:w="1037" w:type="dxa"/>
            <w:tcBorders>
              <w:top w:val="nil"/>
              <w:left w:val="nil"/>
              <w:bottom w:val="single" w:sz="4" w:space="0" w:color="auto"/>
              <w:right w:val="single" w:sz="4" w:space="0" w:color="auto"/>
            </w:tcBorders>
            <w:vAlign w:val="center"/>
          </w:tcPr>
          <w:p w14:paraId="28EA9D03" w14:textId="0DA1DC41"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4B964286"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5E82DEA0"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5DA3990F"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6833B4BB"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22A9536F" w14:textId="77777777" w:rsidR="00F26131" w:rsidRPr="006850C6" w:rsidRDefault="00F26131" w:rsidP="00F26131">
            <w:pPr>
              <w:spacing w:before="0"/>
              <w:jc w:val="center"/>
              <w:rPr>
                <w:sz w:val="24"/>
              </w:rPr>
            </w:pPr>
            <w:r w:rsidRPr="006850C6">
              <w:rPr>
                <w:sz w:val="24"/>
              </w:rPr>
              <w:t>Toán</w:t>
            </w:r>
          </w:p>
        </w:tc>
      </w:tr>
      <w:tr w:rsidR="006850C6" w:rsidRPr="006850C6" w14:paraId="2B9478B5"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79FA647B"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15EDB8D9"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5BD9218A"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33E89AA1"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7D80D0C0"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51D553C7" w14:textId="158B6D47" w:rsidR="00F26131" w:rsidRPr="006850C6" w:rsidRDefault="00E9714A" w:rsidP="00F26131">
            <w:pPr>
              <w:spacing w:before="0"/>
              <w:jc w:val="center"/>
              <w:rPr>
                <w:sz w:val="24"/>
              </w:rPr>
            </w:pPr>
            <w:r w:rsidRPr="006850C6">
              <w:rPr>
                <w:sz w:val="24"/>
              </w:rPr>
              <w:t>8</w:t>
            </w:r>
          </w:p>
        </w:tc>
        <w:tc>
          <w:tcPr>
            <w:tcW w:w="2336" w:type="dxa"/>
            <w:tcBorders>
              <w:top w:val="nil"/>
              <w:left w:val="nil"/>
              <w:bottom w:val="single" w:sz="4" w:space="0" w:color="auto"/>
              <w:right w:val="single" w:sz="4" w:space="0" w:color="auto"/>
            </w:tcBorders>
            <w:vAlign w:val="center"/>
            <w:hideMark/>
          </w:tcPr>
          <w:p w14:paraId="7FFBE736"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7DE1EE5C" w14:textId="77777777" w:rsidR="00F26131" w:rsidRPr="006850C6" w:rsidRDefault="00F26131" w:rsidP="00F26131">
            <w:pPr>
              <w:spacing w:before="0"/>
              <w:jc w:val="center"/>
              <w:rPr>
                <w:b/>
                <w:bCs/>
                <w:sz w:val="24"/>
              </w:rPr>
            </w:pPr>
            <w:r w:rsidRPr="006850C6">
              <w:rPr>
                <w:b/>
                <w:bCs/>
                <w:sz w:val="24"/>
              </w:rPr>
              <w:t>Hoá học</w:t>
            </w:r>
          </w:p>
        </w:tc>
        <w:tc>
          <w:tcPr>
            <w:tcW w:w="1430" w:type="dxa"/>
            <w:tcBorders>
              <w:top w:val="nil"/>
              <w:left w:val="nil"/>
              <w:bottom w:val="single" w:sz="4" w:space="0" w:color="auto"/>
              <w:right w:val="single" w:sz="4" w:space="0" w:color="auto"/>
            </w:tcBorders>
            <w:noWrap/>
            <w:vAlign w:val="center"/>
            <w:hideMark/>
          </w:tcPr>
          <w:p w14:paraId="5F82476A" w14:textId="77777777" w:rsidR="00F26131" w:rsidRPr="006850C6" w:rsidRDefault="00F26131" w:rsidP="00F26131">
            <w:pPr>
              <w:spacing w:before="0"/>
              <w:jc w:val="center"/>
              <w:rPr>
                <w:b/>
                <w:bCs/>
                <w:sz w:val="24"/>
              </w:rPr>
            </w:pPr>
            <w:r w:rsidRPr="006850C6">
              <w:rPr>
                <w:b/>
                <w:bCs/>
                <w:sz w:val="24"/>
              </w:rPr>
              <w:t>Hoá học</w:t>
            </w:r>
          </w:p>
        </w:tc>
        <w:tc>
          <w:tcPr>
            <w:tcW w:w="1430" w:type="dxa"/>
            <w:tcBorders>
              <w:top w:val="nil"/>
              <w:left w:val="nil"/>
              <w:bottom w:val="single" w:sz="4" w:space="0" w:color="auto"/>
              <w:right w:val="single" w:sz="4" w:space="0" w:color="auto"/>
            </w:tcBorders>
            <w:noWrap/>
            <w:vAlign w:val="center"/>
            <w:hideMark/>
          </w:tcPr>
          <w:p w14:paraId="23FAA16D" w14:textId="77777777" w:rsidR="00F26131" w:rsidRPr="006850C6" w:rsidRDefault="00F26131" w:rsidP="00F26131">
            <w:pPr>
              <w:spacing w:before="0"/>
              <w:jc w:val="center"/>
              <w:rPr>
                <w:b/>
                <w:bCs/>
                <w:sz w:val="24"/>
              </w:rPr>
            </w:pPr>
            <w:r w:rsidRPr="006850C6">
              <w:rPr>
                <w:b/>
                <w:bCs/>
                <w:sz w:val="24"/>
              </w:rPr>
              <w:t>Hoá học</w:t>
            </w:r>
          </w:p>
        </w:tc>
        <w:tc>
          <w:tcPr>
            <w:tcW w:w="1430" w:type="dxa"/>
            <w:tcBorders>
              <w:top w:val="nil"/>
              <w:left w:val="nil"/>
              <w:bottom w:val="single" w:sz="4" w:space="0" w:color="auto"/>
              <w:right w:val="single" w:sz="4" w:space="0" w:color="auto"/>
            </w:tcBorders>
            <w:noWrap/>
            <w:vAlign w:val="center"/>
            <w:hideMark/>
          </w:tcPr>
          <w:p w14:paraId="610F85FF" w14:textId="77777777" w:rsidR="00F26131" w:rsidRPr="006850C6" w:rsidRDefault="00F26131" w:rsidP="00F26131">
            <w:pPr>
              <w:spacing w:before="0"/>
              <w:jc w:val="center"/>
              <w:rPr>
                <w:b/>
                <w:bCs/>
                <w:sz w:val="24"/>
              </w:rPr>
            </w:pPr>
            <w:r w:rsidRPr="006850C6">
              <w:rPr>
                <w:b/>
                <w:bCs/>
                <w:sz w:val="24"/>
              </w:rPr>
              <w:t>Hoá học</w:t>
            </w:r>
          </w:p>
        </w:tc>
      </w:tr>
      <w:tr w:rsidR="006850C6" w:rsidRPr="006850C6" w14:paraId="425EC70D"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79E76EE6"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3E9661C5"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2A3191EB"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4AB7A58F"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025739D7"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6752AD3E" w14:textId="20EBF118" w:rsidR="00F26131" w:rsidRPr="006850C6" w:rsidRDefault="00E9714A" w:rsidP="00F26131">
            <w:pPr>
              <w:spacing w:before="0"/>
              <w:jc w:val="center"/>
              <w:rPr>
                <w:sz w:val="24"/>
              </w:rPr>
            </w:pPr>
            <w:r w:rsidRPr="006850C6">
              <w:rPr>
                <w:sz w:val="24"/>
              </w:rPr>
              <w:t>162</w:t>
            </w:r>
          </w:p>
        </w:tc>
        <w:tc>
          <w:tcPr>
            <w:tcW w:w="2336" w:type="dxa"/>
            <w:tcBorders>
              <w:top w:val="nil"/>
              <w:left w:val="nil"/>
              <w:bottom w:val="single" w:sz="4" w:space="0" w:color="auto"/>
              <w:right w:val="single" w:sz="4" w:space="0" w:color="auto"/>
            </w:tcBorders>
            <w:vAlign w:val="center"/>
            <w:hideMark/>
          </w:tcPr>
          <w:p w14:paraId="69CD0FF2"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7AE9A162" w14:textId="6E14A279" w:rsidR="00F26131" w:rsidRPr="006850C6" w:rsidRDefault="00F26131" w:rsidP="00F26131">
            <w:pPr>
              <w:spacing w:before="0"/>
              <w:jc w:val="center"/>
              <w:rPr>
                <w:sz w:val="24"/>
              </w:rPr>
            </w:pPr>
            <w:r w:rsidRPr="006850C6">
              <w:rPr>
                <w:sz w:val="24"/>
              </w:rPr>
              <w:t>Vật l</w:t>
            </w:r>
            <w:r w:rsidR="00E038BD" w:rsidRPr="006850C6">
              <w:rPr>
                <w:sz w:val="24"/>
              </w:rPr>
              <w:t>í</w:t>
            </w:r>
          </w:p>
        </w:tc>
        <w:tc>
          <w:tcPr>
            <w:tcW w:w="1430" w:type="dxa"/>
            <w:tcBorders>
              <w:top w:val="nil"/>
              <w:left w:val="nil"/>
              <w:bottom w:val="single" w:sz="4" w:space="0" w:color="auto"/>
              <w:right w:val="single" w:sz="4" w:space="0" w:color="auto"/>
            </w:tcBorders>
            <w:noWrap/>
            <w:vAlign w:val="center"/>
            <w:hideMark/>
          </w:tcPr>
          <w:p w14:paraId="6FE13112"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2D248523" w14:textId="77777777" w:rsidR="00F26131" w:rsidRPr="006850C6" w:rsidRDefault="00F26131" w:rsidP="00F26131">
            <w:pPr>
              <w:spacing w:before="0"/>
              <w:jc w:val="center"/>
              <w:rPr>
                <w:sz w:val="24"/>
              </w:rPr>
            </w:pPr>
            <w:r w:rsidRPr="006850C6">
              <w:rPr>
                <w:sz w:val="24"/>
              </w:rPr>
              <w:t>Sinh học</w:t>
            </w:r>
          </w:p>
        </w:tc>
        <w:tc>
          <w:tcPr>
            <w:tcW w:w="1430" w:type="dxa"/>
            <w:tcBorders>
              <w:top w:val="nil"/>
              <w:left w:val="nil"/>
              <w:bottom w:val="single" w:sz="4" w:space="0" w:color="auto"/>
              <w:right w:val="single" w:sz="4" w:space="0" w:color="auto"/>
            </w:tcBorders>
            <w:noWrap/>
            <w:vAlign w:val="center"/>
            <w:hideMark/>
          </w:tcPr>
          <w:p w14:paraId="6D146475" w14:textId="77777777" w:rsidR="00F26131" w:rsidRPr="006850C6" w:rsidRDefault="00F26131" w:rsidP="00F26131">
            <w:pPr>
              <w:spacing w:before="0"/>
              <w:jc w:val="center"/>
              <w:rPr>
                <w:sz w:val="24"/>
              </w:rPr>
            </w:pPr>
            <w:r w:rsidRPr="006850C6">
              <w:rPr>
                <w:sz w:val="24"/>
              </w:rPr>
              <w:t>Tin học</w:t>
            </w:r>
          </w:p>
        </w:tc>
      </w:tr>
      <w:tr w:rsidR="006850C6" w:rsidRPr="006850C6" w14:paraId="038DD36B" w14:textId="77777777" w:rsidTr="0063799D">
        <w:trPr>
          <w:trHeight w:hRule="exac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490722F3" w14:textId="77777777" w:rsidR="00F26131" w:rsidRPr="006850C6" w:rsidRDefault="00F26131" w:rsidP="00F26131">
            <w:pPr>
              <w:spacing w:before="0"/>
              <w:jc w:val="center"/>
              <w:rPr>
                <w:sz w:val="24"/>
              </w:rPr>
            </w:pPr>
            <w:r w:rsidRPr="006850C6">
              <w:rPr>
                <w:sz w:val="24"/>
              </w:rPr>
              <w:t>10</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31D4AD54" w14:textId="21ADE081" w:rsidR="00F26131" w:rsidRPr="006850C6" w:rsidRDefault="00F26131" w:rsidP="00F26131">
            <w:pPr>
              <w:spacing w:before="0"/>
              <w:jc w:val="center"/>
              <w:rPr>
                <w:sz w:val="24"/>
              </w:rPr>
            </w:pPr>
            <w:r w:rsidRPr="006850C6">
              <w:rPr>
                <w:sz w:val="24"/>
              </w:rPr>
              <w:t>7140213</w:t>
            </w:r>
          </w:p>
        </w:tc>
        <w:tc>
          <w:tcPr>
            <w:tcW w:w="1373" w:type="dxa"/>
            <w:vMerge w:val="restart"/>
            <w:tcBorders>
              <w:top w:val="nil"/>
              <w:left w:val="single" w:sz="4" w:space="0" w:color="auto"/>
              <w:bottom w:val="single" w:sz="4" w:space="0" w:color="auto"/>
              <w:right w:val="single" w:sz="4" w:space="0" w:color="auto"/>
            </w:tcBorders>
            <w:hideMark/>
          </w:tcPr>
          <w:p w14:paraId="470A3C51" w14:textId="234B9B97"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6EB8D03B" w14:textId="77777777" w:rsidR="00F26131" w:rsidRPr="006850C6" w:rsidRDefault="00F26131" w:rsidP="00F26131">
            <w:pPr>
              <w:spacing w:before="0"/>
              <w:jc w:val="center"/>
              <w:rPr>
                <w:sz w:val="24"/>
              </w:rPr>
            </w:pPr>
            <w:r w:rsidRPr="006850C6">
              <w:rPr>
                <w:sz w:val="24"/>
              </w:rPr>
              <w:t>7140213</w:t>
            </w:r>
          </w:p>
        </w:tc>
        <w:tc>
          <w:tcPr>
            <w:tcW w:w="1247" w:type="dxa"/>
            <w:vMerge w:val="restart"/>
            <w:tcBorders>
              <w:top w:val="nil"/>
              <w:left w:val="single" w:sz="4" w:space="0" w:color="auto"/>
              <w:bottom w:val="single" w:sz="4" w:space="0" w:color="auto"/>
              <w:right w:val="single" w:sz="4" w:space="0" w:color="auto"/>
            </w:tcBorders>
            <w:vAlign w:val="center"/>
            <w:hideMark/>
          </w:tcPr>
          <w:p w14:paraId="43195B59" w14:textId="77777777" w:rsidR="00F26131" w:rsidRPr="006850C6" w:rsidRDefault="00F26131" w:rsidP="00F26131">
            <w:pPr>
              <w:spacing w:before="0"/>
              <w:jc w:val="center"/>
              <w:rPr>
                <w:sz w:val="24"/>
              </w:rPr>
            </w:pPr>
            <w:r w:rsidRPr="006850C6">
              <w:rPr>
                <w:sz w:val="24"/>
              </w:rPr>
              <w:t>Sư phạm Sinh học</w:t>
            </w:r>
          </w:p>
        </w:tc>
        <w:tc>
          <w:tcPr>
            <w:tcW w:w="1037" w:type="dxa"/>
            <w:tcBorders>
              <w:top w:val="nil"/>
              <w:left w:val="nil"/>
              <w:bottom w:val="single" w:sz="4" w:space="0" w:color="auto"/>
              <w:right w:val="single" w:sz="4" w:space="0" w:color="auto"/>
            </w:tcBorders>
            <w:vAlign w:val="center"/>
          </w:tcPr>
          <w:p w14:paraId="3ED23F2C" w14:textId="168CF752" w:rsidR="00F26131" w:rsidRPr="006850C6" w:rsidRDefault="00E9714A" w:rsidP="00F26131">
            <w:pPr>
              <w:spacing w:before="0"/>
              <w:jc w:val="center"/>
              <w:rPr>
                <w:sz w:val="24"/>
              </w:rPr>
            </w:pPr>
            <w:r w:rsidRPr="006850C6">
              <w:rPr>
                <w:sz w:val="24"/>
              </w:rPr>
              <w:t>3</w:t>
            </w:r>
          </w:p>
        </w:tc>
        <w:tc>
          <w:tcPr>
            <w:tcW w:w="2336" w:type="dxa"/>
            <w:tcBorders>
              <w:top w:val="nil"/>
              <w:left w:val="nil"/>
              <w:bottom w:val="single" w:sz="4" w:space="0" w:color="auto"/>
              <w:right w:val="single" w:sz="4" w:space="0" w:color="auto"/>
            </w:tcBorders>
            <w:vAlign w:val="center"/>
            <w:hideMark/>
          </w:tcPr>
          <w:p w14:paraId="22CE4CA9"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5F5FA26B"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72E6D775"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1CE4959F"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084CC0D1" w14:textId="77777777" w:rsidR="00F26131" w:rsidRPr="006850C6" w:rsidRDefault="00F26131" w:rsidP="00F26131">
            <w:pPr>
              <w:spacing w:before="0"/>
              <w:jc w:val="center"/>
              <w:rPr>
                <w:sz w:val="24"/>
              </w:rPr>
            </w:pPr>
            <w:r w:rsidRPr="006850C6">
              <w:rPr>
                <w:sz w:val="24"/>
              </w:rPr>
              <w:t>Toán</w:t>
            </w:r>
          </w:p>
        </w:tc>
      </w:tr>
      <w:tr w:rsidR="006850C6" w:rsidRPr="006850C6" w14:paraId="1246B74D"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72F459E7"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2329EF4D"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1ACE2488"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715C3ACA"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7A4838DC"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3FBA5C43" w14:textId="38F8B0D9" w:rsidR="00F26131" w:rsidRPr="006850C6" w:rsidRDefault="00E9714A" w:rsidP="00F26131">
            <w:pPr>
              <w:spacing w:before="0"/>
              <w:jc w:val="center"/>
              <w:rPr>
                <w:sz w:val="24"/>
              </w:rPr>
            </w:pPr>
            <w:r w:rsidRPr="006850C6">
              <w:rPr>
                <w:sz w:val="24"/>
              </w:rPr>
              <w:t>4</w:t>
            </w:r>
          </w:p>
        </w:tc>
        <w:tc>
          <w:tcPr>
            <w:tcW w:w="2336" w:type="dxa"/>
            <w:tcBorders>
              <w:top w:val="nil"/>
              <w:left w:val="nil"/>
              <w:bottom w:val="single" w:sz="4" w:space="0" w:color="auto"/>
              <w:right w:val="single" w:sz="4" w:space="0" w:color="auto"/>
            </w:tcBorders>
            <w:vAlign w:val="center"/>
            <w:hideMark/>
          </w:tcPr>
          <w:p w14:paraId="6B72586B"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1CB6F829" w14:textId="77777777" w:rsidR="00F26131" w:rsidRPr="006850C6" w:rsidRDefault="00F26131" w:rsidP="00F26131">
            <w:pPr>
              <w:spacing w:before="0"/>
              <w:jc w:val="center"/>
              <w:rPr>
                <w:sz w:val="24"/>
              </w:rPr>
            </w:pPr>
            <w:r w:rsidRPr="006850C6">
              <w:rPr>
                <w:sz w:val="24"/>
              </w:rPr>
              <w:t>Hoá học</w:t>
            </w:r>
          </w:p>
        </w:tc>
        <w:tc>
          <w:tcPr>
            <w:tcW w:w="1430" w:type="dxa"/>
            <w:tcBorders>
              <w:top w:val="nil"/>
              <w:left w:val="nil"/>
              <w:bottom w:val="single" w:sz="4" w:space="0" w:color="auto"/>
              <w:right w:val="single" w:sz="4" w:space="0" w:color="auto"/>
            </w:tcBorders>
            <w:noWrap/>
            <w:vAlign w:val="center"/>
            <w:hideMark/>
          </w:tcPr>
          <w:p w14:paraId="325AF6F7" w14:textId="580446B8"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66C132CD" w14:textId="61A17B36" w:rsidR="00F26131" w:rsidRPr="006850C6" w:rsidRDefault="00F26131" w:rsidP="00F26131">
            <w:pPr>
              <w:spacing w:before="0"/>
              <w:jc w:val="center"/>
              <w:rPr>
                <w:sz w:val="24"/>
              </w:rPr>
            </w:pPr>
            <w:r w:rsidRPr="006850C6">
              <w:rPr>
                <w:sz w:val="24"/>
              </w:rPr>
              <w:t>Vật l</w:t>
            </w:r>
            <w:r w:rsidR="00600EC5" w:rsidRPr="006850C6">
              <w:rPr>
                <w:sz w:val="24"/>
              </w:rPr>
              <w:t>í</w:t>
            </w:r>
          </w:p>
        </w:tc>
        <w:tc>
          <w:tcPr>
            <w:tcW w:w="1430" w:type="dxa"/>
            <w:tcBorders>
              <w:top w:val="nil"/>
              <w:left w:val="nil"/>
              <w:bottom w:val="single" w:sz="4" w:space="0" w:color="auto"/>
              <w:right w:val="single" w:sz="4" w:space="0" w:color="auto"/>
            </w:tcBorders>
            <w:noWrap/>
            <w:vAlign w:val="center"/>
            <w:hideMark/>
          </w:tcPr>
          <w:p w14:paraId="1CC6D0D8" w14:textId="77777777" w:rsidR="00F26131" w:rsidRPr="006850C6" w:rsidRDefault="00F26131" w:rsidP="00F26131">
            <w:pPr>
              <w:spacing w:before="0"/>
              <w:jc w:val="center"/>
              <w:rPr>
                <w:sz w:val="24"/>
              </w:rPr>
            </w:pPr>
            <w:r w:rsidRPr="006850C6">
              <w:rPr>
                <w:sz w:val="24"/>
              </w:rPr>
              <w:t>Ngữ văn</w:t>
            </w:r>
          </w:p>
        </w:tc>
      </w:tr>
      <w:tr w:rsidR="006850C6" w:rsidRPr="006850C6" w14:paraId="637C0B13"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3DF2CDBA"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26CB40B9"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5E7EBF1D"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3F76A76F"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46021661"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592164E6" w14:textId="37A5472E" w:rsidR="00F26131" w:rsidRPr="006850C6" w:rsidRDefault="00E9714A" w:rsidP="00F26131">
            <w:pPr>
              <w:spacing w:before="0"/>
              <w:jc w:val="center"/>
              <w:rPr>
                <w:sz w:val="24"/>
              </w:rPr>
            </w:pPr>
            <w:r w:rsidRPr="006850C6">
              <w:rPr>
                <w:sz w:val="24"/>
              </w:rPr>
              <w:t>53</w:t>
            </w:r>
          </w:p>
        </w:tc>
        <w:tc>
          <w:tcPr>
            <w:tcW w:w="2336" w:type="dxa"/>
            <w:tcBorders>
              <w:top w:val="nil"/>
              <w:left w:val="nil"/>
              <w:bottom w:val="single" w:sz="4" w:space="0" w:color="auto"/>
              <w:right w:val="single" w:sz="4" w:space="0" w:color="auto"/>
            </w:tcBorders>
            <w:vAlign w:val="center"/>
            <w:hideMark/>
          </w:tcPr>
          <w:p w14:paraId="7128A757"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3FA8A200" w14:textId="77777777" w:rsidR="00F26131" w:rsidRPr="006850C6" w:rsidRDefault="00F26131" w:rsidP="00F26131">
            <w:pPr>
              <w:spacing w:before="0"/>
              <w:jc w:val="center"/>
              <w:rPr>
                <w:b/>
                <w:bCs/>
                <w:sz w:val="24"/>
              </w:rPr>
            </w:pPr>
            <w:r w:rsidRPr="006850C6">
              <w:rPr>
                <w:b/>
                <w:bCs/>
                <w:sz w:val="24"/>
              </w:rPr>
              <w:t>Sinh học</w:t>
            </w:r>
          </w:p>
        </w:tc>
        <w:tc>
          <w:tcPr>
            <w:tcW w:w="1430" w:type="dxa"/>
            <w:tcBorders>
              <w:top w:val="nil"/>
              <w:left w:val="nil"/>
              <w:bottom w:val="single" w:sz="4" w:space="0" w:color="auto"/>
              <w:right w:val="single" w:sz="4" w:space="0" w:color="auto"/>
            </w:tcBorders>
            <w:noWrap/>
            <w:vAlign w:val="center"/>
            <w:hideMark/>
          </w:tcPr>
          <w:p w14:paraId="435BBB55" w14:textId="77777777" w:rsidR="00F26131" w:rsidRPr="006850C6" w:rsidRDefault="00F26131" w:rsidP="00F26131">
            <w:pPr>
              <w:spacing w:before="0"/>
              <w:jc w:val="center"/>
              <w:rPr>
                <w:b/>
                <w:bCs/>
                <w:sz w:val="24"/>
              </w:rPr>
            </w:pPr>
            <w:r w:rsidRPr="006850C6">
              <w:rPr>
                <w:b/>
                <w:bCs/>
                <w:sz w:val="24"/>
              </w:rPr>
              <w:t>Sinh học</w:t>
            </w:r>
          </w:p>
        </w:tc>
        <w:tc>
          <w:tcPr>
            <w:tcW w:w="1430" w:type="dxa"/>
            <w:tcBorders>
              <w:top w:val="nil"/>
              <w:left w:val="nil"/>
              <w:bottom w:val="single" w:sz="4" w:space="0" w:color="auto"/>
              <w:right w:val="single" w:sz="4" w:space="0" w:color="auto"/>
            </w:tcBorders>
            <w:noWrap/>
            <w:vAlign w:val="center"/>
            <w:hideMark/>
          </w:tcPr>
          <w:p w14:paraId="312E83D9" w14:textId="77777777" w:rsidR="00F26131" w:rsidRPr="006850C6" w:rsidRDefault="00F26131" w:rsidP="00F26131">
            <w:pPr>
              <w:spacing w:before="0"/>
              <w:jc w:val="center"/>
              <w:rPr>
                <w:b/>
                <w:bCs/>
                <w:sz w:val="24"/>
              </w:rPr>
            </w:pPr>
            <w:r w:rsidRPr="006850C6">
              <w:rPr>
                <w:b/>
                <w:bCs/>
                <w:sz w:val="24"/>
              </w:rPr>
              <w:t>Sinh học</w:t>
            </w:r>
          </w:p>
        </w:tc>
        <w:tc>
          <w:tcPr>
            <w:tcW w:w="1430" w:type="dxa"/>
            <w:tcBorders>
              <w:top w:val="nil"/>
              <w:left w:val="nil"/>
              <w:bottom w:val="single" w:sz="4" w:space="0" w:color="auto"/>
              <w:right w:val="single" w:sz="4" w:space="0" w:color="auto"/>
            </w:tcBorders>
            <w:noWrap/>
            <w:vAlign w:val="center"/>
            <w:hideMark/>
          </w:tcPr>
          <w:p w14:paraId="6084D8BF" w14:textId="3719E6F9" w:rsidR="00F26131" w:rsidRPr="006850C6" w:rsidRDefault="00F26131" w:rsidP="00F26131">
            <w:pPr>
              <w:spacing w:before="0"/>
              <w:jc w:val="center"/>
              <w:rPr>
                <w:b/>
                <w:bCs/>
                <w:sz w:val="24"/>
              </w:rPr>
            </w:pPr>
            <w:r w:rsidRPr="006850C6">
              <w:rPr>
                <w:b/>
                <w:bCs/>
                <w:sz w:val="24"/>
              </w:rPr>
              <w:t>Sinh học</w:t>
            </w:r>
          </w:p>
        </w:tc>
      </w:tr>
      <w:tr w:rsidR="006850C6" w:rsidRPr="006850C6" w14:paraId="14125E72" w14:textId="77777777" w:rsidTr="0063799D">
        <w:trPr>
          <w:trHeight w:hRule="exac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28C1C320" w14:textId="77777777" w:rsidR="00F26131" w:rsidRPr="006850C6" w:rsidRDefault="00F26131" w:rsidP="00F26131">
            <w:pPr>
              <w:spacing w:before="0"/>
              <w:jc w:val="center"/>
              <w:rPr>
                <w:sz w:val="24"/>
              </w:rPr>
            </w:pPr>
            <w:r w:rsidRPr="006850C6">
              <w:rPr>
                <w:sz w:val="24"/>
              </w:rPr>
              <w:t>11</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2C6779B1" w14:textId="2B88ECF6" w:rsidR="00F26131" w:rsidRPr="006850C6" w:rsidRDefault="00F26131" w:rsidP="00F26131">
            <w:pPr>
              <w:spacing w:before="0"/>
              <w:jc w:val="center"/>
              <w:rPr>
                <w:sz w:val="24"/>
              </w:rPr>
            </w:pPr>
            <w:r w:rsidRPr="006850C6">
              <w:rPr>
                <w:sz w:val="24"/>
              </w:rPr>
              <w:t>7140217</w:t>
            </w:r>
          </w:p>
        </w:tc>
        <w:tc>
          <w:tcPr>
            <w:tcW w:w="1373" w:type="dxa"/>
            <w:vMerge w:val="restart"/>
            <w:tcBorders>
              <w:top w:val="nil"/>
              <w:left w:val="single" w:sz="4" w:space="0" w:color="auto"/>
              <w:bottom w:val="single" w:sz="4" w:space="0" w:color="auto"/>
              <w:right w:val="single" w:sz="4" w:space="0" w:color="auto"/>
            </w:tcBorders>
            <w:hideMark/>
          </w:tcPr>
          <w:p w14:paraId="18B457B1" w14:textId="63693795"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5994D35A" w14:textId="77777777" w:rsidR="00F26131" w:rsidRPr="006850C6" w:rsidRDefault="00F26131" w:rsidP="00F26131">
            <w:pPr>
              <w:spacing w:before="0"/>
              <w:jc w:val="center"/>
              <w:rPr>
                <w:sz w:val="24"/>
              </w:rPr>
            </w:pPr>
            <w:r w:rsidRPr="006850C6">
              <w:rPr>
                <w:sz w:val="24"/>
              </w:rPr>
              <w:t>7140217</w:t>
            </w:r>
          </w:p>
        </w:tc>
        <w:tc>
          <w:tcPr>
            <w:tcW w:w="1247" w:type="dxa"/>
            <w:vMerge w:val="restart"/>
            <w:tcBorders>
              <w:top w:val="nil"/>
              <w:left w:val="single" w:sz="4" w:space="0" w:color="auto"/>
              <w:bottom w:val="single" w:sz="4" w:space="0" w:color="auto"/>
              <w:right w:val="single" w:sz="4" w:space="0" w:color="auto"/>
            </w:tcBorders>
            <w:vAlign w:val="center"/>
            <w:hideMark/>
          </w:tcPr>
          <w:p w14:paraId="3D7D0A6C" w14:textId="77777777" w:rsidR="00F26131" w:rsidRPr="006850C6" w:rsidRDefault="00F26131" w:rsidP="00F26131">
            <w:pPr>
              <w:spacing w:before="0"/>
              <w:jc w:val="center"/>
              <w:rPr>
                <w:sz w:val="24"/>
              </w:rPr>
            </w:pPr>
            <w:r w:rsidRPr="006850C6">
              <w:rPr>
                <w:sz w:val="24"/>
              </w:rPr>
              <w:t>Sư phạm Ngữ văn</w:t>
            </w:r>
          </w:p>
        </w:tc>
        <w:tc>
          <w:tcPr>
            <w:tcW w:w="1037" w:type="dxa"/>
            <w:tcBorders>
              <w:top w:val="nil"/>
              <w:left w:val="nil"/>
              <w:bottom w:val="single" w:sz="4" w:space="0" w:color="auto"/>
              <w:right w:val="single" w:sz="4" w:space="0" w:color="auto"/>
            </w:tcBorders>
            <w:vAlign w:val="center"/>
          </w:tcPr>
          <w:p w14:paraId="0105AC34" w14:textId="5AA87B16" w:rsidR="00F26131" w:rsidRPr="006850C6" w:rsidRDefault="00E9714A" w:rsidP="00F26131">
            <w:pPr>
              <w:spacing w:before="0"/>
              <w:jc w:val="center"/>
              <w:rPr>
                <w:sz w:val="24"/>
              </w:rPr>
            </w:pPr>
            <w:r w:rsidRPr="006850C6">
              <w:rPr>
                <w:sz w:val="24"/>
              </w:rPr>
              <w:t>10</w:t>
            </w:r>
          </w:p>
        </w:tc>
        <w:tc>
          <w:tcPr>
            <w:tcW w:w="2336" w:type="dxa"/>
            <w:tcBorders>
              <w:top w:val="nil"/>
              <w:left w:val="nil"/>
              <w:bottom w:val="single" w:sz="4" w:space="0" w:color="auto"/>
              <w:right w:val="single" w:sz="4" w:space="0" w:color="auto"/>
            </w:tcBorders>
            <w:vAlign w:val="center"/>
            <w:hideMark/>
          </w:tcPr>
          <w:p w14:paraId="51ABE7A2"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4AE21A27" w14:textId="77777777"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5F12297A" w14:textId="77777777"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56CE08F5" w14:textId="77777777"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393A7E77" w14:textId="77777777" w:rsidR="00F26131" w:rsidRPr="006850C6" w:rsidRDefault="00F26131" w:rsidP="00F26131">
            <w:pPr>
              <w:spacing w:before="0"/>
              <w:jc w:val="center"/>
              <w:rPr>
                <w:b/>
                <w:bCs/>
                <w:sz w:val="24"/>
              </w:rPr>
            </w:pPr>
            <w:r w:rsidRPr="006850C6">
              <w:rPr>
                <w:b/>
                <w:bCs/>
                <w:sz w:val="24"/>
              </w:rPr>
              <w:t>Ngữ văn</w:t>
            </w:r>
          </w:p>
        </w:tc>
      </w:tr>
      <w:tr w:rsidR="006850C6" w:rsidRPr="006850C6" w14:paraId="0FFB0813"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1FBDEC45"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541DD707"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17CEF7B8"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7A020EF4"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3C04A0ED"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189E685C" w14:textId="0C86F0DC" w:rsidR="00F26131" w:rsidRPr="006850C6" w:rsidRDefault="00E9714A" w:rsidP="00F26131">
            <w:pPr>
              <w:spacing w:before="0"/>
              <w:jc w:val="center"/>
              <w:rPr>
                <w:sz w:val="24"/>
              </w:rPr>
            </w:pPr>
            <w:r w:rsidRPr="006850C6">
              <w:rPr>
                <w:sz w:val="24"/>
              </w:rPr>
              <w:t>6</w:t>
            </w:r>
          </w:p>
        </w:tc>
        <w:tc>
          <w:tcPr>
            <w:tcW w:w="2336" w:type="dxa"/>
            <w:tcBorders>
              <w:top w:val="nil"/>
              <w:left w:val="nil"/>
              <w:bottom w:val="single" w:sz="4" w:space="0" w:color="auto"/>
              <w:right w:val="single" w:sz="4" w:space="0" w:color="auto"/>
            </w:tcBorders>
            <w:vAlign w:val="center"/>
            <w:hideMark/>
          </w:tcPr>
          <w:p w14:paraId="1016571C"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44187DCD" w14:textId="77777777" w:rsidR="00F26131" w:rsidRPr="006850C6" w:rsidRDefault="00F26131" w:rsidP="00F26131">
            <w:pPr>
              <w:spacing w:before="0"/>
              <w:jc w:val="center"/>
              <w:rPr>
                <w:sz w:val="24"/>
              </w:rPr>
            </w:pPr>
            <w:r w:rsidRPr="006850C6">
              <w:rPr>
                <w:sz w:val="24"/>
              </w:rPr>
              <w:t>Lịch sử</w:t>
            </w:r>
          </w:p>
        </w:tc>
        <w:tc>
          <w:tcPr>
            <w:tcW w:w="1430" w:type="dxa"/>
            <w:tcBorders>
              <w:top w:val="nil"/>
              <w:left w:val="nil"/>
              <w:bottom w:val="single" w:sz="4" w:space="0" w:color="auto"/>
              <w:right w:val="single" w:sz="4" w:space="0" w:color="auto"/>
            </w:tcBorders>
            <w:noWrap/>
            <w:vAlign w:val="center"/>
            <w:hideMark/>
          </w:tcPr>
          <w:p w14:paraId="7A9EF6E3"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3F72655D" w14:textId="77777777" w:rsidR="00F26131" w:rsidRPr="006850C6" w:rsidRDefault="00F26131" w:rsidP="00F26131">
            <w:pPr>
              <w:spacing w:before="0"/>
              <w:jc w:val="center"/>
              <w:rPr>
                <w:sz w:val="24"/>
              </w:rPr>
            </w:pPr>
            <w:r w:rsidRPr="006850C6">
              <w:rPr>
                <w:sz w:val="24"/>
              </w:rPr>
              <w:t>Lịch sử</w:t>
            </w:r>
          </w:p>
        </w:tc>
        <w:tc>
          <w:tcPr>
            <w:tcW w:w="1430" w:type="dxa"/>
            <w:tcBorders>
              <w:top w:val="nil"/>
              <w:left w:val="nil"/>
              <w:bottom w:val="single" w:sz="4" w:space="0" w:color="auto"/>
              <w:right w:val="single" w:sz="4" w:space="0" w:color="auto"/>
            </w:tcBorders>
            <w:noWrap/>
            <w:vAlign w:val="center"/>
            <w:hideMark/>
          </w:tcPr>
          <w:p w14:paraId="22A78737" w14:textId="77777777" w:rsidR="00F26131" w:rsidRPr="006850C6" w:rsidRDefault="00F26131" w:rsidP="00F26131">
            <w:pPr>
              <w:spacing w:before="0"/>
              <w:jc w:val="center"/>
              <w:rPr>
                <w:sz w:val="24"/>
              </w:rPr>
            </w:pPr>
            <w:r w:rsidRPr="006850C6">
              <w:rPr>
                <w:sz w:val="24"/>
              </w:rPr>
              <w:t>Địa lí</w:t>
            </w:r>
          </w:p>
        </w:tc>
      </w:tr>
      <w:tr w:rsidR="006850C6" w:rsidRPr="006850C6" w14:paraId="6AD060F3"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2C717222"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173442CB"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4AF32150"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6C51E369"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1C8E1BD2"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12CE17B1" w14:textId="2FD2D0AF" w:rsidR="00F26131" w:rsidRPr="006850C6" w:rsidRDefault="00E9714A" w:rsidP="00F26131">
            <w:pPr>
              <w:spacing w:before="0"/>
              <w:jc w:val="center"/>
              <w:rPr>
                <w:sz w:val="24"/>
              </w:rPr>
            </w:pPr>
            <w:r w:rsidRPr="006850C6">
              <w:rPr>
                <w:sz w:val="24"/>
              </w:rPr>
              <w:t>134</w:t>
            </w:r>
          </w:p>
        </w:tc>
        <w:tc>
          <w:tcPr>
            <w:tcW w:w="2336" w:type="dxa"/>
            <w:tcBorders>
              <w:top w:val="nil"/>
              <w:left w:val="nil"/>
              <w:bottom w:val="single" w:sz="4" w:space="0" w:color="auto"/>
              <w:right w:val="single" w:sz="4" w:space="0" w:color="auto"/>
            </w:tcBorders>
            <w:vAlign w:val="center"/>
            <w:hideMark/>
          </w:tcPr>
          <w:p w14:paraId="076F90F5"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5E18CE8F" w14:textId="77777777" w:rsidR="00F26131" w:rsidRPr="006850C6" w:rsidRDefault="00F26131" w:rsidP="00F26131">
            <w:pPr>
              <w:spacing w:before="0"/>
              <w:jc w:val="center"/>
              <w:rPr>
                <w:sz w:val="24"/>
              </w:rPr>
            </w:pPr>
            <w:r w:rsidRPr="006850C6">
              <w:rPr>
                <w:sz w:val="24"/>
              </w:rPr>
              <w:t>Địa lí</w:t>
            </w:r>
          </w:p>
        </w:tc>
        <w:tc>
          <w:tcPr>
            <w:tcW w:w="1430" w:type="dxa"/>
            <w:tcBorders>
              <w:top w:val="nil"/>
              <w:left w:val="nil"/>
              <w:bottom w:val="single" w:sz="4" w:space="0" w:color="auto"/>
              <w:right w:val="single" w:sz="4" w:space="0" w:color="auto"/>
            </w:tcBorders>
            <w:noWrap/>
            <w:vAlign w:val="center"/>
            <w:hideMark/>
          </w:tcPr>
          <w:p w14:paraId="78B92FB1"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7367A125" w14:textId="77777777" w:rsidR="00F26131" w:rsidRPr="006850C6" w:rsidRDefault="00F26131" w:rsidP="00F26131">
            <w:pPr>
              <w:spacing w:before="0"/>
              <w:jc w:val="center"/>
              <w:rPr>
                <w:sz w:val="24"/>
              </w:rPr>
            </w:pPr>
            <w:r w:rsidRPr="006850C6">
              <w:rPr>
                <w:sz w:val="24"/>
              </w:rPr>
              <w:t>GDKT&amp;PL</w:t>
            </w:r>
          </w:p>
        </w:tc>
        <w:tc>
          <w:tcPr>
            <w:tcW w:w="1430" w:type="dxa"/>
            <w:tcBorders>
              <w:top w:val="nil"/>
              <w:left w:val="nil"/>
              <w:bottom w:val="single" w:sz="4" w:space="0" w:color="auto"/>
              <w:right w:val="single" w:sz="4" w:space="0" w:color="auto"/>
            </w:tcBorders>
            <w:noWrap/>
            <w:vAlign w:val="center"/>
            <w:hideMark/>
          </w:tcPr>
          <w:p w14:paraId="699DEE6B" w14:textId="77777777" w:rsidR="00F26131" w:rsidRPr="006850C6" w:rsidRDefault="00F26131" w:rsidP="00F26131">
            <w:pPr>
              <w:spacing w:before="0"/>
              <w:jc w:val="center"/>
              <w:rPr>
                <w:sz w:val="24"/>
              </w:rPr>
            </w:pPr>
            <w:r w:rsidRPr="006850C6">
              <w:rPr>
                <w:sz w:val="24"/>
              </w:rPr>
              <w:t>GDKT&amp;PL</w:t>
            </w:r>
          </w:p>
        </w:tc>
      </w:tr>
      <w:tr w:rsidR="006850C6" w:rsidRPr="006850C6" w14:paraId="77C2B7A6" w14:textId="77777777" w:rsidTr="0063799D">
        <w:trPr>
          <w:trHeight w:hRule="exact" w:val="397"/>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57244190" w14:textId="77777777" w:rsidR="00F26131" w:rsidRPr="006850C6" w:rsidRDefault="00F26131" w:rsidP="00F26131">
            <w:pPr>
              <w:spacing w:before="0"/>
              <w:jc w:val="center"/>
              <w:rPr>
                <w:sz w:val="24"/>
              </w:rPr>
            </w:pPr>
            <w:r w:rsidRPr="006850C6">
              <w:rPr>
                <w:sz w:val="24"/>
              </w:rPr>
              <w:t>12</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24F411BF" w14:textId="354DD276" w:rsidR="00F26131" w:rsidRPr="006850C6" w:rsidRDefault="00F26131" w:rsidP="00F26131">
            <w:pPr>
              <w:spacing w:before="0"/>
              <w:jc w:val="center"/>
              <w:rPr>
                <w:sz w:val="24"/>
              </w:rPr>
            </w:pPr>
            <w:r w:rsidRPr="006850C6">
              <w:rPr>
                <w:sz w:val="24"/>
              </w:rPr>
              <w:t>7140218</w:t>
            </w:r>
          </w:p>
        </w:tc>
        <w:tc>
          <w:tcPr>
            <w:tcW w:w="1373" w:type="dxa"/>
            <w:vMerge w:val="restart"/>
            <w:tcBorders>
              <w:top w:val="nil"/>
              <w:left w:val="single" w:sz="4" w:space="0" w:color="auto"/>
              <w:bottom w:val="single" w:sz="4" w:space="0" w:color="auto"/>
              <w:right w:val="single" w:sz="4" w:space="0" w:color="auto"/>
            </w:tcBorders>
            <w:hideMark/>
          </w:tcPr>
          <w:p w14:paraId="42599D76" w14:textId="7617AA28"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02FA7FE1" w14:textId="77777777" w:rsidR="00F26131" w:rsidRPr="006850C6" w:rsidRDefault="00F26131" w:rsidP="00F26131">
            <w:pPr>
              <w:spacing w:before="0"/>
              <w:jc w:val="center"/>
              <w:rPr>
                <w:sz w:val="24"/>
              </w:rPr>
            </w:pPr>
            <w:r w:rsidRPr="006850C6">
              <w:rPr>
                <w:sz w:val="24"/>
              </w:rPr>
              <w:t>7140218</w:t>
            </w:r>
          </w:p>
        </w:tc>
        <w:tc>
          <w:tcPr>
            <w:tcW w:w="1247" w:type="dxa"/>
            <w:vMerge w:val="restart"/>
            <w:tcBorders>
              <w:top w:val="nil"/>
              <w:left w:val="single" w:sz="4" w:space="0" w:color="auto"/>
              <w:bottom w:val="single" w:sz="4" w:space="0" w:color="auto"/>
              <w:right w:val="single" w:sz="4" w:space="0" w:color="auto"/>
            </w:tcBorders>
            <w:vAlign w:val="center"/>
            <w:hideMark/>
          </w:tcPr>
          <w:p w14:paraId="5F087D34" w14:textId="77777777" w:rsidR="00F26131" w:rsidRPr="006850C6" w:rsidRDefault="00F26131" w:rsidP="00F26131">
            <w:pPr>
              <w:spacing w:before="0"/>
              <w:jc w:val="center"/>
              <w:rPr>
                <w:sz w:val="24"/>
              </w:rPr>
            </w:pPr>
            <w:r w:rsidRPr="006850C6">
              <w:rPr>
                <w:sz w:val="24"/>
              </w:rPr>
              <w:t>Sư phạm Lịch sử</w:t>
            </w:r>
          </w:p>
        </w:tc>
        <w:tc>
          <w:tcPr>
            <w:tcW w:w="1037" w:type="dxa"/>
            <w:tcBorders>
              <w:top w:val="nil"/>
              <w:left w:val="nil"/>
              <w:bottom w:val="single" w:sz="4" w:space="0" w:color="auto"/>
              <w:right w:val="single" w:sz="4" w:space="0" w:color="auto"/>
            </w:tcBorders>
            <w:vAlign w:val="center"/>
          </w:tcPr>
          <w:p w14:paraId="63B82303" w14:textId="459C9C38" w:rsidR="00F26131" w:rsidRPr="006850C6" w:rsidRDefault="00E9714A" w:rsidP="00F26131">
            <w:pPr>
              <w:spacing w:before="0"/>
              <w:jc w:val="center"/>
              <w:rPr>
                <w:sz w:val="24"/>
              </w:rPr>
            </w:pPr>
            <w:r w:rsidRPr="006850C6">
              <w:rPr>
                <w:sz w:val="24"/>
              </w:rPr>
              <w:t>6</w:t>
            </w:r>
          </w:p>
        </w:tc>
        <w:tc>
          <w:tcPr>
            <w:tcW w:w="2336" w:type="dxa"/>
            <w:tcBorders>
              <w:top w:val="nil"/>
              <w:left w:val="nil"/>
              <w:bottom w:val="single" w:sz="4" w:space="0" w:color="auto"/>
              <w:right w:val="single" w:sz="4" w:space="0" w:color="auto"/>
            </w:tcBorders>
            <w:vAlign w:val="center"/>
            <w:hideMark/>
          </w:tcPr>
          <w:p w14:paraId="2A2402E2"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428F54F2"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0FBA8E46"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02F0DC6A"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6D447ED6" w14:textId="77777777" w:rsidR="00F26131" w:rsidRPr="006850C6" w:rsidRDefault="00F26131" w:rsidP="00F26131">
            <w:pPr>
              <w:spacing w:before="0"/>
              <w:jc w:val="center"/>
              <w:rPr>
                <w:sz w:val="24"/>
              </w:rPr>
            </w:pPr>
            <w:r w:rsidRPr="006850C6">
              <w:rPr>
                <w:sz w:val="24"/>
              </w:rPr>
              <w:t>Toán</w:t>
            </w:r>
          </w:p>
        </w:tc>
      </w:tr>
      <w:tr w:rsidR="006850C6" w:rsidRPr="006850C6" w14:paraId="2AEF70A5" w14:textId="77777777" w:rsidTr="0063799D">
        <w:trPr>
          <w:trHeight w:hRule="exact" w:val="397"/>
          <w:jc w:val="center"/>
        </w:trPr>
        <w:tc>
          <w:tcPr>
            <w:tcW w:w="640" w:type="dxa"/>
            <w:vMerge/>
            <w:tcBorders>
              <w:top w:val="nil"/>
              <w:left w:val="single" w:sz="4" w:space="0" w:color="auto"/>
              <w:bottom w:val="single" w:sz="4" w:space="0" w:color="auto"/>
              <w:right w:val="single" w:sz="4" w:space="0" w:color="auto"/>
            </w:tcBorders>
            <w:vAlign w:val="center"/>
            <w:hideMark/>
          </w:tcPr>
          <w:p w14:paraId="040C5F68"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69B4D53F"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5965C221"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2FD54993"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24746139"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1FC292DD" w14:textId="2421F799" w:rsidR="00F26131" w:rsidRPr="006850C6" w:rsidRDefault="00E9714A" w:rsidP="00F26131">
            <w:pPr>
              <w:spacing w:before="0"/>
              <w:jc w:val="center"/>
              <w:rPr>
                <w:sz w:val="24"/>
              </w:rPr>
            </w:pPr>
            <w:r w:rsidRPr="006850C6">
              <w:rPr>
                <w:sz w:val="24"/>
              </w:rPr>
              <w:t>16</w:t>
            </w:r>
          </w:p>
        </w:tc>
        <w:tc>
          <w:tcPr>
            <w:tcW w:w="2336" w:type="dxa"/>
            <w:tcBorders>
              <w:top w:val="nil"/>
              <w:left w:val="nil"/>
              <w:bottom w:val="single" w:sz="4" w:space="0" w:color="auto"/>
              <w:right w:val="single" w:sz="4" w:space="0" w:color="auto"/>
            </w:tcBorders>
            <w:vAlign w:val="center"/>
            <w:hideMark/>
          </w:tcPr>
          <w:p w14:paraId="0688E2E2"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4C74AD3A" w14:textId="77777777" w:rsidR="00F26131" w:rsidRPr="006850C6" w:rsidRDefault="00F26131" w:rsidP="00F26131">
            <w:pPr>
              <w:spacing w:before="0"/>
              <w:jc w:val="center"/>
              <w:rPr>
                <w:b/>
                <w:bCs/>
                <w:sz w:val="24"/>
              </w:rPr>
            </w:pPr>
            <w:r w:rsidRPr="006850C6">
              <w:rPr>
                <w:b/>
                <w:bCs/>
                <w:sz w:val="24"/>
              </w:rPr>
              <w:t>Lịch sử</w:t>
            </w:r>
          </w:p>
        </w:tc>
        <w:tc>
          <w:tcPr>
            <w:tcW w:w="1430" w:type="dxa"/>
            <w:tcBorders>
              <w:top w:val="nil"/>
              <w:left w:val="nil"/>
              <w:bottom w:val="single" w:sz="4" w:space="0" w:color="auto"/>
              <w:right w:val="single" w:sz="4" w:space="0" w:color="auto"/>
            </w:tcBorders>
            <w:noWrap/>
            <w:vAlign w:val="center"/>
            <w:hideMark/>
          </w:tcPr>
          <w:p w14:paraId="33265B98" w14:textId="77777777" w:rsidR="00F26131" w:rsidRPr="006850C6" w:rsidRDefault="00F26131" w:rsidP="00F26131">
            <w:pPr>
              <w:spacing w:before="0"/>
              <w:jc w:val="center"/>
              <w:rPr>
                <w:b/>
                <w:bCs/>
                <w:sz w:val="24"/>
              </w:rPr>
            </w:pPr>
            <w:r w:rsidRPr="006850C6">
              <w:rPr>
                <w:b/>
                <w:bCs/>
                <w:sz w:val="24"/>
              </w:rPr>
              <w:t>Lịch sử</w:t>
            </w:r>
          </w:p>
        </w:tc>
        <w:tc>
          <w:tcPr>
            <w:tcW w:w="1430" w:type="dxa"/>
            <w:tcBorders>
              <w:top w:val="nil"/>
              <w:left w:val="nil"/>
              <w:bottom w:val="single" w:sz="4" w:space="0" w:color="auto"/>
              <w:right w:val="single" w:sz="4" w:space="0" w:color="auto"/>
            </w:tcBorders>
            <w:noWrap/>
            <w:vAlign w:val="center"/>
            <w:hideMark/>
          </w:tcPr>
          <w:p w14:paraId="6194A1AB" w14:textId="77777777" w:rsidR="00F26131" w:rsidRPr="006850C6" w:rsidRDefault="00F26131" w:rsidP="00F26131">
            <w:pPr>
              <w:spacing w:before="0"/>
              <w:jc w:val="center"/>
              <w:rPr>
                <w:b/>
                <w:bCs/>
                <w:sz w:val="24"/>
              </w:rPr>
            </w:pPr>
            <w:r w:rsidRPr="006850C6">
              <w:rPr>
                <w:b/>
                <w:bCs/>
                <w:sz w:val="24"/>
              </w:rPr>
              <w:t>Lịch sử</w:t>
            </w:r>
          </w:p>
        </w:tc>
        <w:tc>
          <w:tcPr>
            <w:tcW w:w="1430" w:type="dxa"/>
            <w:tcBorders>
              <w:top w:val="nil"/>
              <w:left w:val="nil"/>
              <w:bottom w:val="single" w:sz="4" w:space="0" w:color="auto"/>
              <w:right w:val="single" w:sz="4" w:space="0" w:color="auto"/>
            </w:tcBorders>
            <w:noWrap/>
            <w:vAlign w:val="center"/>
            <w:hideMark/>
          </w:tcPr>
          <w:p w14:paraId="1E0B19F4" w14:textId="77777777" w:rsidR="00F26131" w:rsidRPr="006850C6" w:rsidRDefault="00F26131" w:rsidP="00F26131">
            <w:pPr>
              <w:spacing w:before="0"/>
              <w:jc w:val="center"/>
              <w:rPr>
                <w:b/>
                <w:bCs/>
                <w:sz w:val="24"/>
              </w:rPr>
            </w:pPr>
            <w:r w:rsidRPr="006850C6">
              <w:rPr>
                <w:b/>
                <w:bCs/>
                <w:sz w:val="24"/>
              </w:rPr>
              <w:t>Lịch sử</w:t>
            </w:r>
          </w:p>
        </w:tc>
      </w:tr>
      <w:tr w:rsidR="006850C6" w:rsidRPr="006850C6" w14:paraId="26A13191" w14:textId="77777777" w:rsidTr="0063799D">
        <w:trPr>
          <w:trHeight w:hRule="exact" w:val="397"/>
          <w:jc w:val="center"/>
        </w:trPr>
        <w:tc>
          <w:tcPr>
            <w:tcW w:w="640" w:type="dxa"/>
            <w:vMerge/>
            <w:tcBorders>
              <w:top w:val="nil"/>
              <w:left w:val="single" w:sz="4" w:space="0" w:color="auto"/>
              <w:bottom w:val="single" w:sz="4" w:space="0" w:color="auto"/>
              <w:right w:val="single" w:sz="4" w:space="0" w:color="auto"/>
            </w:tcBorders>
            <w:vAlign w:val="center"/>
            <w:hideMark/>
          </w:tcPr>
          <w:p w14:paraId="3EC13CF6"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164C8D1A"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11CDC8DC"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1E9F4C0F"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60358E66"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01A4CCAE" w14:textId="46246799" w:rsidR="00F26131" w:rsidRPr="006850C6" w:rsidRDefault="00E9714A" w:rsidP="00F26131">
            <w:pPr>
              <w:spacing w:before="0"/>
              <w:jc w:val="center"/>
              <w:rPr>
                <w:sz w:val="24"/>
              </w:rPr>
            </w:pPr>
            <w:r w:rsidRPr="006850C6">
              <w:rPr>
                <w:sz w:val="24"/>
              </w:rPr>
              <w:t>128</w:t>
            </w:r>
          </w:p>
        </w:tc>
        <w:tc>
          <w:tcPr>
            <w:tcW w:w="2336" w:type="dxa"/>
            <w:tcBorders>
              <w:top w:val="nil"/>
              <w:left w:val="nil"/>
              <w:bottom w:val="single" w:sz="4" w:space="0" w:color="auto"/>
              <w:right w:val="single" w:sz="4" w:space="0" w:color="auto"/>
            </w:tcBorders>
            <w:vAlign w:val="center"/>
            <w:hideMark/>
          </w:tcPr>
          <w:p w14:paraId="2A4CD8B9"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6122FCCF" w14:textId="799F8209" w:rsidR="00F26131" w:rsidRPr="006850C6" w:rsidRDefault="00F26131" w:rsidP="00F26131">
            <w:pPr>
              <w:spacing w:before="0"/>
              <w:jc w:val="center"/>
              <w:rPr>
                <w:sz w:val="24"/>
              </w:rPr>
            </w:pPr>
            <w:r w:rsidRPr="006850C6">
              <w:rPr>
                <w:sz w:val="24"/>
              </w:rPr>
              <w:t>Địa l</w:t>
            </w:r>
            <w:r w:rsidR="00330BA0" w:rsidRPr="006850C6">
              <w:rPr>
                <w:sz w:val="24"/>
              </w:rPr>
              <w:t>í</w:t>
            </w:r>
          </w:p>
        </w:tc>
        <w:tc>
          <w:tcPr>
            <w:tcW w:w="1430" w:type="dxa"/>
            <w:tcBorders>
              <w:top w:val="nil"/>
              <w:left w:val="nil"/>
              <w:bottom w:val="single" w:sz="4" w:space="0" w:color="auto"/>
              <w:right w:val="single" w:sz="4" w:space="0" w:color="auto"/>
            </w:tcBorders>
            <w:noWrap/>
            <w:vAlign w:val="center"/>
            <w:hideMark/>
          </w:tcPr>
          <w:p w14:paraId="1649811C"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1CEABA2F"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73F55A96" w14:textId="2A2E115F" w:rsidR="00F26131" w:rsidRPr="006850C6" w:rsidRDefault="00F26131" w:rsidP="00F26131">
            <w:pPr>
              <w:spacing w:before="0"/>
              <w:jc w:val="center"/>
              <w:rPr>
                <w:sz w:val="24"/>
              </w:rPr>
            </w:pPr>
            <w:r w:rsidRPr="006850C6">
              <w:rPr>
                <w:sz w:val="24"/>
              </w:rPr>
              <w:t>Địa l</w:t>
            </w:r>
            <w:r w:rsidR="0001181C" w:rsidRPr="006850C6">
              <w:rPr>
                <w:sz w:val="24"/>
              </w:rPr>
              <w:t>í</w:t>
            </w:r>
          </w:p>
        </w:tc>
      </w:tr>
      <w:tr w:rsidR="006850C6" w:rsidRPr="006850C6" w14:paraId="2BE58E38" w14:textId="77777777" w:rsidTr="0063799D">
        <w:trPr>
          <w:trHeight w:hRule="exact" w:val="397"/>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10F751EF" w14:textId="7DA72934" w:rsidR="00F26131" w:rsidRPr="006850C6" w:rsidRDefault="00F26131" w:rsidP="00F26131">
            <w:pPr>
              <w:spacing w:before="0"/>
              <w:jc w:val="center"/>
              <w:rPr>
                <w:sz w:val="24"/>
              </w:rPr>
            </w:pPr>
            <w:r w:rsidRPr="006850C6">
              <w:rPr>
                <w:sz w:val="24"/>
              </w:rPr>
              <w:t>1</w:t>
            </w:r>
            <w:r w:rsidR="0063799D" w:rsidRPr="006850C6">
              <w:rPr>
                <w:sz w:val="24"/>
              </w:rPr>
              <w:t>3</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7B0EF185" w14:textId="7A063640" w:rsidR="00F26131" w:rsidRPr="006850C6" w:rsidRDefault="00F26131" w:rsidP="00F26131">
            <w:pPr>
              <w:spacing w:before="0"/>
              <w:jc w:val="center"/>
              <w:rPr>
                <w:sz w:val="24"/>
              </w:rPr>
            </w:pPr>
            <w:r w:rsidRPr="006850C6">
              <w:rPr>
                <w:sz w:val="24"/>
              </w:rPr>
              <w:t>7140231</w:t>
            </w:r>
          </w:p>
        </w:tc>
        <w:tc>
          <w:tcPr>
            <w:tcW w:w="1373" w:type="dxa"/>
            <w:vMerge w:val="restart"/>
            <w:tcBorders>
              <w:top w:val="nil"/>
              <w:left w:val="single" w:sz="4" w:space="0" w:color="auto"/>
              <w:bottom w:val="single" w:sz="4" w:space="0" w:color="auto"/>
              <w:right w:val="single" w:sz="4" w:space="0" w:color="auto"/>
            </w:tcBorders>
            <w:hideMark/>
          </w:tcPr>
          <w:p w14:paraId="07548843" w14:textId="483BD0AB"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50FC1914" w14:textId="77777777" w:rsidR="00F26131" w:rsidRPr="006850C6" w:rsidRDefault="00F26131" w:rsidP="00F26131">
            <w:pPr>
              <w:spacing w:before="0"/>
              <w:jc w:val="center"/>
              <w:rPr>
                <w:sz w:val="24"/>
              </w:rPr>
            </w:pPr>
            <w:r w:rsidRPr="006850C6">
              <w:rPr>
                <w:sz w:val="24"/>
              </w:rPr>
              <w:t>7140231</w:t>
            </w:r>
          </w:p>
        </w:tc>
        <w:tc>
          <w:tcPr>
            <w:tcW w:w="1247" w:type="dxa"/>
            <w:vMerge w:val="restart"/>
            <w:tcBorders>
              <w:top w:val="nil"/>
              <w:left w:val="single" w:sz="4" w:space="0" w:color="auto"/>
              <w:bottom w:val="single" w:sz="4" w:space="0" w:color="auto"/>
              <w:right w:val="single" w:sz="4" w:space="0" w:color="auto"/>
            </w:tcBorders>
            <w:vAlign w:val="center"/>
            <w:hideMark/>
          </w:tcPr>
          <w:p w14:paraId="725AEA95" w14:textId="77777777" w:rsidR="00F26131" w:rsidRPr="006850C6" w:rsidRDefault="00F26131" w:rsidP="00F26131">
            <w:pPr>
              <w:spacing w:before="0"/>
              <w:jc w:val="center"/>
              <w:rPr>
                <w:sz w:val="24"/>
              </w:rPr>
            </w:pPr>
            <w:r w:rsidRPr="006850C6">
              <w:rPr>
                <w:sz w:val="24"/>
              </w:rPr>
              <w:t>Sư phạm Tiếng Anh</w:t>
            </w:r>
          </w:p>
        </w:tc>
        <w:tc>
          <w:tcPr>
            <w:tcW w:w="1037" w:type="dxa"/>
            <w:tcBorders>
              <w:top w:val="nil"/>
              <w:left w:val="nil"/>
              <w:bottom w:val="single" w:sz="4" w:space="0" w:color="auto"/>
              <w:right w:val="single" w:sz="4" w:space="0" w:color="auto"/>
            </w:tcBorders>
            <w:vAlign w:val="center"/>
          </w:tcPr>
          <w:p w14:paraId="24E63990" w14:textId="10E49AD1" w:rsidR="00F26131" w:rsidRPr="006850C6" w:rsidRDefault="00E9714A" w:rsidP="00F26131">
            <w:pPr>
              <w:spacing w:before="0"/>
              <w:jc w:val="center"/>
              <w:rPr>
                <w:sz w:val="24"/>
              </w:rPr>
            </w:pPr>
            <w:r w:rsidRPr="006850C6">
              <w:rPr>
                <w:sz w:val="24"/>
              </w:rPr>
              <w:t>1</w:t>
            </w:r>
          </w:p>
        </w:tc>
        <w:tc>
          <w:tcPr>
            <w:tcW w:w="2336" w:type="dxa"/>
            <w:tcBorders>
              <w:top w:val="nil"/>
              <w:left w:val="nil"/>
              <w:bottom w:val="single" w:sz="4" w:space="0" w:color="auto"/>
              <w:right w:val="single" w:sz="4" w:space="0" w:color="auto"/>
            </w:tcBorders>
            <w:vAlign w:val="center"/>
            <w:hideMark/>
          </w:tcPr>
          <w:p w14:paraId="2F3AFE4A"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053A2079"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21FC6F4A"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6C463F99"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5E02C8FE" w14:textId="77777777" w:rsidR="00F26131" w:rsidRPr="006850C6" w:rsidRDefault="00F26131" w:rsidP="00F26131">
            <w:pPr>
              <w:spacing w:before="0"/>
              <w:jc w:val="center"/>
              <w:rPr>
                <w:sz w:val="24"/>
              </w:rPr>
            </w:pPr>
            <w:r w:rsidRPr="006850C6">
              <w:rPr>
                <w:sz w:val="24"/>
              </w:rPr>
              <w:t>Ngữ văn</w:t>
            </w:r>
          </w:p>
        </w:tc>
      </w:tr>
      <w:tr w:rsidR="006850C6" w:rsidRPr="006850C6" w14:paraId="591A6DFD" w14:textId="77777777" w:rsidTr="0063799D">
        <w:trPr>
          <w:trHeight w:hRule="exact" w:val="397"/>
          <w:jc w:val="center"/>
        </w:trPr>
        <w:tc>
          <w:tcPr>
            <w:tcW w:w="640" w:type="dxa"/>
            <w:vMerge/>
            <w:tcBorders>
              <w:top w:val="nil"/>
              <w:left w:val="single" w:sz="4" w:space="0" w:color="auto"/>
              <w:bottom w:val="single" w:sz="4" w:space="0" w:color="auto"/>
              <w:right w:val="single" w:sz="4" w:space="0" w:color="auto"/>
            </w:tcBorders>
            <w:vAlign w:val="center"/>
            <w:hideMark/>
          </w:tcPr>
          <w:p w14:paraId="208DBAEF"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78492C53"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2A3673A0"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05FE8431"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1021EEB8"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00CFD50D" w14:textId="2D13FF32" w:rsidR="00F26131" w:rsidRPr="006850C6" w:rsidRDefault="00E9714A" w:rsidP="00F26131">
            <w:pPr>
              <w:spacing w:before="0"/>
              <w:jc w:val="center"/>
              <w:rPr>
                <w:sz w:val="24"/>
              </w:rPr>
            </w:pPr>
            <w:r w:rsidRPr="006850C6">
              <w:rPr>
                <w:sz w:val="24"/>
              </w:rPr>
              <w:t>8</w:t>
            </w:r>
          </w:p>
        </w:tc>
        <w:tc>
          <w:tcPr>
            <w:tcW w:w="2336" w:type="dxa"/>
            <w:tcBorders>
              <w:top w:val="nil"/>
              <w:left w:val="nil"/>
              <w:bottom w:val="single" w:sz="4" w:space="0" w:color="auto"/>
              <w:right w:val="single" w:sz="4" w:space="0" w:color="auto"/>
            </w:tcBorders>
            <w:vAlign w:val="center"/>
            <w:hideMark/>
          </w:tcPr>
          <w:p w14:paraId="775A9036" w14:textId="77777777" w:rsidR="00F26131" w:rsidRPr="006850C6" w:rsidRDefault="00F26131" w:rsidP="00F26131">
            <w:pPr>
              <w:spacing w:before="0"/>
              <w:rPr>
                <w:sz w:val="24"/>
              </w:rPr>
            </w:pPr>
            <w:r w:rsidRPr="006850C6">
              <w:rPr>
                <w:sz w:val="24"/>
              </w:rPr>
              <w:t>PT301-DB</w:t>
            </w:r>
          </w:p>
          <w:p w14:paraId="402CFCC9" w14:textId="7A2BA4B4" w:rsidR="009C07E4" w:rsidRPr="006850C6" w:rsidRDefault="009C07E4" w:rsidP="00F26131">
            <w:pPr>
              <w:spacing w:before="0"/>
              <w:rPr>
                <w:sz w:val="24"/>
              </w:rPr>
            </w:pPr>
          </w:p>
        </w:tc>
        <w:tc>
          <w:tcPr>
            <w:tcW w:w="1430" w:type="dxa"/>
            <w:tcBorders>
              <w:top w:val="nil"/>
              <w:left w:val="nil"/>
              <w:bottom w:val="single" w:sz="4" w:space="0" w:color="auto"/>
              <w:right w:val="single" w:sz="4" w:space="0" w:color="auto"/>
            </w:tcBorders>
            <w:noWrap/>
            <w:vAlign w:val="center"/>
            <w:hideMark/>
          </w:tcPr>
          <w:p w14:paraId="18EA732E"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75516793" w14:textId="1ACCC75A" w:rsidR="00F26131" w:rsidRPr="006850C6" w:rsidRDefault="00F26131" w:rsidP="00F26131">
            <w:pPr>
              <w:spacing w:before="0"/>
              <w:jc w:val="center"/>
              <w:rPr>
                <w:sz w:val="24"/>
              </w:rPr>
            </w:pPr>
            <w:r w:rsidRPr="006850C6">
              <w:rPr>
                <w:sz w:val="24"/>
              </w:rPr>
              <w:t>Vật l</w:t>
            </w:r>
            <w:r w:rsidR="00CE78AF" w:rsidRPr="006850C6">
              <w:rPr>
                <w:sz w:val="24"/>
              </w:rPr>
              <w:t>í</w:t>
            </w:r>
          </w:p>
        </w:tc>
        <w:tc>
          <w:tcPr>
            <w:tcW w:w="1430" w:type="dxa"/>
            <w:tcBorders>
              <w:top w:val="nil"/>
              <w:left w:val="nil"/>
              <w:bottom w:val="single" w:sz="4" w:space="0" w:color="auto"/>
              <w:right w:val="single" w:sz="4" w:space="0" w:color="auto"/>
            </w:tcBorders>
            <w:noWrap/>
            <w:vAlign w:val="center"/>
            <w:hideMark/>
          </w:tcPr>
          <w:p w14:paraId="4EFF77A0" w14:textId="77777777" w:rsidR="00F26131" w:rsidRPr="006850C6" w:rsidRDefault="00F26131" w:rsidP="00F26131">
            <w:pPr>
              <w:spacing w:before="0"/>
              <w:jc w:val="center"/>
              <w:rPr>
                <w:sz w:val="24"/>
              </w:rPr>
            </w:pPr>
            <w:r w:rsidRPr="006850C6">
              <w:rPr>
                <w:sz w:val="24"/>
              </w:rPr>
              <w:t>Lịch sử</w:t>
            </w:r>
          </w:p>
        </w:tc>
        <w:tc>
          <w:tcPr>
            <w:tcW w:w="1430" w:type="dxa"/>
            <w:tcBorders>
              <w:top w:val="nil"/>
              <w:left w:val="nil"/>
              <w:bottom w:val="single" w:sz="4" w:space="0" w:color="auto"/>
              <w:right w:val="single" w:sz="4" w:space="0" w:color="auto"/>
            </w:tcBorders>
            <w:noWrap/>
            <w:vAlign w:val="center"/>
            <w:hideMark/>
          </w:tcPr>
          <w:p w14:paraId="399D0D77" w14:textId="77777777" w:rsidR="00F26131" w:rsidRPr="006850C6" w:rsidRDefault="00F26131" w:rsidP="00F26131">
            <w:pPr>
              <w:spacing w:before="0"/>
              <w:jc w:val="center"/>
              <w:rPr>
                <w:sz w:val="24"/>
              </w:rPr>
            </w:pPr>
            <w:r w:rsidRPr="006850C6">
              <w:rPr>
                <w:sz w:val="24"/>
              </w:rPr>
              <w:t>Hoá học</w:t>
            </w:r>
          </w:p>
        </w:tc>
      </w:tr>
      <w:tr w:rsidR="006850C6" w:rsidRPr="006850C6" w14:paraId="0DD63750" w14:textId="77777777" w:rsidTr="0063799D">
        <w:trPr>
          <w:trHeight w:hRule="exact" w:val="397"/>
          <w:jc w:val="center"/>
        </w:trPr>
        <w:tc>
          <w:tcPr>
            <w:tcW w:w="640" w:type="dxa"/>
            <w:vMerge/>
            <w:tcBorders>
              <w:top w:val="nil"/>
              <w:left w:val="single" w:sz="4" w:space="0" w:color="auto"/>
              <w:bottom w:val="single" w:sz="4" w:space="0" w:color="auto"/>
              <w:right w:val="single" w:sz="4" w:space="0" w:color="auto"/>
            </w:tcBorders>
            <w:vAlign w:val="center"/>
            <w:hideMark/>
          </w:tcPr>
          <w:p w14:paraId="65FA61FE"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518E3A5E"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586213F8"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45A4F98B"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65062B47"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38B71E35" w14:textId="7331EEA3" w:rsidR="00F26131" w:rsidRPr="006850C6" w:rsidRDefault="00E9714A" w:rsidP="00F26131">
            <w:pPr>
              <w:spacing w:before="0"/>
              <w:jc w:val="center"/>
              <w:rPr>
                <w:sz w:val="24"/>
              </w:rPr>
            </w:pPr>
            <w:r w:rsidRPr="006850C6">
              <w:rPr>
                <w:sz w:val="24"/>
              </w:rPr>
              <w:t>141</w:t>
            </w:r>
          </w:p>
        </w:tc>
        <w:tc>
          <w:tcPr>
            <w:tcW w:w="2336" w:type="dxa"/>
            <w:tcBorders>
              <w:top w:val="nil"/>
              <w:left w:val="nil"/>
              <w:bottom w:val="single" w:sz="4" w:space="0" w:color="auto"/>
              <w:right w:val="single" w:sz="4" w:space="0" w:color="auto"/>
            </w:tcBorders>
            <w:vAlign w:val="center"/>
            <w:hideMark/>
          </w:tcPr>
          <w:p w14:paraId="640EA1CE"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206251C6" w14:textId="77777777" w:rsidR="00F26131" w:rsidRPr="006850C6" w:rsidRDefault="00F26131" w:rsidP="00F26131">
            <w:pPr>
              <w:spacing w:before="0"/>
              <w:jc w:val="center"/>
              <w:rPr>
                <w:b/>
                <w:bCs/>
                <w:sz w:val="24"/>
              </w:rPr>
            </w:pPr>
            <w:r w:rsidRPr="006850C6">
              <w:rPr>
                <w:b/>
                <w:bCs/>
                <w:sz w:val="24"/>
              </w:rPr>
              <w:t>Tiếng Anh</w:t>
            </w:r>
          </w:p>
        </w:tc>
        <w:tc>
          <w:tcPr>
            <w:tcW w:w="1430" w:type="dxa"/>
            <w:tcBorders>
              <w:top w:val="nil"/>
              <w:left w:val="nil"/>
              <w:bottom w:val="single" w:sz="4" w:space="0" w:color="auto"/>
              <w:right w:val="single" w:sz="4" w:space="0" w:color="auto"/>
            </w:tcBorders>
            <w:noWrap/>
            <w:vAlign w:val="center"/>
            <w:hideMark/>
          </w:tcPr>
          <w:p w14:paraId="76E7EF05" w14:textId="77777777" w:rsidR="00F26131" w:rsidRPr="006850C6" w:rsidRDefault="00F26131" w:rsidP="00F26131">
            <w:pPr>
              <w:spacing w:before="0"/>
              <w:jc w:val="center"/>
              <w:rPr>
                <w:b/>
                <w:bCs/>
                <w:sz w:val="24"/>
              </w:rPr>
            </w:pPr>
            <w:r w:rsidRPr="006850C6">
              <w:rPr>
                <w:b/>
                <w:bCs/>
                <w:sz w:val="24"/>
              </w:rPr>
              <w:t>Tiếng Anh</w:t>
            </w:r>
          </w:p>
        </w:tc>
        <w:tc>
          <w:tcPr>
            <w:tcW w:w="1430" w:type="dxa"/>
            <w:tcBorders>
              <w:top w:val="nil"/>
              <w:left w:val="nil"/>
              <w:bottom w:val="single" w:sz="4" w:space="0" w:color="auto"/>
              <w:right w:val="single" w:sz="4" w:space="0" w:color="auto"/>
            </w:tcBorders>
            <w:noWrap/>
            <w:vAlign w:val="center"/>
            <w:hideMark/>
          </w:tcPr>
          <w:p w14:paraId="3AC987B5" w14:textId="77777777" w:rsidR="00F26131" w:rsidRPr="006850C6" w:rsidRDefault="00F26131" w:rsidP="00F26131">
            <w:pPr>
              <w:spacing w:before="0"/>
              <w:jc w:val="center"/>
              <w:rPr>
                <w:b/>
                <w:bCs/>
                <w:sz w:val="24"/>
              </w:rPr>
            </w:pPr>
            <w:r w:rsidRPr="006850C6">
              <w:rPr>
                <w:b/>
                <w:bCs/>
                <w:sz w:val="24"/>
              </w:rPr>
              <w:t>Tiếng Anh</w:t>
            </w:r>
          </w:p>
        </w:tc>
        <w:tc>
          <w:tcPr>
            <w:tcW w:w="1430" w:type="dxa"/>
            <w:tcBorders>
              <w:top w:val="nil"/>
              <w:left w:val="nil"/>
              <w:bottom w:val="single" w:sz="4" w:space="0" w:color="auto"/>
              <w:right w:val="single" w:sz="4" w:space="0" w:color="auto"/>
            </w:tcBorders>
            <w:noWrap/>
            <w:vAlign w:val="center"/>
            <w:hideMark/>
          </w:tcPr>
          <w:p w14:paraId="6067EC04" w14:textId="77777777" w:rsidR="00F26131" w:rsidRPr="006850C6" w:rsidRDefault="00F26131" w:rsidP="00F26131">
            <w:pPr>
              <w:spacing w:before="0"/>
              <w:jc w:val="center"/>
              <w:rPr>
                <w:b/>
                <w:bCs/>
                <w:sz w:val="24"/>
              </w:rPr>
            </w:pPr>
            <w:r w:rsidRPr="006850C6">
              <w:rPr>
                <w:b/>
                <w:bCs/>
                <w:sz w:val="24"/>
              </w:rPr>
              <w:t>Tiếng Anh</w:t>
            </w:r>
          </w:p>
        </w:tc>
      </w:tr>
      <w:tr w:rsidR="006850C6" w:rsidRPr="006850C6" w14:paraId="1ABA868E" w14:textId="77777777" w:rsidTr="0063799D">
        <w:trPr>
          <w:trHeight w:hRule="exac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6E14B414" w14:textId="5D9CDC5F" w:rsidR="00F26131" w:rsidRPr="006850C6" w:rsidRDefault="00F26131" w:rsidP="00F26131">
            <w:pPr>
              <w:spacing w:before="0"/>
              <w:jc w:val="center"/>
              <w:rPr>
                <w:sz w:val="24"/>
              </w:rPr>
            </w:pPr>
            <w:r w:rsidRPr="006850C6">
              <w:rPr>
                <w:sz w:val="24"/>
              </w:rPr>
              <w:t>1</w:t>
            </w:r>
            <w:r w:rsidR="0094779D" w:rsidRPr="006850C6">
              <w:rPr>
                <w:sz w:val="24"/>
              </w:rPr>
              <w:t>4</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2B4D5010" w14:textId="79B54951" w:rsidR="00F26131" w:rsidRPr="006850C6" w:rsidRDefault="00F26131" w:rsidP="00F26131">
            <w:pPr>
              <w:spacing w:before="0"/>
              <w:jc w:val="center"/>
              <w:rPr>
                <w:sz w:val="24"/>
              </w:rPr>
            </w:pPr>
            <w:r w:rsidRPr="006850C6">
              <w:rPr>
                <w:sz w:val="24"/>
              </w:rPr>
              <w:t>7140247</w:t>
            </w:r>
          </w:p>
        </w:tc>
        <w:tc>
          <w:tcPr>
            <w:tcW w:w="1373" w:type="dxa"/>
            <w:vMerge w:val="restart"/>
            <w:tcBorders>
              <w:top w:val="nil"/>
              <w:left w:val="single" w:sz="4" w:space="0" w:color="auto"/>
              <w:bottom w:val="single" w:sz="4" w:space="0" w:color="auto"/>
              <w:right w:val="single" w:sz="4" w:space="0" w:color="auto"/>
            </w:tcBorders>
            <w:hideMark/>
          </w:tcPr>
          <w:p w14:paraId="500545C3" w14:textId="3B942BF7"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75521C68" w14:textId="77777777" w:rsidR="00F26131" w:rsidRPr="006850C6" w:rsidRDefault="00F26131" w:rsidP="00F26131">
            <w:pPr>
              <w:spacing w:before="0"/>
              <w:jc w:val="center"/>
              <w:rPr>
                <w:sz w:val="24"/>
              </w:rPr>
            </w:pPr>
            <w:r w:rsidRPr="006850C6">
              <w:rPr>
                <w:sz w:val="24"/>
              </w:rPr>
              <w:t>7140247</w:t>
            </w:r>
          </w:p>
        </w:tc>
        <w:tc>
          <w:tcPr>
            <w:tcW w:w="1247" w:type="dxa"/>
            <w:vMerge w:val="restart"/>
            <w:tcBorders>
              <w:top w:val="nil"/>
              <w:left w:val="single" w:sz="4" w:space="0" w:color="auto"/>
              <w:bottom w:val="single" w:sz="4" w:space="0" w:color="auto"/>
              <w:right w:val="single" w:sz="4" w:space="0" w:color="auto"/>
            </w:tcBorders>
            <w:vAlign w:val="center"/>
            <w:hideMark/>
          </w:tcPr>
          <w:p w14:paraId="6A18C86D" w14:textId="77777777" w:rsidR="00F26131" w:rsidRPr="006850C6" w:rsidRDefault="00F26131" w:rsidP="00F26131">
            <w:pPr>
              <w:spacing w:before="0"/>
              <w:jc w:val="center"/>
              <w:rPr>
                <w:sz w:val="24"/>
              </w:rPr>
            </w:pPr>
            <w:r w:rsidRPr="006850C6">
              <w:rPr>
                <w:sz w:val="24"/>
              </w:rPr>
              <w:t>Sư phạm Khoa học tự nhiên</w:t>
            </w:r>
          </w:p>
        </w:tc>
        <w:tc>
          <w:tcPr>
            <w:tcW w:w="1037" w:type="dxa"/>
            <w:tcBorders>
              <w:top w:val="nil"/>
              <w:left w:val="nil"/>
              <w:bottom w:val="single" w:sz="4" w:space="0" w:color="auto"/>
              <w:right w:val="single" w:sz="4" w:space="0" w:color="auto"/>
            </w:tcBorders>
            <w:vAlign w:val="center"/>
          </w:tcPr>
          <w:p w14:paraId="53CDE72C" w14:textId="65BF1DC6" w:rsidR="00F26131" w:rsidRPr="006850C6" w:rsidRDefault="00E9714A" w:rsidP="00F26131">
            <w:pPr>
              <w:spacing w:before="0"/>
              <w:jc w:val="center"/>
              <w:rPr>
                <w:sz w:val="24"/>
              </w:rPr>
            </w:pPr>
            <w:r w:rsidRPr="006850C6">
              <w:rPr>
                <w:sz w:val="24"/>
              </w:rPr>
              <w:t>2</w:t>
            </w:r>
          </w:p>
        </w:tc>
        <w:tc>
          <w:tcPr>
            <w:tcW w:w="2336" w:type="dxa"/>
            <w:tcBorders>
              <w:top w:val="nil"/>
              <w:left w:val="nil"/>
              <w:bottom w:val="single" w:sz="4" w:space="0" w:color="auto"/>
              <w:right w:val="single" w:sz="4" w:space="0" w:color="auto"/>
            </w:tcBorders>
            <w:vAlign w:val="center"/>
            <w:hideMark/>
          </w:tcPr>
          <w:p w14:paraId="1D2A5A34"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7CD340D9"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4F6BBB5E"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72FFECC5"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5F2B49C9" w14:textId="77777777" w:rsidR="00F26131" w:rsidRPr="006850C6" w:rsidRDefault="00F26131" w:rsidP="00F26131">
            <w:pPr>
              <w:spacing w:before="0"/>
              <w:jc w:val="center"/>
              <w:rPr>
                <w:b/>
                <w:bCs/>
                <w:sz w:val="24"/>
              </w:rPr>
            </w:pPr>
            <w:r w:rsidRPr="006850C6">
              <w:rPr>
                <w:b/>
                <w:bCs/>
                <w:sz w:val="24"/>
              </w:rPr>
              <w:t>Toán</w:t>
            </w:r>
          </w:p>
        </w:tc>
      </w:tr>
      <w:tr w:rsidR="006850C6" w:rsidRPr="006850C6" w14:paraId="46916C64"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00C8A399"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2C38C5ED"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190DE86C"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459A359D"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480796F9"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6637A2D3" w14:textId="6FE61908" w:rsidR="00F26131" w:rsidRPr="006850C6" w:rsidRDefault="00E9714A" w:rsidP="00F26131">
            <w:pPr>
              <w:spacing w:before="0"/>
              <w:jc w:val="center"/>
              <w:rPr>
                <w:sz w:val="24"/>
              </w:rPr>
            </w:pPr>
            <w:r w:rsidRPr="006850C6">
              <w:rPr>
                <w:sz w:val="24"/>
              </w:rPr>
              <w:t>12</w:t>
            </w:r>
          </w:p>
        </w:tc>
        <w:tc>
          <w:tcPr>
            <w:tcW w:w="2336" w:type="dxa"/>
            <w:tcBorders>
              <w:top w:val="nil"/>
              <w:left w:val="nil"/>
              <w:bottom w:val="single" w:sz="4" w:space="0" w:color="auto"/>
              <w:right w:val="single" w:sz="4" w:space="0" w:color="auto"/>
            </w:tcBorders>
            <w:vAlign w:val="center"/>
            <w:hideMark/>
          </w:tcPr>
          <w:p w14:paraId="7F6E66B8"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49679A87" w14:textId="77777777" w:rsidR="00F26131" w:rsidRPr="006850C6" w:rsidRDefault="00F26131" w:rsidP="00F26131">
            <w:pPr>
              <w:spacing w:before="0"/>
              <w:jc w:val="center"/>
              <w:rPr>
                <w:sz w:val="24"/>
              </w:rPr>
            </w:pPr>
            <w:r w:rsidRPr="006850C6">
              <w:rPr>
                <w:sz w:val="24"/>
              </w:rPr>
              <w:t>Sinh học</w:t>
            </w:r>
          </w:p>
        </w:tc>
        <w:tc>
          <w:tcPr>
            <w:tcW w:w="1430" w:type="dxa"/>
            <w:tcBorders>
              <w:top w:val="nil"/>
              <w:left w:val="nil"/>
              <w:bottom w:val="single" w:sz="4" w:space="0" w:color="auto"/>
              <w:right w:val="single" w:sz="4" w:space="0" w:color="auto"/>
            </w:tcBorders>
            <w:noWrap/>
            <w:vAlign w:val="center"/>
            <w:hideMark/>
          </w:tcPr>
          <w:p w14:paraId="26A00649" w14:textId="718332BC" w:rsidR="00F26131" w:rsidRPr="006850C6" w:rsidRDefault="00F22D89" w:rsidP="00F26131">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641DDECE" w14:textId="4B4DA55D" w:rsidR="00F26131" w:rsidRPr="006850C6" w:rsidRDefault="00F22D89" w:rsidP="00F26131">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68F97F31" w14:textId="77777777" w:rsidR="00F26131" w:rsidRPr="006850C6" w:rsidRDefault="00F26131" w:rsidP="00F26131">
            <w:pPr>
              <w:spacing w:before="0"/>
              <w:jc w:val="center"/>
              <w:rPr>
                <w:sz w:val="24"/>
              </w:rPr>
            </w:pPr>
            <w:r w:rsidRPr="006850C6">
              <w:rPr>
                <w:sz w:val="24"/>
              </w:rPr>
              <w:t>Hoá học</w:t>
            </w:r>
          </w:p>
        </w:tc>
      </w:tr>
      <w:tr w:rsidR="006850C6" w:rsidRPr="006850C6" w14:paraId="19859203"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53F82041"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70FA34FA"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hideMark/>
          </w:tcPr>
          <w:p w14:paraId="49CF5314"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31B314A3"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3E2B7A0C"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24F5E71E" w14:textId="695B3B85" w:rsidR="00F26131" w:rsidRPr="006850C6" w:rsidRDefault="00E9714A" w:rsidP="00F26131">
            <w:pPr>
              <w:spacing w:before="0"/>
              <w:jc w:val="center"/>
              <w:rPr>
                <w:sz w:val="24"/>
              </w:rPr>
            </w:pPr>
            <w:r w:rsidRPr="006850C6">
              <w:rPr>
                <w:sz w:val="24"/>
              </w:rPr>
              <w:t>206</w:t>
            </w:r>
          </w:p>
        </w:tc>
        <w:tc>
          <w:tcPr>
            <w:tcW w:w="2336" w:type="dxa"/>
            <w:tcBorders>
              <w:top w:val="nil"/>
              <w:left w:val="nil"/>
              <w:bottom w:val="single" w:sz="4" w:space="0" w:color="auto"/>
              <w:right w:val="single" w:sz="4" w:space="0" w:color="auto"/>
            </w:tcBorders>
            <w:vAlign w:val="center"/>
            <w:hideMark/>
          </w:tcPr>
          <w:p w14:paraId="08B02BB0"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6988C4D8"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3EF47E5E" w14:textId="77777777" w:rsidR="00F26131" w:rsidRPr="006850C6" w:rsidRDefault="00F26131" w:rsidP="00F26131">
            <w:pPr>
              <w:spacing w:before="0"/>
              <w:jc w:val="center"/>
              <w:rPr>
                <w:sz w:val="24"/>
              </w:rPr>
            </w:pPr>
            <w:r w:rsidRPr="006850C6">
              <w:rPr>
                <w:sz w:val="24"/>
              </w:rPr>
              <w:t>Hoá học</w:t>
            </w:r>
          </w:p>
        </w:tc>
        <w:tc>
          <w:tcPr>
            <w:tcW w:w="1430" w:type="dxa"/>
            <w:tcBorders>
              <w:top w:val="nil"/>
              <w:left w:val="nil"/>
              <w:bottom w:val="single" w:sz="4" w:space="0" w:color="auto"/>
              <w:right w:val="single" w:sz="4" w:space="0" w:color="auto"/>
            </w:tcBorders>
            <w:noWrap/>
            <w:vAlign w:val="center"/>
            <w:hideMark/>
          </w:tcPr>
          <w:p w14:paraId="44A0A534" w14:textId="77777777" w:rsidR="00F26131" w:rsidRPr="006850C6" w:rsidRDefault="00F26131" w:rsidP="00F26131">
            <w:pPr>
              <w:spacing w:before="0"/>
              <w:jc w:val="center"/>
              <w:rPr>
                <w:sz w:val="24"/>
              </w:rPr>
            </w:pPr>
            <w:r w:rsidRPr="006850C6">
              <w:rPr>
                <w:sz w:val="24"/>
              </w:rPr>
              <w:t>Sinh học</w:t>
            </w:r>
          </w:p>
        </w:tc>
        <w:tc>
          <w:tcPr>
            <w:tcW w:w="1430" w:type="dxa"/>
            <w:tcBorders>
              <w:top w:val="nil"/>
              <w:left w:val="nil"/>
              <w:bottom w:val="single" w:sz="4" w:space="0" w:color="auto"/>
              <w:right w:val="single" w:sz="4" w:space="0" w:color="auto"/>
            </w:tcBorders>
            <w:noWrap/>
            <w:vAlign w:val="center"/>
            <w:hideMark/>
          </w:tcPr>
          <w:p w14:paraId="61EE998D" w14:textId="77777777" w:rsidR="00F26131" w:rsidRPr="006850C6" w:rsidRDefault="00F26131" w:rsidP="00F26131">
            <w:pPr>
              <w:spacing w:before="0"/>
              <w:jc w:val="center"/>
              <w:rPr>
                <w:sz w:val="24"/>
              </w:rPr>
            </w:pPr>
            <w:r w:rsidRPr="006850C6">
              <w:rPr>
                <w:sz w:val="24"/>
              </w:rPr>
              <w:t>Sinh học</w:t>
            </w:r>
          </w:p>
        </w:tc>
      </w:tr>
      <w:tr w:rsidR="006850C6" w:rsidRPr="006850C6" w14:paraId="430C1629" w14:textId="77777777" w:rsidTr="0063799D">
        <w:trPr>
          <w:trHeigh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343F441F" w14:textId="6C0741A5" w:rsidR="00F26131" w:rsidRPr="006850C6" w:rsidRDefault="00F26131" w:rsidP="00F26131">
            <w:pPr>
              <w:spacing w:before="0"/>
              <w:jc w:val="center"/>
              <w:rPr>
                <w:sz w:val="24"/>
              </w:rPr>
            </w:pPr>
            <w:r w:rsidRPr="006850C6">
              <w:rPr>
                <w:sz w:val="24"/>
              </w:rPr>
              <w:t>1</w:t>
            </w:r>
            <w:r w:rsidR="0094779D" w:rsidRPr="006850C6">
              <w:rPr>
                <w:sz w:val="24"/>
              </w:rPr>
              <w:t>5</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7A253A97" w14:textId="0C85D0B9" w:rsidR="00F26131" w:rsidRPr="006850C6" w:rsidRDefault="00F26131" w:rsidP="00F26131">
            <w:pPr>
              <w:spacing w:before="0"/>
              <w:jc w:val="center"/>
              <w:rPr>
                <w:sz w:val="24"/>
              </w:rPr>
            </w:pPr>
            <w:r w:rsidRPr="006850C6">
              <w:rPr>
                <w:sz w:val="24"/>
              </w:rPr>
              <w:t>7140249</w:t>
            </w:r>
          </w:p>
        </w:tc>
        <w:tc>
          <w:tcPr>
            <w:tcW w:w="1373" w:type="dxa"/>
            <w:vMerge w:val="restart"/>
            <w:tcBorders>
              <w:top w:val="nil"/>
              <w:left w:val="single" w:sz="4" w:space="0" w:color="auto"/>
              <w:bottom w:val="single" w:sz="4" w:space="0" w:color="auto"/>
              <w:right w:val="single" w:sz="4" w:space="0" w:color="auto"/>
            </w:tcBorders>
            <w:hideMark/>
          </w:tcPr>
          <w:p w14:paraId="0145B130" w14:textId="2256A7E5" w:rsidR="00F26131" w:rsidRPr="006850C6" w:rsidRDefault="00F26131" w:rsidP="00F26131">
            <w:pPr>
              <w:spacing w:before="0"/>
              <w:jc w:val="center"/>
              <w:rPr>
                <w:sz w:val="24"/>
              </w:rPr>
            </w:pPr>
            <w:r w:rsidRPr="006850C6">
              <w:rPr>
                <w:sz w:val="24"/>
              </w:rPr>
              <w:t>Khoa học giáo dục và đào tạo giáo v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69AB3B80" w14:textId="77777777" w:rsidR="00F26131" w:rsidRPr="006850C6" w:rsidRDefault="00F26131" w:rsidP="00F26131">
            <w:pPr>
              <w:spacing w:before="0"/>
              <w:jc w:val="center"/>
              <w:rPr>
                <w:sz w:val="24"/>
              </w:rPr>
            </w:pPr>
            <w:r w:rsidRPr="006850C6">
              <w:rPr>
                <w:sz w:val="24"/>
              </w:rPr>
              <w:t>7140249</w:t>
            </w:r>
          </w:p>
        </w:tc>
        <w:tc>
          <w:tcPr>
            <w:tcW w:w="1247" w:type="dxa"/>
            <w:vMerge w:val="restart"/>
            <w:tcBorders>
              <w:top w:val="nil"/>
              <w:left w:val="single" w:sz="4" w:space="0" w:color="auto"/>
              <w:bottom w:val="single" w:sz="4" w:space="0" w:color="auto"/>
              <w:right w:val="single" w:sz="4" w:space="0" w:color="auto"/>
            </w:tcBorders>
            <w:vAlign w:val="center"/>
            <w:hideMark/>
          </w:tcPr>
          <w:p w14:paraId="69169F20" w14:textId="36DFE77E" w:rsidR="00F26131" w:rsidRPr="006850C6" w:rsidRDefault="00F26131" w:rsidP="00F26131">
            <w:pPr>
              <w:spacing w:before="0"/>
              <w:jc w:val="center"/>
              <w:rPr>
                <w:sz w:val="24"/>
              </w:rPr>
            </w:pPr>
            <w:r w:rsidRPr="006850C6">
              <w:rPr>
                <w:sz w:val="24"/>
              </w:rPr>
              <w:t xml:space="preserve">Sư phạm Lịch sử - </w:t>
            </w:r>
            <w:r w:rsidR="00440EDF" w:rsidRPr="006850C6">
              <w:rPr>
                <w:sz w:val="24"/>
              </w:rPr>
              <w:t>Địa lí</w:t>
            </w:r>
          </w:p>
        </w:tc>
        <w:tc>
          <w:tcPr>
            <w:tcW w:w="1037" w:type="dxa"/>
            <w:tcBorders>
              <w:top w:val="nil"/>
              <w:left w:val="nil"/>
              <w:bottom w:val="single" w:sz="4" w:space="0" w:color="auto"/>
              <w:right w:val="single" w:sz="4" w:space="0" w:color="auto"/>
            </w:tcBorders>
            <w:vAlign w:val="center"/>
          </w:tcPr>
          <w:p w14:paraId="23E37D12" w14:textId="6D6E3918" w:rsidR="00F26131" w:rsidRPr="006850C6" w:rsidRDefault="00E9714A" w:rsidP="00F26131">
            <w:pPr>
              <w:spacing w:before="0"/>
              <w:jc w:val="center"/>
              <w:rPr>
                <w:sz w:val="24"/>
              </w:rPr>
            </w:pPr>
            <w:r w:rsidRPr="006850C6">
              <w:rPr>
                <w:sz w:val="24"/>
              </w:rPr>
              <w:t>1</w:t>
            </w:r>
          </w:p>
        </w:tc>
        <w:tc>
          <w:tcPr>
            <w:tcW w:w="2336" w:type="dxa"/>
            <w:tcBorders>
              <w:top w:val="nil"/>
              <w:left w:val="nil"/>
              <w:bottom w:val="single" w:sz="4" w:space="0" w:color="auto"/>
              <w:right w:val="single" w:sz="4" w:space="0" w:color="auto"/>
            </w:tcBorders>
            <w:vAlign w:val="center"/>
            <w:hideMark/>
          </w:tcPr>
          <w:p w14:paraId="6941EB56"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20EE2D3E"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6C4A65AF"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7D2BD352"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1556EE99" w14:textId="77777777" w:rsidR="00F26131" w:rsidRPr="006850C6" w:rsidRDefault="00F26131" w:rsidP="00F26131">
            <w:pPr>
              <w:spacing w:before="0"/>
              <w:jc w:val="center"/>
              <w:rPr>
                <w:sz w:val="24"/>
              </w:rPr>
            </w:pPr>
            <w:r w:rsidRPr="006850C6">
              <w:rPr>
                <w:sz w:val="24"/>
              </w:rPr>
              <w:t>Toán</w:t>
            </w:r>
          </w:p>
        </w:tc>
      </w:tr>
      <w:tr w:rsidR="006850C6" w:rsidRPr="006850C6" w14:paraId="5ACB2FD8"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41BAEDAC"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3B3CC3F7"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2536A476"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3C501284"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66E32F03"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348F76DC" w14:textId="38914C20" w:rsidR="00F26131" w:rsidRPr="006850C6" w:rsidRDefault="00E9714A" w:rsidP="00F26131">
            <w:pPr>
              <w:spacing w:before="0"/>
              <w:jc w:val="center"/>
              <w:rPr>
                <w:sz w:val="24"/>
              </w:rPr>
            </w:pPr>
            <w:r w:rsidRPr="006850C6">
              <w:rPr>
                <w:sz w:val="24"/>
              </w:rPr>
              <w:t>26</w:t>
            </w:r>
          </w:p>
        </w:tc>
        <w:tc>
          <w:tcPr>
            <w:tcW w:w="2336" w:type="dxa"/>
            <w:tcBorders>
              <w:top w:val="nil"/>
              <w:left w:val="nil"/>
              <w:bottom w:val="single" w:sz="4" w:space="0" w:color="auto"/>
              <w:right w:val="single" w:sz="4" w:space="0" w:color="auto"/>
            </w:tcBorders>
            <w:vAlign w:val="center"/>
            <w:hideMark/>
          </w:tcPr>
          <w:p w14:paraId="7ECF978E"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7CF62748" w14:textId="70D1024F" w:rsidR="00F26131" w:rsidRPr="006850C6" w:rsidRDefault="00F26131" w:rsidP="00F26131">
            <w:pPr>
              <w:spacing w:before="0"/>
              <w:jc w:val="center"/>
              <w:rPr>
                <w:sz w:val="24"/>
              </w:rPr>
            </w:pPr>
            <w:r w:rsidRPr="006850C6">
              <w:rPr>
                <w:sz w:val="24"/>
              </w:rPr>
              <w:t>Địa l</w:t>
            </w:r>
            <w:r w:rsidR="00F22D89" w:rsidRPr="006850C6">
              <w:rPr>
                <w:sz w:val="24"/>
              </w:rPr>
              <w:t>í</w:t>
            </w:r>
          </w:p>
        </w:tc>
        <w:tc>
          <w:tcPr>
            <w:tcW w:w="1430" w:type="dxa"/>
            <w:tcBorders>
              <w:top w:val="nil"/>
              <w:left w:val="nil"/>
              <w:bottom w:val="single" w:sz="4" w:space="0" w:color="auto"/>
              <w:right w:val="single" w:sz="4" w:space="0" w:color="auto"/>
            </w:tcBorders>
            <w:noWrap/>
            <w:vAlign w:val="center"/>
            <w:hideMark/>
          </w:tcPr>
          <w:p w14:paraId="0A4DE960" w14:textId="35095484" w:rsidR="00F26131" w:rsidRPr="006850C6" w:rsidRDefault="00807471" w:rsidP="00F26131">
            <w:pPr>
              <w:spacing w:before="0"/>
              <w:jc w:val="center"/>
              <w:rPr>
                <w:sz w:val="24"/>
              </w:rPr>
            </w:pPr>
            <w:r w:rsidRPr="006850C6">
              <w:rPr>
                <w:sz w:val="24"/>
              </w:rPr>
              <w:t>Địa lí</w:t>
            </w:r>
          </w:p>
        </w:tc>
        <w:tc>
          <w:tcPr>
            <w:tcW w:w="1430" w:type="dxa"/>
            <w:tcBorders>
              <w:top w:val="nil"/>
              <w:left w:val="nil"/>
              <w:bottom w:val="single" w:sz="4" w:space="0" w:color="auto"/>
              <w:right w:val="single" w:sz="4" w:space="0" w:color="auto"/>
            </w:tcBorders>
            <w:noWrap/>
            <w:vAlign w:val="center"/>
            <w:hideMark/>
          </w:tcPr>
          <w:p w14:paraId="69FEB0DC"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6AD3CF78" w14:textId="77777777" w:rsidR="00F26131" w:rsidRPr="006850C6" w:rsidRDefault="00F26131" w:rsidP="00F26131">
            <w:pPr>
              <w:spacing w:before="0"/>
              <w:jc w:val="center"/>
              <w:rPr>
                <w:sz w:val="24"/>
              </w:rPr>
            </w:pPr>
            <w:r w:rsidRPr="006850C6">
              <w:rPr>
                <w:sz w:val="24"/>
              </w:rPr>
              <w:t>Ngữ văn</w:t>
            </w:r>
          </w:p>
        </w:tc>
      </w:tr>
      <w:tr w:rsidR="006850C6" w:rsidRPr="006850C6" w14:paraId="1AAF50F5"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3FF7580C"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0EF99164"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174B5251"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3FA1AE9D"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38B497ED"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03351F3E" w14:textId="39222B96" w:rsidR="00F26131" w:rsidRPr="006850C6" w:rsidRDefault="00E9714A" w:rsidP="00F26131">
            <w:pPr>
              <w:spacing w:before="0"/>
              <w:jc w:val="center"/>
              <w:rPr>
                <w:sz w:val="24"/>
              </w:rPr>
            </w:pPr>
            <w:r w:rsidRPr="006850C6">
              <w:rPr>
                <w:sz w:val="24"/>
              </w:rPr>
              <w:t>225</w:t>
            </w:r>
          </w:p>
        </w:tc>
        <w:tc>
          <w:tcPr>
            <w:tcW w:w="2336" w:type="dxa"/>
            <w:tcBorders>
              <w:top w:val="nil"/>
              <w:left w:val="nil"/>
              <w:bottom w:val="single" w:sz="4" w:space="0" w:color="auto"/>
              <w:right w:val="single" w:sz="4" w:space="0" w:color="auto"/>
            </w:tcBorders>
            <w:vAlign w:val="center"/>
            <w:hideMark/>
          </w:tcPr>
          <w:p w14:paraId="27FC2D38"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105F90D2" w14:textId="77BEA809" w:rsidR="00F26131" w:rsidRPr="006850C6" w:rsidRDefault="00F26131" w:rsidP="00F26131">
            <w:pPr>
              <w:spacing w:before="0"/>
              <w:jc w:val="center"/>
              <w:rPr>
                <w:b/>
                <w:bCs/>
                <w:sz w:val="24"/>
              </w:rPr>
            </w:pPr>
            <w:r w:rsidRPr="006850C6">
              <w:rPr>
                <w:b/>
                <w:bCs/>
                <w:sz w:val="24"/>
              </w:rPr>
              <w:t>Lịch sử</w:t>
            </w:r>
          </w:p>
        </w:tc>
        <w:tc>
          <w:tcPr>
            <w:tcW w:w="1430" w:type="dxa"/>
            <w:tcBorders>
              <w:top w:val="nil"/>
              <w:left w:val="nil"/>
              <w:bottom w:val="single" w:sz="4" w:space="0" w:color="auto"/>
              <w:right w:val="single" w:sz="4" w:space="0" w:color="auto"/>
            </w:tcBorders>
            <w:noWrap/>
            <w:vAlign w:val="center"/>
            <w:hideMark/>
          </w:tcPr>
          <w:p w14:paraId="3D4379BE" w14:textId="77777777" w:rsidR="00F26131" w:rsidRPr="006850C6" w:rsidRDefault="00F26131" w:rsidP="00F26131">
            <w:pPr>
              <w:spacing w:before="0"/>
              <w:jc w:val="center"/>
              <w:rPr>
                <w:b/>
                <w:bCs/>
                <w:sz w:val="24"/>
              </w:rPr>
            </w:pPr>
            <w:r w:rsidRPr="006850C6">
              <w:rPr>
                <w:b/>
                <w:bCs/>
                <w:sz w:val="24"/>
              </w:rPr>
              <w:t>Lịch sử</w:t>
            </w:r>
          </w:p>
        </w:tc>
        <w:tc>
          <w:tcPr>
            <w:tcW w:w="1430" w:type="dxa"/>
            <w:tcBorders>
              <w:top w:val="nil"/>
              <w:left w:val="nil"/>
              <w:bottom w:val="single" w:sz="4" w:space="0" w:color="auto"/>
              <w:right w:val="single" w:sz="4" w:space="0" w:color="auto"/>
            </w:tcBorders>
            <w:noWrap/>
            <w:vAlign w:val="center"/>
            <w:hideMark/>
          </w:tcPr>
          <w:p w14:paraId="60A2435D" w14:textId="68414958" w:rsidR="00F26131" w:rsidRPr="006850C6" w:rsidRDefault="00F26131" w:rsidP="00F26131">
            <w:pPr>
              <w:spacing w:before="0"/>
              <w:jc w:val="center"/>
              <w:rPr>
                <w:b/>
                <w:bCs/>
                <w:sz w:val="24"/>
              </w:rPr>
            </w:pPr>
            <w:r w:rsidRPr="006850C6">
              <w:rPr>
                <w:b/>
                <w:bCs/>
                <w:sz w:val="24"/>
              </w:rPr>
              <w:t>Lịch sử</w:t>
            </w:r>
          </w:p>
        </w:tc>
        <w:tc>
          <w:tcPr>
            <w:tcW w:w="1430" w:type="dxa"/>
            <w:tcBorders>
              <w:top w:val="nil"/>
              <w:left w:val="nil"/>
              <w:bottom w:val="single" w:sz="4" w:space="0" w:color="auto"/>
              <w:right w:val="single" w:sz="4" w:space="0" w:color="auto"/>
            </w:tcBorders>
            <w:noWrap/>
            <w:vAlign w:val="center"/>
            <w:hideMark/>
          </w:tcPr>
          <w:p w14:paraId="4BFF42B7" w14:textId="77777777" w:rsidR="00F26131" w:rsidRPr="006850C6" w:rsidRDefault="00F26131" w:rsidP="00F26131">
            <w:pPr>
              <w:spacing w:before="0"/>
              <w:jc w:val="center"/>
              <w:rPr>
                <w:b/>
                <w:bCs/>
                <w:sz w:val="24"/>
              </w:rPr>
            </w:pPr>
            <w:r w:rsidRPr="006850C6">
              <w:rPr>
                <w:b/>
                <w:bCs/>
                <w:sz w:val="24"/>
              </w:rPr>
              <w:t>Lịch sử</w:t>
            </w:r>
          </w:p>
        </w:tc>
      </w:tr>
      <w:tr w:rsidR="006850C6" w:rsidRPr="006850C6" w14:paraId="67D718D6" w14:textId="77777777" w:rsidTr="0063799D">
        <w:trPr>
          <w:trHeigh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52C17EC0" w14:textId="6EEEE9AA" w:rsidR="00F26131" w:rsidRPr="006850C6" w:rsidRDefault="00F26131" w:rsidP="00F26131">
            <w:pPr>
              <w:spacing w:before="0"/>
              <w:jc w:val="center"/>
              <w:rPr>
                <w:sz w:val="24"/>
              </w:rPr>
            </w:pPr>
            <w:r w:rsidRPr="006850C6">
              <w:rPr>
                <w:sz w:val="24"/>
              </w:rPr>
              <w:t>1</w:t>
            </w:r>
            <w:r w:rsidR="0094779D" w:rsidRPr="006850C6">
              <w:rPr>
                <w:sz w:val="24"/>
              </w:rPr>
              <w:t>6</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64286AFB" w14:textId="49562D8C" w:rsidR="00F26131" w:rsidRPr="006850C6" w:rsidRDefault="00F26131" w:rsidP="00F26131">
            <w:pPr>
              <w:spacing w:before="0"/>
              <w:jc w:val="center"/>
              <w:rPr>
                <w:sz w:val="24"/>
              </w:rPr>
            </w:pPr>
            <w:r w:rsidRPr="006850C6">
              <w:rPr>
                <w:sz w:val="24"/>
              </w:rPr>
              <w:t>7220201</w:t>
            </w:r>
          </w:p>
        </w:tc>
        <w:tc>
          <w:tcPr>
            <w:tcW w:w="1373" w:type="dxa"/>
            <w:vMerge w:val="restart"/>
            <w:tcBorders>
              <w:top w:val="nil"/>
              <w:left w:val="single" w:sz="4" w:space="0" w:color="auto"/>
              <w:bottom w:val="single" w:sz="4" w:space="0" w:color="auto"/>
              <w:right w:val="single" w:sz="4" w:space="0" w:color="auto"/>
            </w:tcBorders>
            <w:vAlign w:val="center"/>
          </w:tcPr>
          <w:p w14:paraId="7D9D1A36" w14:textId="59A30422" w:rsidR="00F26131" w:rsidRPr="006850C6" w:rsidRDefault="00F26131" w:rsidP="00F26131">
            <w:pPr>
              <w:spacing w:before="0"/>
              <w:jc w:val="center"/>
              <w:rPr>
                <w:sz w:val="24"/>
              </w:rPr>
            </w:pPr>
            <w:r w:rsidRPr="006850C6">
              <w:rPr>
                <w:sz w:val="24"/>
              </w:rPr>
              <w:t>Nhân vă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0F039390" w14:textId="77777777" w:rsidR="00F26131" w:rsidRPr="006850C6" w:rsidRDefault="00F26131" w:rsidP="00F26131">
            <w:pPr>
              <w:spacing w:before="0"/>
              <w:jc w:val="center"/>
              <w:rPr>
                <w:sz w:val="24"/>
              </w:rPr>
            </w:pPr>
            <w:r w:rsidRPr="006850C6">
              <w:rPr>
                <w:sz w:val="24"/>
              </w:rPr>
              <w:t>7220201</w:t>
            </w:r>
          </w:p>
        </w:tc>
        <w:tc>
          <w:tcPr>
            <w:tcW w:w="1247" w:type="dxa"/>
            <w:vMerge w:val="restart"/>
            <w:tcBorders>
              <w:top w:val="nil"/>
              <w:left w:val="single" w:sz="4" w:space="0" w:color="auto"/>
              <w:bottom w:val="single" w:sz="4" w:space="0" w:color="auto"/>
              <w:right w:val="single" w:sz="4" w:space="0" w:color="auto"/>
            </w:tcBorders>
            <w:vAlign w:val="center"/>
            <w:hideMark/>
          </w:tcPr>
          <w:p w14:paraId="1740BE3A" w14:textId="77777777" w:rsidR="00F26131" w:rsidRPr="006850C6" w:rsidRDefault="00F26131" w:rsidP="00F26131">
            <w:pPr>
              <w:spacing w:before="0"/>
              <w:jc w:val="center"/>
              <w:rPr>
                <w:sz w:val="24"/>
              </w:rPr>
            </w:pPr>
            <w:r w:rsidRPr="006850C6">
              <w:rPr>
                <w:sz w:val="24"/>
              </w:rPr>
              <w:t>Ngôn ngữ Anh</w:t>
            </w:r>
          </w:p>
        </w:tc>
        <w:tc>
          <w:tcPr>
            <w:tcW w:w="1037" w:type="dxa"/>
            <w:tcBorders>
              <w:top w:val="nil"/>
              <w:left w:val="nil"/>
              <w:bottom w:val="single" w:sz="4" w:space="0" w:color="auto"/>
              <w:right w:val="single" w:sz="4" w:space="0" w:color="auto"/>
            </w:tcBorders>
            <w:vAlign w:val="center"/>
          </w:tcPr>
          <w:p w14:paraId="29CE726A" w14:textId="5E87063B"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700820F3"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02E4FF52"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262395C7"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3E35B47C"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2D59C493" w14:textId="77777777" w:rsidR="00F26131" w:rsidRPr="006850C6" w:rsidRDefault="00F26131" w:rsidP="00F26131">
            <w:pPr>
              <w:spacing w:before="0"/>
              <w:jc w:val="center"/>
              <w:rPr>
                <w:sz w:val="24"/>
              </w:rPr>
            </w:pPr>
            <w:r w:rsidRPr="006850C6">
              <w:rPr>
                <w:sz w:val="24"/>
              </w:rPr>
              <w:t>Ngữ văn</w:t>
            </w:r>
          </w:p>
        </w:tc>
      </w:tr>
      <w:tr w:rsidR="006850C6" w:rsidRPr="006850C6" w14:paraId="01B6A8BA"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41E0B6FD"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64D8DB4E"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tcPr>
          <w:p w14:paraId="6E621F8B"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4560FA07"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3464B2FD"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16336296" w14:textId="7D06FFCA" w:rsidR="00F26131" w:rsidRPr="006850C6" w:rsidRDefault="00E9714A" w:rsidP="00F26131">
            <w:pPr>
              <w:spacing w:before="0"/>
              <w:jc w:val="center"/>
              <w:rPr>
                <w:sz w:val="24"/>
              </w:rPr>
            </w:pPr>
            <w:r w:rsidRPr="006850C6">
              <w:rPr>
                <w:sz w:val="24"/>
              </w:rPr>
              <w:t>6</w:t>
            </w:r>
          </w:p>
        </w:tc>
        <w:tc>
          <w:tcPr>
            <w:tcW w:w="2336" w:type="dxa"/>
            <w:tcBorders>
              <w:top w:val="nil"/>
              <w:left w:val="nil"/>
              <w:bottom w:val="single" w:sz="4" w:space="0" w:color="auto"/>
              <w:right w:val="single" w:sz="4" w:space="0" w:color="auto"/>
            </w:tcBorders>
            <w:vAlign w:val="center"/>
            <w:hideMark/>
          </w:tcPr>
          <w:p w14:paraId="4C59E3B1"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2F80D6EB"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7CC1B222" w14:textId="1E6A7CFD" w:rsidR="00F26131" w:rsidRPr="006850C6" w:rsidRDefault="002503BD" w:rsidP="00F26131">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2DDBCE78" w14:textId="77777777" w:rsidR="00F26131" w:rsidRPr="006850C6" w:rsidRDefault="00F26131" w:rsidP="00F26131">
            <w:pPr>
              <w:spacing w:before="0"/>
              <w:jc w:val="center"/>
              <w:rPr>
                <w:sz w:val="24"/>
              </w:rPr>
            </w:pPr>
            <w:r w:rsidRPr="006850C6">
              <w:rPr>
                <w:sz w:val="24"/>
              </w:rPr>
              <w:t>Lịch sử</w:t>
            </w:r>
          </w:p>
        </w:tc>
        <w:tc>
          <w:tcPr>
            <w:tcW w:w="1430" w:type="dxa"/>
            <w:tcBorders>
              <w:top w:val="nil"/>
              <w:left w:val="nil"/>
              <w:bottom w:val="single" w:sz="4" w:space="0" w:color="auto"/>
              <w:right w:val="single" w:sz="4" w:space="0" w:color="auto"/>
            </w:tcBorders>
            <w:noWrap/>
            <w:vAlign w:val="center"/>
            <w:hideMark/>
          </w:tcPr>
          <w:p w14:paraId="648C9ED8" w14:textId="77777777" w:rsidR="00F26131" w:rsidRPr="006850C6" w:rsidRDefault="00F26131" w:rsidP="00F26131">
            <w:pPr>
              <w:spacing w:before="0"/>
              <w:jc w:val="center"/>
              <w:rPr>
                <w:sz w:val="24"/>
              </w:rPr>
            </w:pPr>
            <w:r w:rsidRPr="006850C6">
              <w:rPr>
                <w:sz w:val="24"/>
              </w:rPr>
              <w:t>Hoá học</w:t>
            </w:r>
          </w:p>
        </w:tc>
      </w:tr>
      <w:tr w:rsidR="006850C6" w:rsidRPr="006850C6" w14:paraId="1C83CDC0"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57739C65"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0943AAB6"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tcPr>
          <w:p w14:paraId="03F8AE56"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7644BEC7"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4657D892"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331C31AE" w14:textId="108FD9FA" w:rsidR="00F26131" w:rsidRPr="006850C6" w:rsidRDefault="00E9714A" w:rsidP="00F26131">
            <w:pPr>
              <w:spacing w:before="0"/>
              <w:jc w:val="center"/>
              <w:rPr>
                <w:sz w:val="24"/>
              </w:rPr>
            </w:pPr>
            <w:r w:rsidRPr="006850C6">
              <w:rPr>
                <w:sz w:val="24"/>
              </w:rPr>
              <w:t>146</w:t>
            </w:r>
          </w:p>
        </w:tc>
        <w:tc>
          <w:tcPr>
            <w:tcW w:w="2336" w:type="dxa"/>
            <w:tcBorders>
              <w:top w:val="nil"/>
              <w:left w:val="nil"/>
              <w:bottom w:val="single" w:sz="4" w:space="0" w:color="auto"/>
              <w:right w:val="single" w:sz="4" w:space="0" w:color="auto"/>
            </w:tcBorders>
            <w:vAlign w:val="center"/>
            <w:hideMark/>
          </w:tcPr>
          <w:p w14:paraId="5BAAB57A"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3F00FE49" w14:textId="77777777" w:rsidR="00F26131" w:rsidRPr="006850C6" w:rsidRDefault="00F26131" w:rsidP="00F26131">
            <w:pPr>
              <w:spacing w:before="0"/>
              <w:jc w:val="center"/>
              <w:rPr>
                <w:b/>
                <w:bCs/>
                <w:sz w:val="24"/>
              </w:rPr>
            </w:pPr>
            <w:r w:rsidRPr="006850C6">
              <w:rPr>
                <w:b/>
                <w:bCs/>
                <w:sz w:val="24"/>
              </w:rPr>
              <w:t>Tiếng Anh</w:t>
            </w:r>
          </w:p>
        </w:tc>
        <w:tc>
          <w:tcPr>
            <w:tcW w:w="1430" w:type="dxa"/>
            <w:tcBorders>
              <w:top w:val="nil"/>
              <w:left w:val="nil"/>
              <w:bottom w:val="single" w:sz="4" w:space="0" w:color="auto"/>
              <w:right w:val="single" w:sz="4" w:space="0" w:color="auto"/>
            </w:tcBorders>
            <w:noWrap/>
            <w:vAlign w:val="center"/>
            <w:hideMark/>
          </w:tcPr>
          <w:p w14:paraId="2427FEC1" w14:textId="77777777" w:rsidR="00F26131" w:rsidRPr="006850C6" w:rsidRDefault="00F26131" w:rsidP="00F26131">
            <w:pPr>
              <w:spacing w:before="0"/>
              <w:jc w:val="center"/>
              <w:rPr>
                <w:b/>
                <w:bCs/>
                <w:sz w:val="24"/>
              </w:rPr>
            </w:pPr>
            <w:r w:rsidRPr="006850C6">
              <w:rPr>
                <w:b/>
                <w:bCs/>
                <w:sz w:val="24"/>
              </w:rPr>
              <w:t>Tiếng Anh</w:t>
            </w:r>
          </w:p>
        </w:tc>
        <w:tc>
          <w:tcPr>
            <w:tcW w:w="1430" w:type="dxa"/>
            <w:tcBorders>
              <w:top w:val="nil"/>
              <w:left w:val="nil"/>
              <w:bottom w:val="single" w:sz="4" w:space="0" w:color="auto"/>
              <w:right w:val="single" w:sz="4" w:space="0" w:color="auto"/>
            </w:tcBorders>
            <w:noWrap/>
            <w:vAlign w:val="center"/>
            <w:hideMark/>
          </w:tcPr>
          <w:p w14:paraId="2D64E97D" w14:textId="77777777" w:rsidR="00F26131" w:rsidRPr="006850C6" w:rsidRDefault="00F26131" w:rsidP="00F26131">
            <w:pPr>
              <w:spacing w:before="0"/>
              <w:jc w:val="center"/>
              <w:rPr>
                <w:b/>
                <w:bCs/>
                <w:sz w:val="24"/>
              </w:rPr>
            </w:pPr>
            <w:r w:rsidRPr="006850C6">
              <w:rPr>
                <w:b/>
                <w:bCs/>
                <w:sz w:val="24"/>
              </w:rPr>
              <w:t>Tiếng Anh</w:t>
            </w:r>
          </w:p>
        </w:tc>
        <w:tc>
          <w:tcPr>
            <w:tcW w:w="1430" w:type="dxa"/>
            <w:tcBorders>
              <w:top w:val="nil"/>
              <w:left w:val="nil"/>
              <w:bottom w:val="single" w:sz="4" w:space="0" w:color="auto"/>
              <w:right w:val="single" w:sz="4" w:space="0" w:color="auto"/>
            </w:tcBorders>
            <w:noWrap/>
            <w:vAlign w:val="center"/>
            <w:hideMark/>
          </w:tcPr>
          <w:p w14:paraId="135E1CCE" w14:textId="77777777" w:rsidR="00F26131" w:rsidRPr="006850C6" w:rsidRDefault="00F26131" w:rsidP="00F26131">
            <w:pPr>
              <w:spacing w:before="0"/>
              <w:jc w:val="center"/>
              <w:rPr>
                <w:b/>
                <w:bCs/>
                <w:sz w:val="24"/>
              </w:rPr>
            </w:pPr>
            <w:r w:rsidRPr="006850C6">
              <w:rPr>
                <w:b/>
                <w:bCs/>
                <w:sz w:val="24"/>
              </w:rPr>
              <w:t>Tiếng Anh</w:t>
            </w:r>
          </w:p>
        </w:tc>
      </w:tr>
      <w:tr w:rsidR="006850C6" w:rsidRPr="006850C6" w14:paraId="54ADCAD8" w14:textId="77777777" w:rsidTr="0063799D">
        <w:trPr>
          <w:trHeight w:hRule="exac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0778FA19" w14:textId="79AA0D61" w:rsidR="00F26131" w:rsidRPr="006850C6" w:rsidRDefault="00F26131" w:rsidP="00F26131">
            <w:pPr>
              <w:spacing w:before="0"/>
              <w:jc w:val="center"/>
              <w:rPr>
                <w:sz w:val="24"/>
              </w:rPr>
            </w:pPr>
            <w:r w:rsidRPr="006850C6">
              <w:rPr>
                <w:sz w:val="24"/>
              </w:rPr>
              <w:t>1</w:t>
            </w:r>
            <w:r w:rsidR="0094779D" w:rsidRPr="006850C6">
              <w:rPr>
                <w:sz w:val="24"/>
              </w:rPr>
              <w:t>7</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471F3F2A" w14:textId="4267623A" w:rsidR="00F26131" w:rsidRPr="006850C6" w:rsidRDefault="00F26131" w:rsidP="00F26131">
            <w:pPr>
              <w:spacing w:before="0"/>
              <w:jc w:val="center"/>
              <w:rPr>
                <w:sz w:val="24"/>
              </w:rPr>
            </w:pPr>
            <w:r w:rsidRPr="006850C6">
              <w:rPr>
                <w:sz w:val="24"/>
              </w:rPr>
              <w:t>7220204</w:t>
            </w:r>
          </w:p>
        </w:tc>
        <w:tc>
          <w:tcPr>
            <w:tcW w:w="1373" w:type="dxa"/>
            <w:vMerge w:val="restart"/>
            <w:tcBorders>
              <w:top w:val="nil"/>
              <w:left w:val="single" w:sz="4" w:space="0" w:color="auto"/>
              <w:bottom w:val="single" w:sz="4" w:space="0" w:color="auto"/>
              <w:right w:val="single" w:sz="4" w:space="0" w:color="auto"/>
            </w:tcBorders>
            <w:vAlign w:val="center"/>
          </w:tcPr>
          <w:p w14:paraId="14C6FCEF" w14:textId="3EFB105C" w:rsidR="00F26131" w:rsidRPr="006850C6" w:rsidRDefault="00F26131" w:rsidP="00F26131">
            <w:pPr>
              <w:spacing w:before="0"/>
              <w:jc w:val="center"/>
              <w:rPr>
                <w:sz w:val="24"/>
              </w:rPr>
            </w:pPr>
            <w:r w:rsidRPr="006850C6">
              <w:rPr>
                <w:sz w:val="24"/>
              </w:rPr>
              <w:t>Nhân vă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30E22C06" w14:textId="7C47A8FF" w:rsidR="00F26131" w:rsidRPr="006850C6" w:rsidRDefault="00F26131" w:rsidP="00F26131">
            <w:pPr>
              <w:spacing w:before="0"/>
              <w:jc w:val="center"/>
              <w:rPr>
                <w:sz w:val="24"/>
              </w:rPr>
            </w:pPr>
            <w:r w:rsidRPr="006850C6">
              <w:rPr>
                <w:sz w:val="24"/>
              </w:rPr>
              <w:t>7220204</w:t>
            </w:r>
          </w:p>
        </w:tc>
        <w:tc>
          <w:tcPr>
            <w:tcW w:w="1247" w:type="dxa"/>
            <w:vMerge w:val="restart"/>
            <w:tcBorders>
              <w:top w:val="nil"/>
              <w:left w:val="single" w:sz="4" w:space="0" w:color="auto"/>
              <w:bottom w:val="single" w:sz="4" w:space="0" w:color="auto"/>
              <w:right w:val="single" w:sz="4" w:space="0" w:color="auto"/>
            </w:tcBorders>
            <w:vAlign w:val="center"/>
            <w:hideMark/>
          </w:tcPr>
          <w:p w14:paraId="6FBFBBCB" w14:textId="77777777" w:rsidR="00F26131" w:rsidRPr="006850C6" w:rsidRDefault="00F26131" w:rsidP="00F26131">
            <w:pPr>
              <w:spacing w:before="0"/>
              <w:jc w:val="center"/>
              <w:rPr>
                <w:sz w:val="24"/>
              </w:rPr>
            </w:pPr>
            <w:r w:rsidRPr="006850C6">
              <w:rPr>
                <w:sz w:val="24"/>
              </w:rPr>
              <w:t>Ngôn ngữ Trung Quốc</w:t>
            </w:r>
          </w:p>
        </w:tc>
        <w:tc>
          <w:tcPr>
            <w:tcW w:w="1037" w:type="dxa"/>
            <w:tcBorders>
              <w:top w:val="nil"/>
              <w:left w:val="nil"/>
              <w:bottom w:val="single" w:sz="4" w:space="0" w:color="auto"/>
              <w:right w:val="single" w:sz="4" w:space="0" w:color="auto"/>
            </w:tcBorders>
            <w:vAlign w:val="center"/>
          </w:tcPr>
          <w:p w14:paraId="29943DE1" w14:textId="0BD03FF9"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3716A034"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7A0CBEF5"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5606B590"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5A703931"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1E4EEB83" w14:textId="77777777" w:rsidR="00F26131" w:rsidRPr="006850C6" w:rsidRDefault="00F26131" w:rsidP="00F26131">
            <w:pPr>
              <w:spacing w:before="0"/>
              <w:jc w:val="center"/>
              <w:rPr>
                <w:sz w:val="24"/>
              </w:rPr>
            </w:pPr>
            <w:r w:rsidRPr="006850C6">
              <w:rPr>
                <w:sz w:val="24"/>
              </w:rPr>
              <w:t>Ngữ Văn</w:t>
            </w:r>
          </w:p>
        </w:tc>
      </w:tr>
      <w:tr w:rsidR="006850C6" w:rsidRPr="006850C6" w14:paraId="535F4891"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2A4B9A89"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317439FC"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tcPr>
          <w:p w14:paraId="52E14593"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2736E7C1"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0065984E"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54909CDC" w14:textId="4F32DF24" w:rsidR="00F26131" w:rsidRPr="006850C6" w:rsidRDefault="00E9714A" w:rsidP="00F26131">
            <w:pPr>
              <w:spacing w:before="0"/>
              <w:jc w:val="center"/>
              <w:rPr>
                <w:sz w:val="24"/>
              </w:rPr>
            </w:pPr>
            <w:r w:rsidRPr="006850C6">
              <w:rPr>
                <w:sz w:val="24"/>
              </w:rPr>
              <w:t>4</w:t>
            </w:r>
          </w:p>
        </w:tc>
        <w:tc>
          <w:tcPr>
            <w:tcW w:w="2336" w:type="dxa"/>
            <w:tcBorders>
              <w:top w:val="nil"/>
              <w:left w:val="nil"/>
              <w:bottom w:val="single" w:sz="4" w:space="0" w:color="auto"/>
              <w:right w:val="single" w:sz="4" w:space="0" w:color="auto"/>
            </w:tcBorders>
            <w:vAlign w:val="center"/>
            <w:hideMark/>
          </w:tcPr>
          <w:p w14:paraId="4ADE8A6D"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56714C0A"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537F10AC" w14:textId="77777777" w:rsidR="00F26131" w:rsidRPr="006850C6" w:rsidRDefault="00F26131" w:rsidP="00F26131">
            <w:pPr>
              <w:spacing w:before="0"/>
              <w:jc w:val="center"/>
              <w:rPr>
                <w:sz w:val="24"/>
              </w:rPr>
            </w:pPr>
            <w:r w:rsidRPr="006850C6">
              <w:rPr>
                <w:sz w:val="24"/>
              </w:rPr>
              <w:t>Văn</w:t>
            </w:r>
          </w:p>
        </w:tc>
        <w:tc>
          <w:tcPr>
            <w:tcW w:w="1430" w:type="dxa"/>
            <w:tcBorders>
              <w:top w:val="nil"/>
              <w:left w:val="nil"/>
              <w:bottom w:val="single" w:sz="4" w:space="0" w:color="auto"/>
              <w:right w:val="single" w:sz="4" w:space="0" w:color="auto"/>
            </w:tcBorders>
            <w:noWrap/>
            <w:vAlign w:val="center"/>
            <w:hideMark/>
          </w:tcPr>
          <w:p w14:paraId="4CAF65AF" w14:textId="45A5AF41" w:rsidR="00F26131" w:rsidRPr="006850C6" w:rsidRDefault="002503BD" w:rsidP="00F26131">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7FDCC42F" w14:textId="77777777" w:rsidR="00F26131" w:rsidRPr="006850C6" w:rsidRDefault="00F26131" w:rsidP="00F26131">
            <w:pPr>
              <w:spacing w:before="0"/>
              <w:jc w:val="center"/>
              <w:rPr>
                <w:sz w:val="24"/>
              </w:rPr>
            </w:pPr>
            <w:r w:rsidRPr="006850C6">
              <w:rPr>
                <w:sz w:val="24"/>
              </w:rPr>
              <w:t>Lịch sử</w:t>
            </w:r>
          </w:p>
        </w:tc>
      </w:tr>
      <w:tr w:rsidR="006850C6" w:rsidRPr="006850C6" w14:paraId="607A819F"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096FC882"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206BD0EF"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tcPr>
          <w:p w14:paraId="633B3305"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71212A9E"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206CED81"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0DE03C51" w14:textId="6DA73DF2" w:rsidR="00F26131" w:rsidRPr="006850C6" w:rsidRDefault="00E9714A" w:rsidP="00F26131">
            <w:pPr>
              <w:spacing w:before="0"/>
              <w:jc w:val="center"/>
              <w:rPr>
                <w:sz w:val="24"/>
              </w:rPr>
            </w:pPr>
            <w:r w:rsidRPr="006850C6">
              <w:rPr>
                <w:sz w:val="24"/>
              </w:rPr>
              <w:t>258</w:t>
            </w:r>
          </w:p>
        </w:tc>
        <w:tc>
          <w:tcPr>
            <w:tcW w:w="2336" w:type="dxa"/>
            <w:tcBorders>
              <w:top w:val="nil"/>
              <w:left w:val="nil"/>
              <w:bottom w:val="single" w:sz="4" w:space="0" w:color="auto"/>
              <w:right w:val="single" w:sz="4" w:space="0" w:color="auto"/>
            </w:tcBorders>
            <w:vAlign w:val="center"/>
            <w:hideMark/>
          </w:tcPr>
          <w:p w14:paraId="6E76A9B8"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5959DDD2" w14:textId="77777777" w:rsidR="00F26131" w:rsidRPr="006850C6" w:rsidRDefault="00F26131" w:rsidP="00F26131">
            <w:pPr>
              <w:spacing w:before="0"/>
              <w:jc w:val="center"/>
              <w:rPr>
                <w:b/>
                <w:bCs/>
                <w:sz w:val="24"/>
              </w:rPr>
            </w:pPr>
            <w:r w:rsidRPr="006850C6">
              <w:rPr>
                <w:b/>
                <w:bCs/>
                <w:sz w:val="24"/>
              </w:rPr>
              <w:t>Tiếng Anh</w:t>
            </w:r>
          </w:p>
        </w:tc>
        <w:tc>
          <w:tcPr>
            <w:tcW w:w="1430" w:type="dxa"/>
            <w:tcBorders>
              <w:top w:val="nil"/>
              <w:left w:val="nil"/>
              <w:bottom w:val="single" w:sz="4" w:space="0" w:color="auto"/>
              <w:right w:val="single" w:sz="4" w:space="0" w:color="auto"/>
            </w:tcBorders>
            <w:noWrap/>
            <w:vAlign w:val="center"/>
            <w:hideMark/>
          </w:tcPr>
          <w:p w14:paraId="679FA35E" w14:textId="77777777" w:rsidR="00F26131" w:rsidRPr="006850C6" w:rsidRDefault="00F26131" w:rsidP="00F26131">
            <w:pPr>
              <w:spacing w:before="0"/>
              <w:jc w:val="center"/>
              <w:rPr>
                <w:b/>
                <w:bCs/>
                <w:sz w:val="24"/>
              </w:rPr>
            </w:pPr>
            <w:r w:rsidRPr="006850C6">
              <w:rPr>
                <w:b/>
                <w:bCs/>
                <w:sz w:val="24"/>
              </w:rPr>
              <w:t>Tiếng Trung</w:t>
            </w:r>
          </w:p>
        </w:tc>
        <w:tc>
          <w:tcPr>
            <w:tcW w:w="1430" w:type="dxa"/>
            <w:tcBorders>
              <w:top w:val="nil"/>
              <w:left w:val="nil"/>
              <w:bottom w:val="single" w:sz="4" w:space="0" w:color="auto"/>
              <w:right w:val="single" w:sz="4" w:space="0" w:color="auto"/>
            </w:tcBorders>
            <w:noWrap/>
            <w:vAlign w:val="center"/>
            <w:hideMark/>
          </w:tcPr>
          <w:p w14:paraId="724B446E" w14:textId="77777777" w:rsidR="00F26131" w:rsidRPr="006850C6" w:rsidRDefault="00F26131" w:rsidP="00F26131">
            <w:pPr>
              <w:spacing w:before="0"/>
              <w:jc w:val="center"/>
              <w:rPr>
                <w:b/>
                <w:bCs/>
                <w:sz w:val="24"/>
              </w:rPr>
            </w:pPr>
            <w:r w:rsidRPr="006850C6">
              <w:rPr>
                <w:b/>
                <w:bCs/>
                <w:sz w:val="24"/>
              </w:rPr>
              <w:t>Tiếng Anh</w:t>
            </w:r>
          </w:p>
        </w:tc>
        <w:tc>
          <w:tcPr>
            <w:tcW w:w="1430" w:type="dxa"/>
            <w:tcBorders>
              <w:top w:val="nil"/>
              <w:left w:val="nil"/>
              <w:bottom w:val="single" w:sz="4" w:space="0" w:color="auto"/>
              <w:right w:val="single" w:sz="4" w:space="0" w:color="auto"/>
            </w:tcBorders>
            <w:noWrap/>
            <w:vAlign w:val="center"/>
            <w:hideMark/>
          </w:tcPr>
          <w:p w14:paraId="4C8D36C2" w14:textId="77777777" w:rsidR="00F26131" w:rsidRPr="006850C6" w:rsidRDefault="00F26131" w:rsidP="00F26131">
            <w:pPr>
              <w:spacing w:before="0"/>
              <w:jc w:val="center"/>
              <w:rPr>
                <w:b/>
                <w:bCs/>
                <w:sz w:val="24"/>
              </w:rPr>
            </w:pPr>
            <w:r w:rsidRPr="006850C6">
              <w:rPr>
                <w:b/>
                <w:bCs/>
                <w:sz w:val="24"/>
              </w:rPr>
              <w:t>Tiếng Anh</w:t>
            </w:r>
          </w:p>
        </w:tc>
      </w:tr>
      <w:tr w:rsidR="006850C6" w:rsidRPr="006850C6" w14:paraId="12A8FFB2" w14:textId="77777777" w:rsidTr="0063799D">
        <w:trPr>
          <w:trHeight w:hRule="exac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56CBA619" w14:textId="44004CE6" w:rsidR="00F26131" w:rsidRPr="006850C6" w:rsidRDefault="00F26131" w:rsidP="00F26131">
            <w:pPr>
              <w:spacing w:before="0"/>
              <w:jc w:val="center"/>
              <w:rPr>
                <w:sz w:val="24"/>
              </w:rPr>
            </w:pPr>
            <w:r w:rsidRPr="006850C6">
              <w:rPr>
                <w:sz w:val="24"/>
              </w:rPr>
              <w:t>1</w:t>
            </w:r>
            <w:r w:rsidR="0094779D" w:rsidRPr="006850C6">
              <w:rPr>
                <w:sz w:val="24"/>
              </w:rPr>
              <w:t>8</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5DAFF827" w14:textId="37920100" w:rsidR="00F26131" w:rsidRPr="006850C6" w:rsidRDefault="00F26131" w:rsidP="00F26131">
            <w:pPr>
              <w:spacing w:before="0"/>
              <w:jc w:val="center"/>
              <w:rPr>
                <w:sz w:val="24"/>
              </w:rPr>
            </w:pPr>
            <w:r w:rsidRPr="006850C6">
              <w:rPr>
                <w:sz w:val="24"/>
              </w:rPr>
              <w:t>7310403</w:t>
            </w:r>
          </w:p>
        </w:tc>
        <w:tc>
          <w:tcPr>
            <w:tcW w:w="1373" w:type="dxa"/>
            <w:vMerge w:val="restart"/>
            <w:tcBorders>
              <w:top w:val="nil"/>
              <w:left w:val="single" w:sz="4" w:space="0" w:color="auto"/>
              <w:bottom w:val="single" w:sz="4" w:space="0" w:color="auto"/>
              <w:right w:val="single" w:sz="4" w:space="0" w:color="auto"/>
            </w:tcBorders>
            <w:vAlign w:val="center"/>
            <w:hideMark/>
          </w:tcPr>
          <w:p w14:paraId="42CFDFA9" w14:textId="17C0FF70" w:rsidR="00F26131" w:rsidRPr="006850C6" w:rsidRDefault="00F26131" w:rsidP="00F26131">
            <w:pPr>
              <w:spacing w:before="0"/>
              <w:jc w:val="center"/>
              <w:rPr>
                <w:sz w:val="24"/>
              </w:rPr>
            </w:pPr>
            <w:r w:rsidRPr="006850C6">
              <w:rPr>
                <w:sz w:val="24"/>
              </w:rPr>
              <w:t>Khoa học xã hội và hành vi</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3BC43B06" w14:textId="77777777" w:rsidR="00F26131" w:rsidRPr="006850C6" w:rsidRDefault="00F26131" w:rsidP="00F26131">
            <w:pPr>
              <w:spacing w:before="0"/>
              <w:jc w:val="center"/>
              <w:rPr>
                <w:sz w:val="24"/>
              </w:rPr>
            </w:pPr>
            <w:r w:rsidRPr="006850C6">
              <w:rPr>
                <w:sz w:val="24"/>
              </w:rPr>
              <w:t>7310403</w:t>
            </w:r>
          </w:p>
        </w:tc>
        <w:tc>
          <w:tcPr>
            <w:tcW w:w="1247" w:type="dxa"/>
            <w:vMerge w:val="restart"/>
            <w:tcBorders>
              <w:top w:val="nil"/>
              <w:left w:val="single" w:sz="4" w:space="0" w:color="auto"/>
              <w:bottom w:val="single" w:sz="4" w:space="0" w:color="auto"/>
              <w:right w:val="single" w:sz="4" w:space="0" w:color="auto"/>
            </w:tcBorders>
            <w:vAlign w:val="center"/>
            <w:hideMark/>
          </w:tcPr>
          <w:p w14:paraId="72192CD8" w14:textId="77777777" w:rsidR="00F26131" w:rsidRPr="006850C6" w:rsidRDefault="00F26131" w:rsidP="00F26131">
            <w:pPr>
              <w:spacing w:before="0"/>
              <w:jc w:val="center"/>
              <w:rPr>
                <w:sz w:val="24"/>
              </w:rPr>
            </w:pPr>
            <w:r w:rsidRPr="006850C6">
              <w:rPr>
                <w:sz w:val="24"/>
              </w:rPr>
              <w:t>Tâm lý học giáo dục</w:t>
            </w:r>
          </w:p>
        </w:tc>
        <w:tc>
          <w:tcPr>
            <w:tcW w:w="1037" w:type="dxa"/>
            <w:tcBorders>
              <w:top w:val="nil"/>
              <w:left w:val="nil"/>
              <w:bottom w:val="single" w:sz="4" w:space="0" w:color="auto"/>
              <w:right w:val="single" w:sz="4" w:space="0" w:color="auto"/>
            </w:tcBorders>
            <w:vAlign w:val="center"/>
          </w:tcPr>
          <w:p w14:paraId="4ADA483D" w14:textId="5A92E141" w:rsidR="00E9714A" w:rsidRPr="006850C6" w:rsidRDefault="00E9714A" w:rsidP="00F26131">
            <w:pPr>
              <w:spacing w:before="0"/>
              <w:jc w:val="center"/>
              <w:rPr>
                <w:sz w:val="24"/>
              </w:rPr>
            </w:pPr>
            <w:r w:rsidRPr="006850C6">
              <w:rPr>
                <w:sz w:val="24"/>
              </w:rPr>
              <w:t>1</w:t>
            </w:r>
          </w:p>
        </w:tc>
        <w:tc>
          <w:tcPr>
            <w:tcW w:w="2336" w:type="dxa"/>
            <w:tcBorders>
              <w:top w:val="nil"/>
              <w:left w:val="nil"/>
              <w:bottom w:val="single" w:sz="4" w:space="0" w:color="auto"/>
              <w:right w:val="single" w:sz="4" w:space="0" w:color="auto"/>
            </w:tcBorders>
            <w:vAlign w:val="center"/>
            <w:hideMark/>
          </w:tcPr>
          <w:p w14:paraId="33122A0C"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5AE3D8B0" w14:textId="77777777"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71FCB8F8" w14:textId="2BA79A59"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0750E48E" w14:textId="77777777"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455CC2C6" w14:textId="77777777" w:rsidR="00F26131" w:rsidRPr="006850C6" w:rsidRDefault="00F26131" w:rsidP="00F26131">
            <w:pPr>
              <w:spacing w:before="0"/>
              <w:jc w:val="center"/>
              <w:rPr>
                <w:b/>
                <w:bCs/>
                <w:sz w:val="24"/>
              </w:rPr>
            </w:pPr>
            <w:r w:rsidRPr="006850C6">
              <w:rPr>
                <w:b/>
                <w:bCs/>
                <w:sz w:val="24"/>
              </w:rPr>
              <w:t>Ngữ văn</w:t>
            </w:r>
          </w:p>
        </w:tc>
      </w:tr>
      <w:tr w:rsidR="006850C6" w:rsidRPr="006850C6" w14:paraId="70BD9BFC"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78661A5D"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000E65AA"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435ED23F"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27B48A2A"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5425351D"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32737ACB" w14:textId="4FD86250" w:rsidR="00F26131" w:rsidRPr="006850C6" w:rsidRDefault="00E9714A" w:rsidP="00F26131">
            <w:pPr>
              <w:spacing w:before="0"/>
              <w:jc w:val="center"/>
              <w:rPr>
                <w:sz w:val="24"/>
              </w:rPr>
            </w:pPr>
            <w:r w:rsidRPr="006850C6">
              <w:rPr>
                <w:sz w:val="24"/>
              </w:rPr>
              <w:t>2</w:t>
            </w:r>
          </w:p>
        </w:tc>
        <w:tc>
          <w:tcPr>
            <w:tcW w:w="2336" w:type="dxa"/>
            <w:tcBorders>
              <w:top w:val="nil"/>
              <w:left w:val="nil"/>
              <w:bottom w:val="single" w:sz="4" w:space="0" w:color="auto"/>
              <w:right w:val="single" w:sz="4" w:space="0" w:color="auto"/>
            </w:tcBorders>
            <w:vAlign w:val="center"/>
            <w:hideMark/>
          </w:tcPr>
          <w:p w14:paraId="133A8EBF"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4882F66D" w14:textId="77777777" w:rsidR="00F26131" w:rsidRPr="006850C6" w:rsidRDefault="00F26131" w:rsidP="00F26131">
            <w:pPr>
              <w:spacing w:before="0"/>
              <w:jc w:val="center"/>
              <w:rPr>
                <w:sz w:val="24"/>
              </w:rPr>
            </w:pPr>
            <w:r w:rsidRPr="006850C6">
              <w:rPr>
                <w:sz w:val="24"/>
              </w:rPr>
              <w:t>Lịch sử</w:t>
            </w:r>
          </w:p>
        </w:tc>
        <w:tc>
          <w:tcPr>
            <w:tcW w:w="1430" w:type="dxa"/>
            <w:tcBorders>
              <w:top w:val="nil"/>
              <w:left w:val="nil"/>
              <w:bottom w:val="single" w:sz="4" w:space="0" w:color="auto"/>
              <w:right w:val="single" w:sz="4" w:space="0" w:color="auto"/>
            </w:tcBorders>
            <w:noWrap/>
            <w:vAlign w:val="center"/>
            <w:hideMark/>
          </w:tcPr>
          <w:p w14:paraId="6334808C"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7034699A" w14:textId="77777777" w:rsidR="00F26131" w:rsidRPr="006850C6" w:rsidRDefault="00F26131" w:rsidP="00F26131">
            <w:pPr>
              <w:spacing w:before="0"/>
              <w:jc w:val="center"/>
              <w:rPr>
                <w:sz w:val="24"/>
              </w:rPr>
            </w:pPr>
            <w:r w:rsidRPr="006850C6">
              <w:rPr>
                <w:sz w:val="24"/>
              </w:rPr>
              <w:t>Lịch sử</w:t>
            </w:r>
          </w:p>
        </w:tc>
        <w:tc>
          <w:tcPr>
            <w:tcW w:w="1430" w:type="dxa"/>
            <w:tcBorders>
              <w:top w:val="nil"/>
              <w:left w:val="nil"/>
              <w:bottom w:val="single" w:sz="4" w:space="0" w:color="auto"/>
              <w:right w:val="single" w:sz="4" w:space="0" w:color="auto"/>
            </w:tcBorders>
            <w:noWrap/>
            <w:vAlign w:val="center"/>
            <w:hideMark/>
          </w:tcPr>
          <w:p w14:paraId="25C4249F" w14:textId="77777777" w:rsidR="00F26131" w:rsidRPr="006850C6" w:rsidRDefault="00F26131" w:rsidP="00F26131">
            <w:pPr>
              <w:spacing w:before="0"/>
              <w:jc w:val="center"/>
              <w:rPr>
                <w:sz w:val="24"/>
              </w:rPr>
            </w:pPr>
            <w:r w:rsidRPr="006850C6">
              <w:rPr>
                <w:sz w:val="24"/>
              </w:rPr>
              <w:t>Toán</w:t>
            </w:r>
          </w:p>
        </w:tc>
      </w:tr>
      <w:tr w:rsidR="006850C6" w:rsidRPr="006850C6" w14:paraId="56FDDDE6"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3516038A"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28929BAD"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1B6B0DD2"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74FE0030"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4F5A158B"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4DF942BF" w14:textId="3B407FE3" w:rsidR="00F26131" w:rsidRPr="006850C6" w:rsidRDefault="00E9714A" w:rsidP="00F26131">
            <w:pPr>
              <w:spacing w:before="0"/>
              <w:jc w:val="center"/>
              <w:rPr>
                <w:sz w:val="24"/>
              </w:rPr>
            </w:pPr>
            <w:r w:rsidRPr="006850C6">
              <w:rPr>
                <w:sz w:val="24"/>
              </w:rPr>
              <w:t>147</w:t>
            </w:r>
          </w:p>
        </w:tc>
        <w:tc>
          <w:tcPr>
            <w:tcW w:w="2336" w:type="dxa"/>
            <w:tcBorders>
              <w:top w:val="nil"/>
              <w:left w:val="nil"/>
              <w:bottom w:val="single" w:sz="4" w:space="0" w:color="auto"/>
              <w:right w:val="single" w:sz="4" w:space="0" w:color="auto"/>
            </w:tcBorders>
            <w:vAlign w:val="center"/>
            <w:hideMark/>
          </w:tcPr>
          <w:p w14:paraId="6E827DA3"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1F1AD7C5" w14:textId="070D6C3B" w:rsidR="00F26131" w:rsidRPr="006850C6" w:rsidRDefault="00F26131" w:rsidP="00F26131">
            <w:pPr>
              <w:spacing w:before="0"/>
              <w:jc w:val="center"/>
              <w:rPr>
                <w:sz w:val="24"/>
              </w:rPr>
            </w:pPr>
            <w:r w:rsidRPr="006850C6">
              <w:rPr>
                <w:sz w:val="24"/>
              </w:rPr>
              <w:t>Địa l</w:t>
            </w:r>
            <w:r w:rsidR="00002713" w:rsidRPr="006850C6">
              <w:rPr>
                <w:sz w:val="24"/>
              </w:rPr>
              <w:t>í</w:t>
            </w:r>
          </w:p>
        </w:tc>
        <w:tc>
          <w:tcPr>
            <w:tcW w:w="1430" w:type="dxa"/>
            <w:tcBorders>
              <w:top w:val="nil"/>
              <w:left w:val="nil"/>
              <w:bottom w:val="single" w:sz="4" w:space="0" w:color="auto"/>
              <w:right w:val="single" w:sz="4" w:space="0" w:color="auto"/>
            </w:tcBorders>
            <w:noWrap/>
            <w:vAlign w:val="center"/>
            <w:hideMark/>
          </w:tcPr>
          <w:p w14:paraId="63D4564A" w14:textId="77777777" w:rsidR="00F26131" w:rsidRPr="006850C6" w:rsidRDefault="00F26131" w:rsidP="00F26131">
            <w:pPr>
              <w:spacing w:before="0"/>
              <w:jc w:val="center"/>
              <w:rPr>
                <w:sz w:val="24"/>
              </w:rPr>
            </w:pPr>
            <w:r w:rsidRPr="006850C6">
              <w:rPr>
                <w:sz w:val="24"/>
              </w:rPr>
              <w:t>Sinh học</w:t>
            </w:r>
          </w:p>
        </w:tc>
        <w:tc>
          <w:tcPr>
            <w:tcW w:w="1430" w:type="dxa"/>
            <w:tcBorders>
              <w:top w:val="nil"/>
              <w:left w:val="nil"/>
              <w:bottom w:val="single" w:sz="4" w:space="0" w:color="auto"/>
              <w:right w:val="single" w:sz="4" w:space="0" w:color="auto"/>
            </w:tcBorders>
            <w:noWrap/>
            <w:vAlign w:val="center"/>
            <w:hideMark/>
          </w:tcPr>
          <w:p w14:paraId="63FF37C9" w14:textId="77777777" w:rsidR="00F26131" w:rsidRPr="006850C6" w:rsidRDefault="00F26131" w:rsidP="00F26131">
            <w:pPr>
              <w:spacing w:before="0"/>
              <w:jc w:val="center"/>
              <w:rPr>
                <w:sz w:val="24"/>
              </w:rPr>
            </w:pPr>
            <w:r w:rsidRPr="006850C6">
              <w:rPr>
                <w:sz w:val="24"/>
              </w:rPr>
              <w:t>GDKT&amp;PL</w:t>
            </w:r>
          </w:p>
        </w:tc>
        <w:tc>
          <w:tcPr>
            <w:tcW w:w="1430" w:type="dxa"/>
            <w:tcBorders>
              <w:top w:val="nil"/>
              <w:left w:val="nil"/>
              <w:bottom w:val="single" w:sz="4" w:space="0" w:color="auto"/>
              <w:right w:val="single" w:sz="4" w:space="0" w:color="auto"/>
            </w:tcBorders>
            <w:noWrap/>
            <w:vAlign w:val="center"/>
            <w:hideMark/>
          </w:tcPr>
          <w:p w14:paraId="510C113B" w14:textId="77777777" w:rsidR="00F26131" w:rsidRPr="006850C6" w:rsidRDefault="00F26131" w:rsidP="00F26131">
            <w:pPr>
              <w:spacing w:before="0"/>
              <w:jc w:val="center"/>
              <w:rPr>
                <w:sz w:val="24"/>
              </w:rPr>
            </w:pPr>
            <w:r w:rsidRPr="006850C6">
              <w:rPr>
                <w:sz w:val="24"/>
              </w:rPr>
              <w:t>Tiếng Anh</w:t>
            </w:r>
          </w:p>
        </w:tc>
      </w:tr>
      <w:tr w:rsidR="006850C6" w:rsidRPr="006850C6" w14:paraId="39BF2147" w14:textId="77777777" w:rsidTr="0063799D">
        <w:trPr>
          <w:trHeigh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643695BF" w14:textId="347705BA" w:rsidR="00F26131" w:rsidRPr="006850C6" w:rsidRDefault="0094779D" w:rsidP="00F26131">
            <w:pPr>
              <w:spacing w:before="0"/>
              <w:jc w:val="center"/>
              <w:rPr>
                <w:sz w:val="24"/>
              </w:rPr>
            </w:pPr>
            <w:r w:rsidRPr="006850C6">
              <w:rPr>
                <w:sz w:val="24"/>
              </w:rPr>
              <w:t>19</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1D1BAE62" w14:textId="018A9200" w:rsidR="00F26131" w:rsidRPr="006850C6" w:rsidRDefault="00F26131" w:rsidP="00F26131">
            <w:pPr>
              <w:spacing w:before="0"/>
              <w:jc w:val="center"/>
              <w:rPr>
                <w:sz w:val="24"/>
              </w:rPr>
            </w:pPr>
            <w:r w:rsidRPr="006850C6">
              <w:rPr>
                <w:sz w:val="24"/>
              </w:rPr>
              <w:t>7310630</w:t>
            </w:r>
          </w:p>
        </w:tc>
        <w:tc>
          <w:tcPr>
            <w:tcW w:w="1373" w:type="dxa"/>
            <w:vMerge w:val="restart"/>
            <w:tcBorders>
              <w:top w:val="nil"/>
              <w:left w:val="single" w:sz="4" w:space="0" w:color="auto"/>
              <w:bottom w:val="single" w:sz="4" w:space="0" w:color="auto"/>
              <w:right w:val="single" w:sz="4" w:space="0" w:color="auto"/>
            </w:tcBorders>
            <w:vAlign w:val="center"/>
            <w:hideMark/>
          </w:tcPr>
          <w:p w14:paraId="49FDB1F4" w14:textId="54C9787B" w:rsidR="00F26131" w:rsidRPr="006850C6" w:rsidRDefault="00F26131" w:rsidP="00F26131">
            <w:pPr>
              <w:spacing w:before="0"/>
              <w:jc w:val="center"/>
              <w:rPr>
                <w:sz w:val="24"/>
              </w:rPr>
            </w:pPr>
            <w:r w:rsidRPr="006850C6">
              <w:rPr>
                <w:sz w:val="24"/>
              </w:rPr>
              <w:t>Khoa học xã hội và hành vi</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24A0BB01" w14:textId="77777777" w:rsidR="00F26131" w:rsidRPr="006850C6" w:rsidRDefault="00F26131" w:rsidP="00F26131">
            <w:pPr>
              <w:spacing w:before="0"/>
              <w:jc w:val="center"/>
              <w:rPr>
                <w:sz w:val="24"/>
              </w:rPr>
            </w:pPr>
            <w:r w:rsidRPr="006850C6">
              <w:rPr>
                <w:sz w:val="24"/>
              </w:rPr>
              <w:t>7310630</w:t>
            </w:r>
          </w:p>
        </w:tc>
        <w:tc>
          <w:tcPr>
            <w:tcW w:w="1247" w:type="dxa"/>
            <w:vMerge w:val="restart"/>
            <w:tcBorders>
              <w:top w:val="nil"/>
              <w:left w:val="single" w:sz="4" w:space="0" w:color="auto"/>
              <w:bottom w:val="single" w:sz="4" w:space="0" w:color="auto"/>
              <w:right w:val="single" w:sz="4" w:space="0" w:color="auto"/>
            </w:tcBorders>
            <w:vAlign w:val="center"/>
            <w:hideMark/>
          </w:tcPr>
          <w:p w14:paraId="4532D547" w14:textId="77777777" w:rsidR="00F26131" w:rsidRPr="006850C6" w:rsidRDefault="00F26131" w:rsidP="00F26131">
            <w:pPr>
              <w:spacing w:before="0"/>
              <w:jc w:val="center"/>
              <w:rPr>
                <w:sz w:val="24"/>
              </w:rPr>
            </w:pPr>
            <w:r w:rsidRPr="006850C6">
              <w:rPr>
                <w:sz w:val="24"/>
              </w:rPr>
              <w:t>Việt Nam học</w:t>
            </w:r>
          </w:p>
        </w:tc>
        <w:tc>
          <w:tcPr>
            <w:tcW w:w="1037" w:type="dxa"/>
            <w:tcBorders>
              <w:top w:val="nil"/>
              <w:left w:val="nil"/>
              <w:bottom w:val="single" w:sz="4" w:space="0" w:color="auto"/>
              <w:right w:val="single" w:sz="4" w:space="0" w:color="auto"/>
            </w:tcBorders>
            <w:vAlign w:val="center"/>
          </w:tcPr>
          <w:p w14:paraId="4A2CDC4F" w14:textId="55237760"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360CA289"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1DC42176" w14:textId="77777777"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08446E7B" w14:textId="77777777"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444F2A84" w14:textId="77777777" w:rsidR="00F26131" w:rsidRPr="006850C6" w:rsidRDefault="00F26131" w:rsidP="00F26131">
            <w:pPr>
              <w:spacing w:before="0"/>
              <w:jc w:val="center"/>
              <w:rPr>
                <w:b/>
                <w:bCs/>
                <w:sz w:val="24"/>
              </w:rPr>
            </w:pPr>
            <w:r w:rsidRPr="006850C6">
              <w:rPr>
                <w:b/>
                <w:bCs/>
                <w:sz w:val="24"/>
              </w:rPr>
              <w:t>Ngữ văn</w:t>
            </w:r>
          </w:p>
        </w:tc>
        <w:tc>
          <w:tcPr>
            <w:tcW w:w="1430" w:type="dxa"/>
            <w:tcBorders>
              <w:top w:val="nil"/>
              <w:left w:val="nil"/>
              <w:bottom w:val="single" w:sz="4" w:space="0" w:color="auto"/>
              <w:right w:val="single" w:sz="4" w:space="0" w:color="auto"/>
            </w:tcBorders>
            <w:noWrap/>
            <w:vAlign w:val="center"/>
            <w:hideMark/>
          </w:tcPr>
          <w:p w14:paraId="2C1EEEE2" w14:textId="77777777" w:rsidR="00F26131" w:rsidRPr="006850C6" w:rsidRDefault="00F26131" w:rsidP="00F26131">
            <w:pPr>
              <w:spacing w:before="0"/>
              <w:jc w:val="center"/>
              <w:rPr>
                <w:b/>
                <w:bCs/>
                <w:sz w:val="24"/>
              </w:rPr>
            </w:pPr>
            <w:r w:rsidRPr="006850C6">
              <w:rPr>
                <w:b/>
                <w:bCs/>
                <w:sz w:val="24"/>
              </w:rPr>
              <w:t>Ngữ văn</w:t>
            </w:r>
          </w:p>
        </w:tc>
      </w:tr>
      <w:tr w:rsidR="006850C6" w:rsidRPr="006850C6" w14:paraId="33DBE51A"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746C7E13"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012DA494"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4F0F770A"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1F569A18"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58625964"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500C46E4" w14:textId="4CA790AA" w:rsidR="00F26131" w:rsidRPr="006850C6" w:rsidRDefault="00E9714A" w:rsidP="00F26131">
            <w:pPr>
              <w:spacing w:before="0"/>
              <w:jc w:val="center"/>
              <w:rPr>
                <w:sz w:val="24"/>
              </w:rPr>
            </w:pPr>
            <w:r w:rsidRPr="006850C6">
              <w:rPr>
                <w:sz w:val="24"/>
              </w:rPr>
              <w:t>2</w:t>
            </w:r>
          </w:p>
        </w:tc>
        <w:tc>
          <w:tcPr>
            <w:tcW w:w="2336" w:type="dxa"/>
            <w:tcBorders>
              <w:top w:val="nil"/>
              <w:left w:val="nil"/>
              <w:bottom w:val="single" w:sz="4" w:space="0" w:color="auto"/>
              <w:right w:val="single" w:sz="4" w:space="0" w:color="auto"/>
            </w:tcBorders>
            <w:vAlign w:val="center"/>
            <w:hideMark/>
          </w:tcPr>
          <w:p w14:paraId="02087272"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191B3C2F" w14:textId="77777777" w:rsidR="00F26131" w:rsidRPr="006850C6" w:rsidRDefault="00F26131" w:rsidP="00F26131">
            <w:pPr>
              <w:spacing w:before="0"/>
              <w:jc w:val="center"/>
              <w:rPr>
                <w:sz w:val="24"/>
              </w:rPr>
            </w:pPr>
            <w:r w:rsidRPr="006850C6">
              <w:rPr>
                <w:sz w:val="24"/>
              </w:rPr>
              <w:t>Lịch sử</w:t>
            </w:r>
          </w:p>
        </w:tc>
        <w:tc>
          <w:tcPr>
            <w:tcW w:w="1430" w:type="dxa"/>
            <w:tcBorders>
              <w:top w:val="nil"/>
              <w:left w:val="nil"/>
              <w:bottom w:val="single" w:sz="4" w:space="0" w:color="auto"/>
              <w:right w:val="single" w:sz="4" w:space="0" w:color="auto"/>
            </w:tcBorders>
            <w:noWrap/>
            <w:vAlign w:val="center"/>
            <w:hideMark/>
          </w:tcPr>
          <w:p w14:paraId="44E09677"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76F93755" w14:textId="77777777" w:rsidR="00F26131" w:rsidRPr="006850C6" w:rsidRDefault="00F26131" w:rsidP="00F26131">
            <w:pPr>
              <w:spacing w:before="0"/>
              <w:jc w:val="center"/>
              <w:rPr>
                <w:sz w:val="24"/>
              </w:rPr>
            </w:pPr>
            <w:r w:rsidRPr="006850C6">
              <w:rPr>
                <w:sz w:val="24"/>
              </w:rPr>
              <w:t>Lịch sử</w:t>
            </w:r>
          </w:p>
        </w:tc>
        <w:tc>
          <w:tcPr>
            <w:tcW w:w="1430" w:type="dxa"/>
            <w:tcBorders>
              <w:top w:val="nil"/>
              <w:left w:val="nil"/>
              <w:bottom w:val="single" w:sz="4" w:space="0" w:color="auto"/>
              <w:right w:val="single" w:sz="4" w:space="0" w:color="auto"/>
            </w:tcBorders>
            <w:noWrap/>
            <w:vAlign w:val="center"/>
            <w:hideMark/>
          </w:tcPr>
          <w:p w14:paraId="51CCAB7E" w14:textId="77777777" w:rsidR="00F26131" w:rsidRPr="006850C6" w:rsidRDefault="00F26131" w:rsidP="00F26131">
            <w:pPr>
              <w:spacing w:before="0"/>
              <w:jc w:val="center"/>
              <w:rPr>
                <w:sz w:val="24"/>
              </w:rPr>
            </w:pPr>
            <w:r w:rsidRPr="006850C6">
              <w:rPr>
                <w:sz w:val="24"/>
              </w:rPr>
              <w:t>Địa lí</w:t>
            </w:r>
          </w:p>
        </w:tc>
      </w:tr>
      <w:tr w:rsidR="006850C6" w:rsidRPr="006850C6" w14:paraId="3607D7C9"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15F0F89B"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587E03D6"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7566050D"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65DCBB88"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60133B54"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5CD7E712" w14:textId="5365AE16" w:rsidR="00F26131" w:rsidRPr="006850C6" w:rsidRDefault="00E9714A" w:rsidP="00F26131">
            <w:pPr>
              <w:spacing w:before="0"/>
              <w:jc w:val="center"/>
              <w:rPr>
                <w:sz w:val="24"/>
              </w:rPr>
            </w:pPr>
            <w:r w:rsidRPr="006850C6">
              <w:rPr>
                <w:sz w:val="24"/>
              </w:rPr>
              <w:t>100</w:t>
            </w:r>
          </w:p>
        </w:tc>
        <w:tc>
          <w:tcPr>
            <w:tcW w:w="2336" w:type="dxa"/>
            <w:tcBorders>
              <w:top w:val="nil"/>
              <w:left w:val="nil"/>
              <w:bottom w:val="single" w:sz="4" w:space="0" w:color="auto"/>
              <w:right w:val="single" w:sz="4" w:space="0" w:color="auto"/>
            </w:tcBorders>
            <w:vAlign w:val="center"/>
            <w:hideMark/>
          </w:tcPr>
          <w:p w14:paraId="61C88A68"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6572B50F" w14:textId="77777777" w:rsidR="00F26131" w:rsidRPr="006850C6" w:rsidRDefault="00F26131" w:rsidP="00F26131">
            <w:pPr>
              <w:spacing w:before="0"/>
              <w:jc w:val="center"/>
              <w:rPr>
                <w:sz w:val="24"/>
              </w:rPr>
            </w:pPr>
            <w:r w:rsidRPr="006850C6">
              <w:rPr>
                <w:sz w:val="24"/>
              </w:rPr>
              <w:t>Địa lí</w:t>
            </w:r>
          </w:p>
        </w:tc>
        <w:tc>
          <w:tcPr>
            <w:tcW w:w="1430" w:type="dxa"/>
            <w:tcBorders>
              <w:top w:val="nil"/>
              <w:left w:val="nil"/>
              <w:bottom w:val="single" w:sz="4" w:space="0" w:color="auto"/>
              <w:right w:val="single" w:sz="4" w:space="0" w:color="auto"/>
            </w:tcBorders>
            <w:noWrap/>
            <w:vAlign w:val="center"/>
            <w:hideMark/>
          </w:tcPr>
          <w:p w14:paraId="7C98F542"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1305EC00" w14:textId="77777777" w:rsidR="00F26131" w:rsidRPr="006850C6" w:rsidRDefault="00F26131" w:rsidP="00F26131">
            <w:pPr>
              <w:spacing w:before="0"/>
              <w:jc w:val="center"/>
              <w:rPr>
                <w:sz w:val="24"/>
              </w:rPr>
            </w:pPr>
            <w:r w:rsidRPr="006850C6">
              <w:rPr>
                <w:sz w:val="24"/>
              </w:rPr>
              <w:t>GDKT&amp;PL</w:t>
            </w:r>
          </w:p>
        </w:tc>
        <w:tc>
          <w:tcPr>
            <w:tcW w:w="1430" w:type="dxa"/>
            <w:tcBorders>
              <w:top w:val="nil"/>
              <w:left w:val="nil"/>
              <w:bottom w:val="single" w:sz="4" w:space="0" w:color="auto"/>
              <w:right w:val="single" w:sz="4" w:space="0" w:color="auto"/>
            </w:tcBorders>
            <w:noWrap/>
            <w:vAlign w:val="center"/>
            <w:hideMark/>
          </w:tcPr>
          <w:p w14:paraId="653B7BC3" w14:textId="77777777" w:rsidR="00F26131" w:rsidRPr="006850C6" w:rsidRDefault="00F26131" w:rsidP="00F26131">
            <w:pPr>
              <w:spacing w:before="0"/>
              <w:jc w:val="center"/>
              <w:rPr>
                <w:sz w:val="24"/>
              </w:rPr>
            </w:pPr>
            <w:r w:rsidRPr="006850C6">
              <w:rPr>
                <w:sz w:val="24"/>
              </w:rPr>
              <w:t>GDKT&amp;PL</w:t>
            </w:r>
          </w:p>
        </w:tc>
      </w:tr>
      <w:tr w:rsidR="006850C6" w:rsidRPr="006850C6" w14:paraId="225037B8" w14:textId="77777777" w:rsidTr="0063799D">
        <w:trPr>
          <w:trHeight w:val="397"/>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65EDFBBB" w14:textId="7ED46425" w:rsidR="00F26131" w:rsidRPr="006850C6" w:rsidRDefault="00F26131" w:rsidP="00F26131">
            <w:pPr>
              <w:spacing w:before="0"/>
              <w:jc w:val="center"/>
              <w:rPr>
                <w:sz w:val="24"/>
              </w:rPr>
            </w:pPr>
            <w:r w:rsidRPr="006850C6">
              <w:rPr>
                <w:sz w:val="24"/>
              </w:rPr>
              <w:t>2</w:t>
            </w:r>
            <w:r w:rsidR="0094779D" w:rsidRPr="006850C6">
              <w:rPr>
                <w:sz w:val="24"/>
              </w:rPr>
              <w:t>0</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75DF1A3C" w14:textId="3FE265A7" w:rsidR="00F26131" w:rsidRPr="006850C6" w:rsidRDefault="00F26131" w:rsidP="00F26131">
            <w:pPr>
              <w:spacing w:before="0"/>
              <w:jc w:val="center"/>
              <w:rPr>
                <w:sz w:val="24"/>
              </w:rPr>
            </w:pPr>
            <w:r w:rsidRPr="006850C6">
              <w:rPr>
                <w:sz w:val="24"/>
              </w:rPr>
              <w:t>7420201</w:t>
            </w:r>
          </w:p>
        </w:tc>
        <w:tc>
          <w:tcPr>
            <w:tcW w:w="1373" w:type="dxa"/>
            <w:vMerge w:val="restart"/>
            <w:tcBorders>
              <w:top w:val="nil"/>
              <w:left w:val="single" w:sz="4" w:space="0" w:color="auto"/>
              <w:bottom w:val="single" w:sz="4" w:space="0" w:color="auto"/>
              <w:right w:val="single" w:sz="4" w:space="0" w:color="auto"/>
            </w:tcBorders>
            <w:vAlign w:val="center"/>
            <w:hideMark/>
          </w:tcPr>
          <w:p w14:paraId="0AFE5FD1" w14:textId="020ECE7A" w:rsidR="00F26131" w:rsidRPr="006850C6" w:rsidRDefault="00F26131" w:rsidP="00F26131">
            <w:pPr>
              <w:spacing w:before="0"/>
              <w:jc w:val="center"/>
              <w:rPr>
                <w:sz w:val="24"/>
              </w:rPr>
            </w:pPr>
            <w:r w:rsidRPr="006850C6">
              <w:rPr>
                <w:sz w:val="24"/>
              </w:rPr>
              <w:t>Khoa học sự sống</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5BAE9DAE" w14:textId="77777777" w:rsidR="00F26131" w:rsidRPr="006850C6" w:rsidRDefault="00F26131" w:rsidP="00F26131">
            <w:pPr>
              <w:spacing w:before="0"/>
              <w:jc w:val="center"/>
              <w:rPr>
                <w:sz w:val="24"/>
              </w:rPr>
            </w:pPr>
            <w:r w:rsidRPr="006850C6">
              <w:rPr>
                <w:sz w:val="24"/>
              </w:rPr>
              <w:t>7420201</w:t>
            </w:r>
          </w:p>
        </w:tc>
        <w:tc>
          <w:tcPr>
            <w:tcW w:w="1247" w:type="dxa"/>
            <w:vMerge w:val="restart"/>
            <w:tcBorders>
              <w:top w:val="nil"/>
              <w:left w:val="single" w:sz="4" w:space="0" w:color="auto"/>
              <w:bottom w:val="single" w:sz="4" w:space="0" w:color="auto"/>
              <w:right w:val="single" w:sz="4" w:space="0" w:color="auto"/>
            </w:tcBorders>
            <w:vAlign w:val="center"/>
            <w:hideMark/>
          </w:tcPr>
          <w:p w14:paraId="54E4045C" w14:textId="77777777" w:rsidR="00F26131" w:rsidRPr="006850C6" w:rsidRDefault="00F26131" w:rsidP="00F26131">
            <w:pPr>
              <w:spacing w:before="0"/>
              <w:jc w:val="center"/>
              <w:rPr>
                <w:sz w:val="24"/>
              </w:rPr>
            </w:pPr>
            <w:r w:rsidRPr="006850C6">
              <w:rPr>
                <w:sz w:val="24"/>
              </w:rPr>
              <w:t>Công nghệ sinh học</w:t>
            </w:r>
          </w:p>
        </w:tc>
        <w:tc>
          <w:tcPr>
            <w:tcW w:w="1037" w:type="dxa"/>
            <w:tcBorders>
              <w:top w:val="nil"/>
              <w:left w:val="nil"/>
              <w:bottom w:val="single" w:sz="4" w:space="0" w:color="auto"/>
              <w:right w:val="single" w:sz="4" w:space="0" w:color="auto"/>
            </w:tcBorders>
            <w:vAlign w:val="center"/>
          </w:tcPr>
          <w:p w14:paraId="4A8829B1" w14:textId="3512DDB2"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64B45732"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75820894"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189019CB"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6B3A3651"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3342BCC2" w14:textId="77777777" w:rsidR="00F26131" w:rsidRPr="006850C6" w:rsidRDefault="00F26131" w:rsidP="00F26131">
            <w:pPr>
              <w:spacing w:before="0"/>
              <w:jc w:val="center"/>
              <w:rPr>
                <w:sz w:val="24"/>
              </w:rPr>
            </w:pPr>
            <w:r w:rsidRPr="006850C6">
              <w:rPr>
                <w:sz w:val="24"/>
              </w:rPr>
              <w:t>Toán</w:t>
            </w:r>
          </w:p>
        </w:tc>
      </w:tr>
      <w:tr w:rsidR="006850C6" w:rsidRPr="006850C6" w14:paraId="615B03C9" w14:textId="77777777" w:rsidTr="0063799D">
        <w:trPr>
          <w:trHeight w:val="397"/>
          <w:jc w:val="center"/>
        </w:trPr>
        <w:tc>
          <w:tcPr>
            <w:tcW w:w="640" w:type="dxa"/>
            <w:vMerge/>
            <w:tcBorders>
              <w:top w:val="nil"/>
              <w:left w:val="single" w:sz="4" w:space="0" w:color="auto"/>
              <w:bottom w:val="single" w:sz="4" w:space="0" w:color="auto"/>
              <w:right w:val="single" w:sz="4" w:space="0" w:color="auto"/>
            </w:tcBorders>
            <w:vAlign w:val="center"/>
            <w:hideMark/>
          </w:tcPr>
          <w:p w14:paraId="7A764E21"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27A04259"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4A1E1BA2"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001704C0"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0E1DE6A3"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2C25A720" w14:textId="2FCFD20D"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3B8948B1"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1CB67C4E" w14:textId="77777777" w:rsidR="00F26131" w:rsidRPr="006850C6" w:rsidRDefault="00F26131" w:rsidP="00F26131">
            <w:pPr>
              <w:spacing w:before="0"/>
              <w:jc w:val="center"/>
              <w:rPr>
                <w:sz w:val="24"/>
              </w:rPr>
            </w:pPr>
            <w:r w:rsidRPr="006850C6">
              <w:rPr>
                <w:sz w:val="24"/>
              </w:rPr>
              <w:t>Hoá học</w:t>
            </w:r>
          </w:p>
        </w:tc>
        <w:tc>
          <w:tcPr>
            <w:tcW w:w="1430" w:type="dxa"/>
            <w:tcBorders>
              <w:top w:val="nil"/>
              <w:left w:val="nil"/>
              <w:bottom w:val="single" w:sz="4" w:space="0" w:color="auto"/>
              <w:right w:val="single" w:sz="4" w:space="0" w:color="auto"/>
            </w:tcBorders>
            <w:noWrap/>
            <w:vAlign w:val="center"/>
            <w:hideMark/>
          </w:tcPr>
          <w:p w14:paraId="1FCB7330"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5B0EAA6A" w14:textId="4283905B" w:rsidR="00F26131" w:rsidRPr="006850C6" w:rsidRDefault="00F26131" w:rsidP="00F26131">
            <w:pPr>
              <w:spacing w:before="0"/>
              <w:jc w:val="center"/>
              <w:rPr>
                <w:sz w:val="24"/>
              </w:rPr>
            </w:pPr>
            <w:r w:rsidRPr="006850C6">
              <w:rPr>
                <w:sz w:val="24"/>
              </w:rPr>
              <w:t>Vật l</w:t>
            </w:r>
            <w:r w:rsidR="00625C34" w:rsidRPr="006850C6">
              <w:rPr>
                <w:sz w:val="24"/>
              </w:rPr>
              <w:t>í</w:t>
            </w:r>
          </w:p>
        </w:tc>
        <w:tc>
          <w:tcPr>
            <w:tcW w:w="1430" w:type="dxa"/>
            <w:tcBorders>
              <w:top w:val="nil"/>
              <w:left w:val="nil"/>
              <w:bottom w:val="single" w:sz="4" w:space="0" w:color="auto"/>
              <w:right w:val="single" w:sz="4" w:space="0" w:color="auto"/>
            </w:tcBorders>
            <w:noWrap/>
            <w:vAlign w:val="center"/>
            <w:hideMark/>
          </w:tcPr>
          <w:p w14:paraId="5CAC8444" w14:textId="77777777" w:rsidR="00F26131" w:rsidRPr="006850C6" w:rsidRDefault="00F26131" w:rsidP="00F26131">
            <w:pPr>
              <w:spacing w:before="0"/>
              <w:jc w:val="center"/>
              <w:rPr>
                <w:sz w:val="24"/>
              </w:rPr>
            </w:pPr>
            <w:r w:rsidRPr="006850C6">
              <w:rPr>
                <w:sz w:val="24"/>
              </w:rPr>
              <w:t>Ngữ văn</w:t>
            </w:r>
          </w:p>
        </w:tc>
      </w:tr>
      <w:tr w:rsidR="006850C6" w:rsidRPr="006850C6" w14:paraId="28BFCC2C" w14:textId="77777777" w:rsidTr="0063799D">
        <w:trPr>
          <w:trHeight w:val="397"/>
          <w:jc w:val="center"/>
        </w:trPr>
        <w:tc>
          <w:tcPr>
            <w:tcW w:w="640" w:type="dxa"/>
            <w:vMerge/>
            <w:tcBorders>
              <w:top w:val="nil"/>
              <w:left w:val="single" w:sz="4" w:space="0" w:color="auto"/>
              <w:bottom w:val="single" w:sz="4" w:space="0" w:color="auto"/>
              <w:right w:val="single" w:sz="4" w:space="0" w:color="auto"/>
            </w:tcBorders>
            <w:vAlign w:val="center"/>
            <w:hideMark/>
          </w:tcPr>
          <w:p w14:paraId="7BAD231D"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3C28FB5C"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0B3FBA96"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26E5CEE1"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593E6507"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49B6AED6" w14:textId="52BA1523" w:rsidR="00F26131" w:rsidRPr="006850C6" w:rsidRDefault="00E9714A" w:rsidP="00F26131">
            <w:pPr>
              <w:spacing w:before="0"/>
              <w:jc w:val="center"/>
              <w:rPr>
                <w:sz w:val="24"/>
              </w:rPr>
            </w:pPr>
            <w:r w:rsidRPr="006850C6">
              <w:rPr>
                <w:sz w:val="24"/>
              </w:rPr>
              <w:t>30</w:t>
            </w:r>
          </w:p>
        </w:tc>
        <w:tc>
          <w:tcPr>
            <w:tcW w:w="2336" w:type="dxa"/>
            <w:tcBorders>
              <w:top w:val="nil"/>
              <w:left w:val="nil"/>
              <w:bottom w:val="single" w:sz="4" w:space="0" w:color="auto"/>
              <w:right w:val="single" w:sz="4" w:space="0" w:color="auto"/>
            </w:tcBorders>
            <w:vAlign w:val="center"/>
            <w:hideMark/>
          </w:tcPr>
          <w:p w14:paraId="005E13CC"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342A3A99" w14:textId="77777777" w:rsidR="00F26131" w:rsidRPr="006850C6" w:rsidRDefault="00F26131" w:rsidP="00F26131">
            <w:pPr>
              <w:spacing w:before="0"/>
              <w:jc w:val="center"/>
              <w:rPr>
                <w:b/>
                <w:bCs/>
                <w:sz w:val="24"/>
              </w:rPr>
            </w:pPr>
            <w:r w:rsidRPr="006850C6">
              <w:rPr>
                <w:b/>
                <w:bCs/>
                <w:sz w:val="24"/>
              </w:rPr>
              <w:t>Sinh học</w:t>
            </w:r>
          </w:p>
        </w:tc>
        <w:tc>
          <w:tcPr>
            <w:tcW w:w="1430" w:type="dxa"/>
            <w:tcBorders>
              <w:top w:val="nil"/>
              <w:left w:val="nil"/>
              <w:bottom w:val="single" w:sz="4" w:space="0" w:color="auto"/>
              <w:right w:val="single" w:sz="4" w:space="0" w:color="auto"/>
            </w:tcBorders>
            <w:noWrap/>
            <w:vAlign w:val="center"/>
            <w:hideMark/>
          </w:tcPr>
          <w:p w14:paraId="5316CFFB" w14:textId="77777777" w:rsidR="00F26131" w:rsidRPr="006850C6" w:rsidRDefault="00F26131" w:rsidP="00F26131">
            <w:pPr>
              <w:spacing w:before="0"/>
              <w:jc w:val="center"/>
              <w:rPr>
                <w:b/>
                <w:bCs/>
                <w:sz w:val="24"/>
              </w:rPr>
            </w:pPr>
            <w:r w:rsidRPr="006850C6">
              <w:rPr>
                <w:b/>
                <w:bCs/>
                <w:sz w:val="24"/>
              </w:rPr>
              <w:t>Sinh học</w:t>
            </w:r>
          </w:p>
        </w:tc>
        <w:tc>
          <w:tcPr>
            <w:tcW w:w="1430" w:type="dxa"/>
            <w:tcBorders>
              <w:top w:val="nil"/>
              <w:left w:val="nil"/>
              <w:bottom w:val="single" w:sz="4" w:space="0" w:color="auto"/>
              <w:right w:val="single" w:sz="4" w:space="0" w:color="auto"/>
            </w:tcBorders>
            <w:noWrap/>
            <w:vAlign w:val="center"/>
            <w:hideMark/>
          </w:tcPr>
          <w:p w14:paraId="2D35B497" w14:textId="77777777" w:rsidR="00F26131" w:rsidRPr="006850C6" w:rsidRDefault="00F26131" w:rsidP="00F26131">
            <w:pPr>
              <w:spacing w:before="0"/>
              <w:jc w:val="center"/>
              <w:rPr>
                <w:b/>
                <w:bCs/>
                <w:sz w:val="24"/>
              </w:rPr>
            </w:pPr>
            <w:r w:rsidRPr="006850C6">
              <w:rPr>
                <w:b/>
                <w:bCs/>
                <w:sz w:val="24"/>
              </w:rPr>
              <w:t>Sinh học</w:t>
            </w:r>
          </w:p>
        </w:tc>
        <w:tc>
          <w:tcPr>
            <w:tcW w:w="1430" w:type="dxa"/>
            <w:tcBorders>
              <w:top w:val="nil"/>
              <w:left w:val="nil"/>
              <w:bottom w:val="single" w:sz="4" w:space="0" w:color="auto"/>
              <w:right w:val="single" w:sz="4" w:space="0" w:color="auto"/>
            </w:tcBorders>
            <w:noWrap/>
            <w:vAlign w:val="center"/>
            <w:hideMark/>
          </w:tcPr>
          <w:p w14:paraId="005DC79F" w14:textId="77777777" w:rsidR="00F26131" w:rsidRPr="006850C6" w:rsidRDefault="00F26131" w:rsidP="00F26131">
            <w:pPr>
              <w:spacing w:before="0"/>
              <w:jc w:val="center"/>
              <w:rPr>
                <w:b/>
                <w:bCs/>
                <w:sz w:val="24"/>
              </w:rPr>
            </w:pPr>
            <w:r w:rsidRPr="006850C6">
              <w:rPr>
                <w:b/>
                <w:bCs/>
                <w:sz w:val="24"/>
              </w:rPr>
              <w:t>Sinh học</w:t>
            </w:r>
          </w:p>
        </w:tc>
      </w:tr>
      <w:tr w:rsidR="006850C6" w:rsidRPr="006850C6" w14:paraId="30A0E688" w14:textId="77777777" w:rsidTr="0063799D">
        <w:trPr>
          <w:trHeight w:hRule="exac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61086A4F" w14:textId="47C9C671" w:rsidR="00F26131" w:rsidRPr="006850C6" w:rsidRDefault="00F26131" w:rsidP="00F26131">
            <w:pPr>
              <w:spacing w:before="0"/>
              <w:jc w:val="center"/>
              <w:rPr>
                <w:sz w:val="24"/>
              </w:rPr>
            </w:pPr>
            <w:r w:rsidRPr="006850C6">
              <w:rPr>
                <w:sz w:val="24"/>
              </w:rPr>
              <w:t>2</w:t>
            </w:r>
            <w:r w:rsidR="0094779D" w:rsidRPr="006850C6">
              <w:rPr>
                <w:sz w:val="24"/>
              </w:rPr>
              <w:t>1</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1AE33503" w14:textId="3FE514DB" w:rsidR="00F26131" w:rsidRPr="006850C6" w:rsidRDefault="00F26131" w:rsidP="00F26131">
            <w:pPr>
              <w:spacing w:before="0"/>
              <w:jc w:val="center"/>
              <w:rPr>
                <w:sz w:val="24"/>
              </w:rPr>
            </w:pPr>
            <w:r w:rsidRPr="006850C6">
              <w:rPr>
                <w:sz w:val="24"/>
              </w:rPr>
              <w:t>7440122</w:t>
            </w:r>
          </w:p>
        </w:tc>
        <w:tc>
          <w:tcPr>
            <w:tcW w:w="1373" w:type="dxa"/>
            <w:vMerge w:val="restart"/>
            <w:tcBorders>
              <w:top w:val="nil"/>
              <w:left w:val="single" w:sz="4" w:space="0" w:color="auto"/>
              <w:bottom w:val="single" w:sz="4" w:space="0" w:color="auto"/>
              <w:right w:val="single" w:sz="4" w:space="0" w:color="auto"/>
            </w:tcBorders>
            <w:vAlign w:val="center"/>
            <w:hideMark/>
          </w:tcPr>
          <w:p w14:paraId="1975858A" w14:textId="3431B936" w:rsidR="00F26131" w:rsidRPr="006850C6" w:rsidRDefault="00F26131" w:rsidP="00F26131">
            <w:pPr>
              <w:spacing w:before="0"/>
              <w:jc w:val="center"/>
              <w:rPr>
                <w:sz w:val="24"/>
              </w:rPr>
            </w:pPr>
            <w:r w:rsidRPr="006850C6">
              <w:rPr>
                <w:sz w:val="24"/>
              </w:rPr>
              <w:t>Khoa học tự nhiê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4C90C39E" w14:textId="77777777" w:rsidR="00F26131" w:rsidRPr="006850C6" w:rsidRDefault="00F26131" w:rsidP="00F26131">
            <w:pPr>
              <w:spacing w:before="0"/>
              <w:jc w:val="center"/>
              <w:rPr>
                <w:sz w:val="24"/>
              </w:rPr>
            </w:pPr>
            <w:r w:rsidRPr="006850C6">
              <w:rPr>
                <w:sz w:val="24"/>
              </w:rPr>
              <w:t>7440122</w:t>
            </w:r>
          </w:p>
        </w:tc>
        <w:tc>
          <w:tcPr>
            <w:tcW w:w="1247" w:type="dxa"/>
            <w:vMerge w:val="restart"/>
            <w:tcBorders>
              <w:top w:val="nil"/>
              <w:left w:val="single" w:sz="4" w:space="0" w:color="auto"/>
              <w:bottom w:val="single" w:sz="4" w:space="0" w:color="auto"/>
              <w:right w:val="single" w:sz="4" w:space="0" w:color="auto"/>
            </w:tcBorders>
            <w:vAlign w:val="center"/>
            <w:hideMark/>
          </w:tcPr>
          <w:p w14:paraId="68AD5EFC" w14:textId="77777777" w:rsidR="00F26131" w:rsidRPr="006850C6" w:rsidRDefault="00F26131" w:rsidP="00F26131">
            <w:pPr>
              <w:spacing w:before="0"/>
              <w:jc w:val="center"/>
              <w:rPr>
                <w:sz w:val="24"/>
              </w:rPr>
            </w:pPr>
            <w:r w:rsidRPr="006850C6">
              <w:rPr>
                <w:sz w:val="24"/>
              </w:rPr>
              <w:t>Khoa học Vật liệu</w:t>
            </w:r>
          </w:p>
        </w:tc>
        <w:tc>
          <w:tcPr>
            <w:tcW w:w="1037" w:type="dxa"/>
            <w:tcBorders>
              <w:top w:val="nil"/>
              <w:left w:val="nil"/>
              <w:bottom w:val="single" w:sz="4" w:space="0" w:color="auto"/>
              <w:right w:val="single" w:sz="4" w:space="0" w:color="auto"/>
            </w:tcBorders>
            <w:vAlign w:val="center"/>
          </w:tcPr>
          <w:p w14:paraId="5E21DA8A" w14:textId="22CEB804"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53C9B6AD"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7C71DCD1"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37313330"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75859C9D"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21D62D9F" w14:textId="77777777" w:rsidR="00F26131" w:rsidRPr="006850C6" w:rsidRDefault="00F26131" w:rsidP="00F26131">
            <w:pPr>
              <w:spacing w:before="0"/>
              <w:jc w:val="center"/>
              <w:rPr>
                <w:b/>
                <w:bCs/>
                <w:sz w:val="24"/>
              </w:rPr>
            </w:pPr>
            <w:r w:rsidRPr="006850C6">
              <w:rPr>
                <w:b/>
                <w:bCs/>
                <w:sz w:val="24"/>
              </w:rPr>
              <w:t>Toán</w:t>
            </w:r>
          </w:p>
        </w:tc>
      </w:tr>
      <w:tr w:rsidR="006850C6" w:rsidRPr="006850C6" w14:paraId="667A32F8"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27B8CAF8"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774F6495"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3BD295D3"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18CA967F"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2EFC4D9F"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203A8B2E" w14:textId="6F76388F"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00FA22F4"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171BA9CF" w14:textId="77777777" w:rsidR="00F26131" w:rsidRPr="006850C6" w:rsidRDefault="00F26131" w:rsidP="00F26131">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1B4E2266" w14:textId="77777777" w:rsidR="00F26131" w:rsidRPr="006850C6" w:rsidRDefault="00F26131" w:rsidP="00F26131">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1F8A6AE0" w14:textId="03683B09" w:rsidR="00F26131" w:rsidRPr="00CA0E8B" w:rsidRDefault="00F26131" w:rsidP="00F26131">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1C32DDF8" w14:textId="3C68C7FA" w:rsidR="00F26131" w:rsidRPr="00CA0E8B" w:rsidRDefault="00F26131" w:rsidP="00F26131">
            <w:pPr>
              <w:spacing w:before="0"/>
              <w:jc w:val="center"/>
              <w:rPr>
                <w:sz w:val="24"/>
              </w:rPr>
            </w:pPr>
            <w:r w:rsidRPr="006850C6">
              <w:rPr>
                <w:sz w:val="24"/>
              </w:rPr>
              <w:t>Hoá học</w:t>
            </w:r>
          </w:p>
        </w:tc>
      </w:tr>
      <w:tr w:rsidR="006850C6" w:rsidRPr="006850C6" w14:paraId="621F038C"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79023B4E"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65AA145F"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48DC7639"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4CB05042"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2303CEDE"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6423DAC9" w14:textId="2564AE40" w:rsidR="00F26131" w:rsidRPr="006850C6" w:rsidRDefault="00E9714A" w:rsidP="00F26131">
            <w:pPr>
              <w:spacing w:before="0"/>
              <w:jc w:val="center"/>
              <w:rPr>
                <w:sz w:val="24"/>
              </w:rPr>
            </w:pPr>
            <w:r w:rsidRPr="006850C6">
              <w:rPr>
                <w:sz w:val="24"/>
              </w:rPr>
              <w:t>25</w:t>
            </w:r>
          </w:p>
        </w:tc>
        <w:tc>
          <w:tcPr>
            <w:tcW w:w="2336" w:type="dxa"/>
            <w:tcBorders>
              <w:top w:val="nil"/>
              <w:left w:val="nil"/>
              <w:bottom w:val="single" w:sz="4" w:space="0" w:color="auto"/>
              <w:right w:val="single" w:sz="4" w:space="0" w:color="auto"/>
            </w:tcBorders>
            <w:vAlign w:val="center"/>
            <w:hideMark/>
          </w:tcPr>
          <w:p w14:paraId="4E8D3D71"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1B7AEB86" w14:textId="77777777" w:rsidR="00F26131" w:rsidRPr="006850C6" w:rsidRDefault="00F26131" w:rsidP="00F26131">
            <w:pPr>
              <w:spacing w:before="0"/>
              <w:jc w:val="center"/>
              <w:rPr>
                <w:sz w:val="24"/>
              </w:rPr>
            </w:pPr>
            <w:r w:rsidRPr="006850C6">
              <w:rPr>
                <w:sz w:val="24"/>
              </w:rPr>
              <w:t>Hoá học</w:t>
            </w:r>
          </w:p>
        </w:tc>
        <w:tc>
          <w:tcPr>
            <w:tcW w:w="1430" w:type="dxa"/>
            <w:tcBorders>
              <w:top w:val="nil"/>
              <w:left w:val="nil"/>
              <w:bottom w:val="single" w:sz="4" w:space="0" w:color="auto"/>
              <w:right w:val="single" w:sz="4" w:space="0" w:color="auto"/>
            </w:tcBorders>
            <w:noWrap/>
            <w:vAlign w:val="center"/>
            <w:hideMark/>
          </w:tcPr>
          <w:p w14:paraId="55AA347E"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7DACA42E" w14:textId="48014F3A"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632373D1" w14:textId="7A76F189" w:rsidR="00F26131" w:rsidRPr="006850C6" w:rsidRDefault="00F26131" w:rsidP="00F26131">
            <w:pPr>
              <w:spacing w:before="0"/>
              <w:jc w:val="center"/>
              <w:rPr>
                <w:sz w:val="24"/>
              </w:rPr>
            </w:pPr>
            <w:r w:rsidRPr="006850C6">
              <w:rPr>
                <w:sz w:val="24"/>
              </w:rPr>
              <w:t>Ngữ văn</w:t>
            </w:r>
          </w:p>
        </w:tc>
      </w:tr>
      <w:tr w:rsidR="006850C6" w:rsidRPr="006850C6" w14:paraId="033CCD31" w14:textId="77777777" w:rsidTr="0063799D">
        <w:trPr>
          <w:trHeight w:hRule="exac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5AD7FDE8" w14:textId="227DA119" w:rsidR="00F26131" w:rsidRPr="006850C6" w:rsidRDefault="00F26131" w:rsidP="00F26131">
            <w:pPr>
              <w:spacing w:before="0"/>
              <w:jc w:val="center"/>
              <w:rPr>
                <w:sz w:val="24"/>
              </w:rPr>
            </w:pPr>
            <w:r w:rsidRPr="006850C6">
              <w:rPr>
                <w:sz w:val="24"/>
              </w:rPr>
              <w:t>2</w:t>
            </w:r>
            <w:r w:rsidR="0094779D" w:rsidRPr="006850C6">
              <w:rPr>
                <w:sz w:val="24"/>
              </w:rPr>
              <w:t>2</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2B348446" w14:textId="7790BAEA" w:rsidR="00F26131" w:rsidRPr="006850C6" w:rsidRDefault="00F26131" w:rsidP="00F26131">
            <w:pPr>
              <w:spacing w:before="0"/>
              <w:jc w:val="center"/>
              <w:rPr>
                <w:sz w:val="24"/>
              </w:rPr>
            </w:pPr>
            <w:r w:rsidRPr="006850C6">
              <w:rPr>
                <w:sz w:val="24"/>
              </w:rPr>
              <w:t>7520301</w:t>
            </w:r>
          </w:p>
        </w:tc>
        <w:tc>
          <w:tcPr>
            <w:tcW w:w="1373" w:type="dxa"/>
            <w:vMerge w:val="restart"/>
            <w:tcBorders>
              <w:top w:val="nil"/>
              <w:left w:val="single" w:sz="4" w:space="0" w:color="auto"/>
              <w:bottom w:val="single" w:sz="4" w:space="0" w:color="auto"/>
              <w:right w:val="single" w:sz="4" w:space="0" w:color="auto"/>
            </w:tcBorders>
            <w:vAlign w:val="center"/>
            <w:hideMark/>
          </w:tcPr>
          <w:p w14:paraId="18C346DA" w14:textId="4A27B2BE" w:rsidR="00F26131" w:rsidRPr="006850C6" w:rsidRDefault="00F26131" w:rsidP="00F26131">
            <w:pPr>
              <w:spacing w:before="0"/>
              <w:jc w:val="center"/>
              <w:rPr>
                <w:sz w:val="24"/>
              </w:rPr>
            </w:pPr>
            <w:r w:rsidRPr="006850C6">
              <w:rPr>
                <w:sz w:val="24"/>
              </w:rPr>
              <w:t>Kĩ thuật</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1681CF5F" w14:textId="77777777" w:rsidR="00F26131" w:rsidRPr="006850C6" w:rsidRDefault="00F26131" w:rsidP="00F26131">
            <w:pPr>
              <w:spacing w:before="0"/>
              <w:jc w:val="center"/>
              <w:rPr>
                <w:sz w:val="24"/>
              </w:rPr>
            </w:pPr>
            <w:r w:rsidRPr="006850C6">
              <w:rPr>
                <w:sz w:val="24"/>
              </w:rPr>
              <w:t>7520301</w:t>
            </w:r>
          </w:p>
        </w:tc>
        <w:tc>
          <w:tcPr>
            <w:tcW w:w="1247" w:type="dxa"/>
            <w:vMerge w:val="restart"/>
            <w:tcBorders>
              <w:top w:val="nil"/>
              <w:left w:val="single" w:sz="4" w:space="0" w:color="auto"/>
              <w:bottom w:val="single" w:sz="4" w:space="0" w:color="auto"/>
              <w:right w:val="single" w:sz="4" w:space="0" w:color="auto"/>
            </w:tcBorders>
            <w:vAlign w:val="center"/>
            <w:hideMark/>
          </w:tcPr>
          <w:p w14:paraId="0CFD2F81" w14:textId="77777777" w:rsidR="00F26131" w:rsidRPr="006850C6" w:rsidRDefault="00F26131" w:rsidP="00F26131">
            <w:pPr>
              <w:spacing w:before="0"/>
              <w:jc w:val="center"/>
              <w:rPr>
                <w:sz w:val="24"/>
              </w:rPr>
            </w:pPr>
            <w:r w:rsidRPr="006850C6">
              <w:rPr>
                <w:sz w:val="24"/>
              </w:rPr>
              <w:t>Kĩ thuật hóa học</w:t>
            </w:r>
          </w:p>
        </w:tc>
        <w:tc>
          <w:tcPr>
            <w:tcW w:w="1037" w:type="dxa"/>
            <w:tcBorders>
              <w:top w:val="nil"/>
              <w:left w:val="nil"/>
              <w:bottom w:val="single" w:sz="4" w:space="0" w:color="auto"/>
              <w:right w:val="single" w:sz="4" w:space="0" w:color="auto"/>
            </w:tcBorders>
            <w:vAlign w:val="center"/>
          </w:tcPr>
          <w:p w14:paraId="68141FFC" w14:textId="4899F960"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671BE242"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33C3E468"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7D1E28DE"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0912CA9B"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30F35CD3" w14:textId="77777777" w:rsidR="00F26131" w:rsidRPr="006850C6" w:rsidRDefault="00F26131" w:rsidP="00F26131">
            <w:pPr>
              <w:spacing w:before="0"/>
              <w:jc w:val="center"/>
              <w:rPr>
                <w:sz w:val="24"/>
              </w:rPr>
            </w:pPr>
            <w:r w:rsidRPr="006850C6">
              <w:rPr>
                <w:sz w:val="24"/>
              </w:rPr>
              <w:t>Toán</w:t>
            </w:r>
          </w:p>
        </w:tc>
      </w:tr>
      <w:tr w:rsidR="006850C6" w:rsidRPr="006850C6" w14:paraId="0119730B"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4E988FAA"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4DCC55CF"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3304CA01"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59C6601A"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2A61BA2F"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023076C4" w14:textId="5600A1AE" w:rsidR="00F26131" w:rsidRPr="006850C6" w:rsidRDefault="00E9714A" w:rsidP="00F26131">
            <w:pPr>
              <w:spacing w:before="0"/>
              <w:jc w:val="center"/>
              <w:rPr>
                <w:sz w:val="24"/>
              </w:rPr>
            </w:pPr>
            <w:r w:rsidRPr="006850C6">
              <w:rPr>
                <w:sz w:val="24"/>
              </w:rPr>
              <w:t>2</w:t>
            </w:r>
          </w:p>
        </w:tc>
        <w:tc>
          <w:tcPr>
            <w:tcW w:w="2336" w:type="dxa"/>
            <w:tcBorders>
              <w:top w:val="nil"/>
              <w:left w:val="nil"/>
              <w:bottom w:val="single" w:sz="4" w:space="0" w:color="auto"/>
              <w:right w:val="single" w:sz="4" w:space="0" w:color="auto"/>
            </w:tcBorders>
            <w:vAlign w:val="center"/>
            <w:hideMark/>
          </w:tcPr>
          <w:p w14:paraId="184900F1"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43B5D8D2" w14:textId="77777777" w:rsidR="00F26131" w:rsidRPr="006850C6" w:rsidRDefault="00F26131" w:rsidP="00F26131">
            <w:pPr>
              <w:spacing w:before="0"/>
              <w:jc w:val="center"/>
              <w:rPr>
                <w:b/>
                <w:bCs/>
                <w:sz w:val="24"/>
              </w:rPr>
            </w:pPr>
            <w:r w:rsidRPr="006850C6">
              <w:rPr>
                <w:b/>
                <w:bCs/>
                <w:sz w:val="24"/>
              </w:rPr>
              <w:t>Hoá học</w:t>
            </w:r>
          </w:p>
        </w:tc>
        <w:tc>
          <w:tcPr>
            <w:tcW w:w="1430" w:type="dxa"/>
            <w:tcBorders>
              <w:top w:val="nil"/>
              <w:left w:val="nil"/>
              <w:bottom w:val="single" w:sz="4" w:space="0" w:color="auto"/>
              <w:right w:val="single" w:sz="4" w:space="0" w:color="auto"/>
            </w:tcBorders>
            <w:noWrap/>
            <w:vAlign w:val="center"/>
            <w:hideMark/>
          </w:tcPr>
          <w:p w14:paraId="324BD4C5" w14:textId="77777777" w:rsidR="00F26131" w:rsidRPr="006850C6" w:rsidRDefault="00F26131" w:rsidP="00F26131">
            <w:pPr>
              <w:spacing w:before="0"/>
              <w:jc w:val="center"/>
              <w:rPr>
                <w:b/>
                <w:bCs/>
                <w:sz w:val="24"/>
              </w:rPr>
            </w:pPr>
            <w:r w:rsidRPr="006850C6">
              <w:rPr>
                <w:b/>
                <w:bCs/>
                <w:sz w:val="24"/>
              </w:rPr>
              <w:t>Hoá học</w:t>
            </w:r>
          </w:p>
        </w:tc>
        <w:tc>
          <w:tcPr>
            <w:tcW w:w="1430" w:type="dxa"/>
            <w:tcBorders>
              <w:top w:val="nil"/>
              <w:left w:val="nil"/>
              <w:bottom w:val="single" w:sz="4" w:space="0" w:color="auto"/>
              <w:right w:val="single" w:sz="4" w:space="0" w:color="auto"/>
            </w:tcBorders>
            <w:noWrap/>
            <w:vAlign w:val="center"/>
            <w:hideMark/>
          </w:tcPr>
          <w:p w14:paraId="222E534C" w14:textId="77777777" w:rsidR="00F26131" w:rsidRPr="006850C6" w:rsidRDefault="00F26131" w:rsidP="00F26131">
            <w:pPr>
              <w:spacing w:before="0"/>
              <w:jc w:val="center"/>
              <w:rPr>
                <w:b/>
                <w:bCs/>
                <w:sz w:val="24"/>
              </w:rPr>
            </w:pPr>
            <w:r w:rsidRPr="006850C6">
              <w:rPr>
                <w:b/>
                <w:bCs/>
                <w:sz w:val="24"/>
              </w:rPr>
              <w:t>Hoá học</w:t>
            </w:r>
          </w:p>
        </w:tc>
        <w:tc>
          <w:tcPr>
            <w:tcW w:w="1430" w:type="dxa"/>
            <w:tcBorders>
              <w:top w:val="nil"/>
              <w:left w:val="nil"/>
              <w:bottom w:val="single" w:sz="4" w:space="0" w:color="auto"/>
              <w:right w:val="single" w:sz="4" w:space="0" w:color="auto"/>
            </w:tcBorders>
            <w:noWrap/>
            <w:vAlign w:val="center"/>
            <w:hideMark/>
          </w:tcPr>
          <w:p w14:paraId="663E5A42" w14:textId="77777777" w:rsidR="00F26131" w:rsidRPr="006850C6" w:rsidRDefault="00F26131" w:rsidP="00F26131">
            <w:pPr>
              <w:spacing w:before="0"/>
              <w:jc w:val="center"/>
              <w:rPr>
                <w:b/>
                <w:bCs/>
                <w:sz w:val="24"/>
              </w:rPr>
            </w:pPr>
            <w:r w:rsidRPr="006850C6">
              <w:rPr>
                <w:b/>
                <w:bCs/>
                <w:sz w:val="24"/>
              </w:rPr>
              <w:t>Hoá học</w:t>
            </w:r>
          </w:p>
        </w:tc>
      </w:tr>
      <w:tr w:rsidR="006850C6" w:rsidRPr="006850C6" w14:paraId="1B353505"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485F1109"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021D6E46"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3E1C36DE"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5B71A868"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325692BF"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3E48719E" w14:textId="714766D3" w:rsidR="00F26131" w:rsidRPr="006850C6" w:rsidRDefault="00E9714A" w:rsidP="00F26131">
            <w:pPr>
              <w:spacing w:before="0"/>
              <w:jc w:val="center"/>
              <w:rPr>
                <w:sz w:val="24"/>
              </w:rPr>
            </w:pPr>
            <w:r w:rsidRPr="006850C6">
              <w:rPr>
                <w:sz w:val="24"/>
              </w:rPr>
              <w:t>48</w:t>
            </w:r>
          </w:p>
        </w:tc>
        <w:tc>
          <w:tcPr>
            <w:tcW w:w="2336" w:type="dxa"/>
            <w:tcBorders>
              <w:top w:val="nil"/>
              <w:left w:val="nil"/>
              <w:bottom w:val="single" w:sz="4" w:space="0" w:color="auto"/>
              <w:right w:val="single" w:sz="4" w:space="0" w:color="auto"/>
            </w:tcBorders>
            <w:vAlign w:val="center"/>
            <w:hideMark/>
          </w:tcPr>
          <w:p w14:paraId="7C3B9821"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1548331C" w14:textId="2523541E" w:rsidR="00F26131" w:rsidRPr="006850C6" w:rsidRDefault="00F26131" w:rsidP="00F26131">
            <w:pPr>
              <w:spacing w:before="0"/>
              <w:jc w:val="center"/>
              <w:rPr>
                <w:sz w:val="24"/>
              </w:rPr>
            </w:pPr>
            <w:r w:rsidRPr="006850C6">
              <w:rPr>
                <w:sz w:val="24"/>
              </w:rPr>
              <w:t>Vật l</w:t>
            </w:r>
            <w:r w:rsidR="00FB1191" w:rsidRPr="006850C6">
              <w:rPr>
                <w:sz w:val="24"/>
              </w:rPr>
              <w:t>í</w:t>
            </w:r>
          </w:p>
        </w:tc>
        <w:tc>
          <w:tcPr>
            <w:tcW w:w="1430" w:type="dxa"/>
            <w:tcBorders>
              <w:top w:val="nil"/>
              <w:left w:val="nil"/>
              <w:bottom w:val="single" w:sz="4" w:space="0" w:color="auto"/>
              <w:right w:val="single" w:sz="4" w:space="0" w:color="auto"/>
            </w:tcBorders>
            <w:noWrap/>
            <w:vAlign w:val="center"/>
            <w:hideMark/>
          </w:tcPr>
          <w:p w14:paraId="0DDD7C3C"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04F3D315" w14:textId="77777777" w:rsidR="00F26131" w:rsidRPr="006850C6" w:rsidRDefault="00F26131" w:rsidP="00F26131">
            <w:pPr>
              <w:spacing w:before="0"/>
              <w:jc w:val="center"/>
              <w:rPr>
                <w:sz w:val="24"/>
              </w:rPr>
            </w:pPr>
            <w:r w:rsidRPr="006850C6">
              <w:rPr>
                <w:sz w:val="24"/>
              </w:rPr>
              <w:t>Sinh học</w:t>
            </w:r>
          </w:p>
        </w:tc>
        <w:tc>
          <w:tcPr>
            <w:tcW w:w="1430" w:type="dxa"/>
            <w:tcBorders>
              <w:top w:val="nil"/>
              <w:left w:val="nil"/>
              <w:bottom w:val="single" w:sz="4" w:space="0" w:color="auto"/>
              <w:right w:val="single" w:sz="4" w:space="0" w:color="auto"/>
            </w:tcBorders>
            <w:noWrap/>
            <w:vAlign w:val="center"/>
            <w:hideMark/>
          </w:tcPr>
          <w:p w14:paraId="18F57278" w14:textId="77777777" w:rsidR="00F26131" w:rsidRPr="006850C6" w:rsidRDefault="00F26131" w:rsidP="00F26131">
            <w:pPr>
              <w:spacing w:before="0"/>
              <w:jc w:val="center"/>
              <w:rPr>
                <w:sz w:val="24"/>
              </w:rPr>
            </w:pPr>
            <w:r w:rsidRPr="006850C6">
              <w:rPr>
                <w:sz w:val="24"/>
              </w:rPr>
              <w:t>Tin học</w:t>
            </w:r>
          </w:p>
        </w:tc>
      </w:tr>
      <w:tr w:rsidR="006850C6" w:rsidRPr="006850C6" w14:paraId="73D36EC1" w14:textId="77777777" w:rsidTr="0063799D">
        <w:trPr>
          <w:trHeigh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633FC8F8" w14:textId="5B40ABF4" w:rsidR="00F26131" w:rsidRPr="006850C6" w:rsidRDefault="00F26131" w:rsidP="00F26131">
            <w:pPr>
              <w:spacing w:before="0"/>
              <w:jc w:val="center"/>
              <w:rPr>
                <w:sz w:val="24"/>
              </w:rPr>
            </w:pPr>
            <w:r w:rsidRPr="006850C6">
              <w:rPr>
                <w:sz w:val="24"/>
              </w:rPr>
              <w:t>2</w:t>
            </w:r>
            <w:r w:rsidR="0094779D" w:rsidRPr="006850C6">
              <w:rPr>
                <w:sz w:val="24"/>
              </w:rPr>
              <w:t>3</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210DCF3A" w14:textId="1DB4A3FD" w:rsidR="00F26131" w:rsidRPr="006850C6" w:rsidRDefault="00F26131" w:rsidP="00F26131">
            <w:pPr>
              <w:spacing w:before="0"/>
              <w:jc w:val="center"/>
              <w:rPr>
                <w:sz w:val="24"/>
              </w:rPr>
            </w:pPr>
            <w:r w:rsidRPr="006850C6">
              <w:rPr>
                <w:sz w:val="24"/>
              </w:rPr>
              <w:t>7810301</w:t>
            </w:r>
          </w:p>
        </w:tc>
        <w:tc>
          <w:tcPr>
            <w:tcW w:w="1373" w:type="dxa"/>
            <w:vMerge w:val="restart"/>
            <w:tcBorders>
              <w:top w:val="nil"/>
              <w:left w:val="single" w:sz="4" w:space="0" w:color="auto"/>
              <w:bottom w:val="single" w:sz="4" w:space="0" w:color="auto"/>
              <w:right w:val="single" w:sz="4" w:space="0" w:color="auto"/>
            </w:tcBorders>
            <w:vAlign w:val="center"/>
            <w:hideMark/>
          </w:tcPr>
          <w:p w14:paraId="29D3A496" w14:textId="6F0C208E" w:rsidR="00F26131" w:rsidRPr="006850C6" w:rsidRDefault="00F26131" w:rsidP="00F26131">
            <w:pPr>
              <w:spacing w:before="0"/>
              <w:jc w:val="center"/>
              <w:rPr>
                <w:sz w:val="24"/>
              </w:rPr>
            </w:pPr>
            <w:r w:rsidRPr="006850C6">
              <w:rPr>
                <w:sz w:val="24"/>
              </w:rPr>
              <w:t>Du lịch, khách sạn, thể thao và dịch vụ cá nhâ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375DD108" w14:textId="77777777" w:rsidR="00F26131" w:rsidRPr="006850C6" w:rsidRDefault="00F26131" w:rsidP="00F26131">
            <w:pPr>
              <w:spacing w:before="0"/>
              <w:jc w:val="center"/>
              <w:rPr>
                <w:sz w:val="24"/>
              </w:rPr>
            </w:pPr>
            <w:r w:rsidRPr="006850C6">
              <w:rPr>
                <w:sz w:val="24"/>
              </w:rPr>
              <w:t>7810301</w:t>
            </w:r>
          </w:p>
        </w:tc>
        <w:tc>
          <w:tcPr>
            <w:tcW w:w="1247" w:type="dxa"/>
            <w:vMerge w:val="restart"/>
            <w:tcBorders>
              <w:top w:val="nil"/>
              <w:left w:val="single" w:sz="4" w:space="0" w:color="auto"/>
              <w:bottom w:val="single" w:sz="4" w:space="0" w:color="auto"/>
              <w:right w:val="single" w:sz="4" w:space="0" w:color="auto"/>
            </w:tcBorders>
            <w:vAlign w:val="center"/>
            <w:hideMark/>
          </w:tcPr>
          <w:p w14:paraId="2528DEC6" w14:textId="77777777" w:rsidR="00F26131" w:rsidRPr="006850C6" w:rsidRDefault="00F26131" w:rsidP="00F26131">
            <w:pPr>
              <w:spacing w:before="0"/>
              <w:jc w:val="center"/>
              <w:rPr>
                <w:sz w:val="24"/>
              </w:rPr>
            </w:pPr>
            <w:r w:rsidRPr="006850C6">
              <w:rPr>
                <w:sz w:val="24"/>
              </w:rPr>
              <w:t>Quản lí thể dục thể thao</w:t>
            </w:r>
          </w:p>
        </w:tc>
        <w:tc>
          <w:tcPr>
            <w:tcW w:w="1037" w:type="dxa"/>
            <w:tcBorders>
              <w:top w:val="nil"/>
              <w:left w:val="nil"/>
              <w:bottom w:val="single" w:sz="4" w:space="0" w:color="auto"/>
              <w:right w:val="single" w:sz="4" w:space="0" w:color="auto"/>
            </w:tcBorders>
            <w:vAlign w:val="center"/>
          </w:tcPr>
          <w:p w14:paraId="2BF7149E" w14:textId="5B11A0DB"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40DEBE33"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3C338B56"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20752FCC"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4AB75883"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76CB644A" w14:textId="77777777" w:rsidR="00F26131" w:rsidRPr="006850C6" w:rsidRDefault="00F26131" w:rsidP="00F26131">
            <w:pPr>
              <w:spacing w:before="0"/>
              <w:jc w:val="center"/>
              <w:rPr>
                <w:sz w:val="24"/>
              </w:rPr>
            </w:pPr>
            <w:r w:rsidRPr="006850C6">
              <w:rPr>
                <w:sz w:val="24"/>
              </w:rPr>
              <w:t>Toán</w:t>
            </w:r>
          </w:p>
        </w:tc>
      </w:tr>
      <w:tr w:rsidR="006850C6" w:rsidRPr="006850C6" w14:paraId="19CD30A1"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114CD655"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4BC723DD"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31B7BCD6"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70D438A1"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188D5EFE"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0281FC56" w14:textId="4E54DD01" w:rsidR="00F26131" w:rsidRPr="006850C6" w:rsidRDefault="00E9714A" w:rsidP="00F26131">
            <w:pPr>
              <w:spacing w:before="0"/>
              <w:jc w:val="center"/>
              <w:rPr>
                <w:sz w:val="24"/>
              </w:rPr>
            </w:pPr>
            <w:r w:rsidRPr="006850C6">
              <w:rPr>
                <w:sz w:val="24"/>
              </w:rPr>
              <w:t>2</w:t>
            </w:r>
          </w:p>
        </w:tc>
        <w:tc>
          <w:tcPr>
            <w:tcW w:w="2336" w:type="dxa"/>
            <w:tcBorders>
              <w:top w:val="nil"/>
              <w:left w:val="nil"/>
              <w:bottom w:val="single" w:sz="4" w:space="0" w:color="auto"/>
              <w:right w:val="single" w:sz="4" w:space="0" w:color="auto"/>
            </w:tcBorders>
            <w:vAlign w:val="center"/>
            <w:hideMark/>
          </w:tcPr>
          <w:p w14:paraId="4FBA1C59"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31DE6983" w14:textId="77777777" w:rsidR="00F26131" w:rsidRPr="006850C6" w:rsidRDefault="00F26131" w:rsidP="00F26131">
            <w:pPr>
              <w:spacing w:before="0"/>
              <w:jc w:val="center"/>
              <w:rPr>
                <w:sz w:val="24"/>
              </w:rPr>
            </w:pPr>
            <w:r w:rsidRPr="006850C6">
              <w:rPr>
                <w:sz w:val="24"/>
              </w:rPr>
              <w:t>GDKT&amp;PL</w:t>
            </w:r>
          </w:p>
        </w:tc>
        <w:tc>
          <w:tcPr>
            <w:tcW w:w="1430" w:type="dxa"/>
            <w:tcBorders>
              <w:top w:val="nil"/>
              <w:left w:val="nil"/>
              <w:bottom w:val="single" w:sz="4" w:space="0" w:color="auto"/>
              <w:right w:val="single" w:sz="4" w:space="0" w:color="auto"/>
            </w:tcBorders>
            <w:noWrap/>
            <w:vAlign w:val="center"/>
            <w:hideMark/>
          </w:tcPr>
          <w:p w14:paraId="3C8295A4" w14:textId="77777777" w:rsidR="00F26131" w:rsidRPr="006850C6" w:rsidRDefault="00F26131" w:rsidP="00F26131">
            <w:pPr>
              <w:spacing w:before="0"/>
              <w:jc w:val="center"/>
              <w:rPr>
                <w:sz w:val="24"/>
              </w:rPr>
            </w:pPr>
            <w:r w:rsidRPr="006850C6">
              <w:rPr>
                <w:sz w:val="24"/>
              </w:rPr>
              <w:t>Toán</w:t>
            </w:r>
          </w:p>
        </w:tc>
        <w:tc>
          <w:tcPr>
            <w:tcW w:w="1430" w:type="dxa"/>
            <w:tcBorders>
              <w:top w:val="nil"/>
              <w:left w:val="nil"/>
              <w:bottom w:val="single" w:sz="4" w:space="0" w:color="auto"/>
              <w:right w:val="single" w:sz="4" w:space="0" w:color="auto"/>
            </w:tcBorders>
            <w:noWrap/>
            <w:vAlign w:val="center"/>
            <w:hideMark/>
          </w:tcPr>
          <w:p w14:paraId="78B38041" w14:textId="77777777" w:rsidR="00F26131" w:rsidRPr="006850C6" w:rsidRDefault="00F26131" w:rsidP="00F26131">
            <w:pPr>
              <w:spacing w:before="0"/>
              <w:jc w:val="center"/>
              <w:rPr>
                <w:sz w:val="24"/>
              </w:rPr>
            </w:pPr>
            <w:r w:rsidRPr="006850C6">
              <w:rPr>
                <w:sz w:val="24"/>
              </w:rPr>
              <w:t>Sinh học</w:t>
            </w:r>
          </w:p>
        </w:tc>
        <w:tc>
          <w:tcPr>
            <w:tcW w:w="1430" w:type="dxa"/>
            <w:tcBorders>
              <w:top w:val="nil"/>
              <w:left w:val="nil"/>
              <w:bottom w:val="single" w:sz="4" w:space="0" w:color="auto"/>
              <w:right w:val="single" w:sz="4" w:space="0" w:color="auto"/>
            </w:tcBorders>
            <w:noWrap/>
            <w:vAlign w:val="center"/>
            <w:hideMark/>
          </w:tcPr>
          <w:p w14:paraId="194C28FD" w14:textId="77777777" w:rsidR="00F26131" w:rsidRPr="006850C6" w:rsidRDefault="00F26131" w:rsidP="00F26131">
            <w:pPr>
              <w:spacing w:before="0"/>
              <w:jc w:val="center"/>
              <w:rPr>
                <w:sz w:val="24"/>
              </w:rPr>
            </w:pPr>
            <w:r w:rsidRPr="006850C6">
              <w:rPr>
                <w:sz w:val="24"/>
              </w:rPr>
              <w:t>Hóa học</w:t>
            </w:r>
          </w:p>
        </w:tc>
      </w:tr>
      <w:tr w:rsidR="006850C6" w:rsidRPr="006850C6" w14:paraId="73F890A3"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6FCF453C"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7DA00A33"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7FB44D05"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42FBBAD1"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4E3AC375"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3F69500C" w14:textId="28AF5B56" w:rsidR="00F26131" w:rsidRPr="006850C6" w:rsidRDefault="00E9714A" w:rsidP="00F26131">
            <w:pPr>
              <w:spacing w:before="0"/>
              <w:jc w:val="center"/>
              <w:rPr>
                <w:sz w:val="24"/>
              </w:rPr>
            </w:pPr>
            <w:r w:rsidRPr="006850C6">
              <w:rPr>
                <w:sz w:val="24"/>
              </w:rPr>
              <w:t>50</w:t>
            </w:r>
          </w:p>
        </w:tc>
        <w:tc>
          <w:tcPr>
            <w:tcW w:w="2336" w:type="dxa"/>
            <w:tcBorders>
              <w:top w:val="nil"/>
              <w:left w:val="nil"/>
              <w:bottom w:val="single" w:sz="4" w:space="0" w:color="auto"/>
              <w:right w:val="single" w:sz="4" w:space="0" w:color="auto"/>
            </w:tcBorders>
            <w:vAlign w:val="center"/>
            <w:hideMark/>
          </w:tcPr>
          <w:p w14:paraId="4630AF74"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54C7DFD6" w14:textId="77777777" w:rsidR="00F26131" w:rsidRPr="006850C6" w:rsidRDefault="00F26131" w:rsidP="00F26131">
            <w:pPr>
              <w:spacing w:before="0"/>
              <w:jc w:val="center"/>
              <w:rPr>
                <w:b/>
                <w:bCs/>
                <w:sz w:val="24"/>
              </w:rPr>
            </w:pPr>
            <w:r w:rsidRPr="006850C6">
              <w:rPr>
                <w:b/>
                <w:bCs/>
                <w:sz w:val="24"/>
              </w:rPr>
              <w:t>NK2</w:t>
            </w:r>
          </w:p>
        </w:tc>
        <w:tc>
          <w:tcPr>
            <w:tcW w:w="1430" w:type="dxa"/>
            <w:tcBorders>
              <w:top w:val="nil"/>
              <w:left w:val="nil"/>
              <w:bottom w:val="single" w:sz="4" w:space="0" w:color="auto"/>
              <w:right w:val="single" w:sz="4" w:space="0" w:color="auto"/>
            </w:tcBorders>
            <w:noWrap/>
            <w:vAlign w:val="center"/>
            <w:hideMark/>
          </w:tcPr>
          <w:p w14:paraId="12E307C3" w14:textId="77777777" w:rsidR="00F26131" w:rsidRPr="006850C6" w:rsidRDefault="00F26131" w:rsidP="00F26131">
            <w:pPr>
              <w:spacing w:before="0"/>
              <w:jc w:val="center"/>
              <w:rPr>
                <w:b/>
                <w:bCs/>
                <w:sz w:val="24"/>
              </w:rPr>
            </w:pPr>
            <w:r w:rsidRPr="006850C6">
              <w:rPr>
                <w:b/>
                <w:bCs/>
                <w:sz w:val="24"/>
              </w:rPr>
              <w:t>NK2</w:t>
            </w:r>
          </w:p>
        </w:tc>
        <w:tc>
          <w:tcPr>
            <w:tcW w:w="1430" w:type="dxa"/>
            <w:tcBorders>
              <w:top w:val="nil"/>
              <w:left w:val="nil"/>
              <w:bottom w:val="single" w:sz="4" w:space="0" w:color="auto"/>
              <w:right w:val="single" w:sz="4" w:space="0" w:color="auto"/>
            </w:tcBorders>
            <w:noWrap/>
            <w:vAlign w:val="center"/>
            <w:hideMark/>
          </w:tcPr>
          <w:p w14:paraId="2AAD7059" w14:textId="77777777" w:rsidR="00F26131" w:rsidRPr="006850C6" w:rsidRDefault="00F26131" w:rsidP="00F26131">
            <w:pPr>
              <w:spacing w:before="0"/>
              <w:jc w:val="center"/>
              <w:rPr>
                <w:b/>
                <w:bCs/>
                <w:sz w:val="24"/>
              </w:rPr>
            </w:pPr>
            <w:r w:rsidRPr="006850C6">
              <w:rPr>
                <w:b/>
                <w:bCs/>
                <w:sz w:val="24"/>
              </w:rPr>
              <w:t>NK2</w:t>
            </w:r>
          </w:p>
        </w:tc>
        <w:tc>
          <w:tcPr>
            <w:tcW w:w="1430" w:type="dxa"/>
            <w:tcBorders>
              <w:top w:val="nil"/>
              <w:left w:val="nil"/>
              <w:bottom w:val="single" w:sz="4" w:space="0" w:color="auto"/>
              <w:right w:val="single" w:sz="4" w:space="0" w:color="auto"/>
            </w:tcBorders>
            <w:noWrap/>
            <w:vAlign w:val="center"/>
            <w:hideMark/>
          </w:tcPr>
          <w:p w14:paraId="5ABBDC20" w14:textId="77777777" w:rsidR="00F26131" w:rsidRPr="006850C6" w:rsidRDefault="00F26131" w:rsidP="00F26131">
            <w:pPr>
              <w:spacing w:before="0"/>
              <w:jc w:val="center"/>
              <w:rPr>
                <w:b/>
                <w:bCs/>
                <w:sz w:val="24"/>
              </w:rPr>
            </w:pPr>
            <w:r w:rsidRPr="006850C6">
              <w:rPr>
                <w:b/>
                <w:bCs/>
                <w:sz w:val="24"/>
              </w:rPr>
              <w:t>NK2</w:t>
            </w:r>
          </w:p>
        </w:tc>
      </w:tr>
      <w:tr w:rsidR="006850C6" w:rsidRPr="006850C6" w14:paraId="2EE527EE" w14:textId="77777777" w:rsidTr="0063799D">
        <w:trPr>
          <w:trHeigh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21D1B554" w14:textId="6A4FC243" w:rsidR="00F26131" w:rsidRPr="006850C6" w:rsidRDefault="00F26131" w:rsidP="00F26131">
            <w:pPr>
              <w:spacing w:before="0"/>
              <w:jc w:val="center"/>
              <w:rPr>
                <w:sz w:val="24"/>
              </w:rPr>
            </w:pPr>
            <w:r w:rsidRPr="006850C6">
              <w:rPr>
                <w:sz w:val="24"/>
              </w:rPr>
              <w:t>2</w:t>
            </w:r>
            <w:r w:rsidR="0094779D" w:rsidRPr="006850C6">
              <w:rPr>
                <w:sz w:val="24"/>
              </w:rPr>
              <w:t>4</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05261197" w14:textId="4CFD3FDE" w:rsidR="00F26131" w:rsidRPr="006850C6" w:rsidRDefault="00F26131" w:rsidP="00F26131">
            <w:pPr>
              <w:spacing w:before="0"/>
              <w:jc w:val="center"/>
              <w:rPr>
                <w:sz w:val="24"/>
              </w:rPr>
            </w:pPr>
            <w:r w:rsidRPr="006850C6">
              <w:rPr>
                <w:sz w:val="24"/>
              </w:rPr>
              <w:t>7480201</w:t>
            </w:r>
          </w:p>
        </w:tc>
        <w:tc>
          <w:tcPr>
            <w:tcW w:w="1373" w:type="dxa"/>
            <w:vMerge w:val="restart"/>
            <w:tcBorders>
              <w:top w:val="nil"/>
              <w:left w:val="single" w:sz="4" w:space="0" w:color="auto"/>
              <w:bottom w:val="single" w:sz="4" w:space="0" w:color="auto"/>
              <w:right w:val="single" w:sz="4" w:space="0" w:color="auto"/>
            </w:tcBorders>
            <w:vAlign w:val="center"/>
            <w:hideMark/>
          </w:tcPr>
          <w:p w14:paraId="207D7891" w14:textId="4F160B29" w:rsidR="00F26131" w:rsidRPr="006850C6" w:rsidRDefault="00F26131" w:rsidP="00F26131">
            <w:pPr>
              <w:spacing w:before="0"/>
              <w:jc w:val="center"/>
              <w:rPr>
                <w:sz w:val="24"/>
              </w:rPr>
            </w:pPr>
            <w:r w:rsidRPr="006850C6">
              <w:rPr>
                <w:sz w:val="24"/>
              </w:rPr>
              <w:t>Máy tính và công nghệ thông tin</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08871AB0" w14:textId="77777777" w:rsidR="00F26131" w:rsidRPr="006850C6" w:rsidRDefault="00F26131" w:rsidP="00F26131">
            <w:pPr>
              <w:spacing w:before="0"/>
              <w:jc w:val="center"/>
              <w:rPr>
                <w:sz w:val="24"/>
              </w:rPr>
            </w:pPr>
            <w:r w:rsidRPr="006850C6">
              <w:rPr>
                <w:sz w:val="24"/>
              </w:rPr>
              <w:t>7480201</w:t>
            </w:r>
          </w:p>
        </w:tc>
        <w:tc>
          <w:tcPr>
            <w:tcW w:w="1247" w:type="dxa"/>
            <w:vMerge w:val="restart"/>
            <w:tcBorders>
              <w:top w:val="nil"/>
              <w:left w:val="single" w:sz="4" w:space="0" w:color="auto"/>
              <w:bottom w:val="single" w:sz="4" w:space="0" w:color="auto"/>
              <w:right w:val="single" w:sz="4" w:space="0" w:color="auto"/>
            </w:tcBorders>
            <w:vAlign w:val="center"/>
            <w:hideMark/>
          </w:tcPr>
          <w:p w14:paraId="42177468" w14:textId="77777777" w:rsidR="00F26131" w:rsidRPr="006850C6" w:rsidRDefault="00F26131" w:rsidP="00F26131">
            <w:pPr>
              <w:spacing w:before="0"/>
              <w:jc w:val="center"/>
              <w:rPr>
                <w:sz w:val="24"/>
              </w:rPr>
            </w:pPr>
            <w:r w:rsidRPr="006850C6">
              <w:rPr>
                <w:sz w:val="24"/>
              </w:rPr>
              <w:t>Công nghệ thông tin</w:t>
            </w:r>
          </w:p>
        </w:tc>
        <w:tc>
          <w:tcPr>
            <w:tcW w:w="1037" w:type="dxa"/>
            <w:tcBorders>
              <w:top w:val="nil"/>
              <w:left w:val="nil"/>
              <w:bottom w:val="single" w:sz="4" w:space="0" w:color="auto"/>
              <w:right w:val="single" w:sz="4" w:space="0" w:color="auto"/>
            </w:tcBorders>
            <w:vAlign w:val="center"/>
          </w:tcPr>
          <w:p w14:paraId="18D9828A" w14:textId="10DC843F"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6B71A9EB"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029088A6"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7DD6E78C"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387DDC40"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4F774D81" w14:textId="77777777" w:rsidR="00F26131" w:rsidRPr="006850C6" w:rsidRDefault="00F26131" w:rsidP="00F26131">
            <w:pPr>
              <w:spacing w:before="0"/>
              <w:jc w:val="center"/>
              <w:rPr>
                <w:b/>
                <w:bCs/>
                <w:sz w:val="24"/>
              </w:rPr>
            </w:pPr>
            <w:r w:rsidRPr="006850C6">
              <w:rPr>
                <w:b/>
                <w:bCs/>
                <w:sz w:val="24"/>
              </w:rPr>
              <w:t>Toán</w:t>
            </w:r>
          </w:p>
        </w:tc>
      </w:tr>
      <w:tr w:rsidR="006850C6" w:rsidRPr="006850C6" w14:paraId="1B291F31"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283995AD"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442FDAE0"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7AEC92B9"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60C5AAC2"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1A34AF84"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723E2907" w14:textId="76CA1AAF" w:rsidR="00F26131" w:rsidRPr="006850C6" w:rsidRDefault="00E9714A" w:rsidP="00F26131">
            <w:pPr>
              <w:spacing w:before="0"/>
              <w:jc w:val="center"/>
              <w:rPr>
                <w:sz w:val="24"/>
              </w:rPr>
            </w:pPr>
            <w:r w:rsidRPr="006850C6">
              <w:rPr>
                <w:sz w:val="24"/>
              </w:rPr>
              <w:t>4</w:t>
            </w:r>
          </w:p>
        </w:tc>
        <w:tc>
          <w:tcPr>
            <w:tcW w:w="2336" w:type="dxa"/>
            <w:tcBorders>
              <w:top w:val="nil"/>
              <w:left w:val="nil"/>
              <w:bottom w:val="single" w:sz="4" w:space="0" w:color="auto"/>
              <w:right w:val="single" w:sz="4" w:space="0" w:color="auto"/>
            </w:tcBorders>
            <w:vAlign w:val="center"/>
            <w:hideMark/>
          </w:tcPr>
          <w:p w14:paraId="55B8D5B9" w14:textId="77777777" w:rsidR="00F26131" w:rsidRPr="006850C6" w:rsidRDefault="00F26131" w:rsidP="00F26131">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2EEBEE81" w14:textId="77777777" w:rsidR="00F26131" w:rsidRPr="006850C6" w:rsidRDefault="00F26131" w:rsidP="00F26131">
            <w:pPr>
              <w:spacing w:before="0"/>
              <w:jc w:val="center"/>
              <w:rPr>
                <w:sz w:val="24"/>
              </w:rPr>
            </w:pPr>
            <w:r w:rsidRPr="006850C6">
              <w:rPr>
                <w:sz w:val="24"/>
              </w:rPr>
              <w:t>Ngữ Văn</w:t>
            </w:r>
          </w:p>
        </w:tc>
        <w:tc>
          <w:tcPr>
            <w:tcW w:w="1430" w:type="dxa"/>
            <w:tcBorders>
              <w:top w:val="nil"/>
              <w:left w:val="nil"/>
              <w:bottom w:val="single" w:sz="4" w:space="0" w:color="auto"/>
              <w:right w:val="single" w:sz="4" w:space="0" w:color="auto"/>
            </w:tcBorders>
            <w:noWrap/>
            <w:vAlign w:val="center"/>
            <w:hideMark/>
          </w:tcPr>
          <w:p w14:paraId="2C298B9A" w14:textId="77777777" w:rsidR="00F26131" w:rsidRPr="006850C6" w:rsidRDefault="00F26131" w:rsidP="00F26131">
            <w:pPr>
              <w:spacing w:before="0"/>
              <w:jc w:val="center"/>
              <w:rPr>
                <w:sz w:val="24"/>
              </w:rPr>
            </w:pPr>
            <w:r w:rsidRPr="006850C6">
              <w:rPr>
                <w:sz w:val="24"/>
              </w:rPr>
              <w:t>Tin học</w:t>
            </w:r>
          </w:p>
        </w:tc>
        <w:tc>
          <w:tcPr>
            <w:tcW w:w="1430" w:type="dxa"/>
            <w:tcBorders>
              <w:top w:val="nil"/>
              <w:left w:val="nil"/>
              <w:bottom w:val="single" w:sz="4" w:space="0" w:color="auto"/>
              <w:right w:val="single" w:sz="4" w:space="0" w:color="auto"/>
            </w:tcBorders>
            <w:noWrap/>
            <w:vAlign w:val="center"/>
            <w:hideMark/>
          </w:tcPr>
          <w:p w14:paraId="50DD6A63" w14:textId="5BB6D754" w:rsidR="00F26131" w:rsidRPr="006850C6" w:rsidRDefault="00440EDF" w:rsidP="00F26131">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594730D4" w14:textId="21A0FAFA" w:rsidR="00F26131" w:rsidRPr="006850C6" w:rsidRDefault="00440EDF" w:rsidP="00F26131">
            <w:pPr>
              <w:spacing w:before="0"/>
              <w:jc w:val="center"/>
              <w:rPr>
                <w:sz w:val="24"/>
              </w:rPr>
            </w:pPr>
            <w:r w:rsidRPr="006850C6">
              <w:rPr>
                <w:sz w:val="24"/>
              </w:rPr>
              <w:t>Vật lí</w:t>
            </w:r>
          </w:p>
        </w:tc>
      </w:tr>
      <w:tr w:rsidR="006850C6" w:rsidRPr="006850C6" w14:paraId="5E25CC1D"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139E5D0A" w14:textId="77777777" w:rsidR="00F26131" w:rsidRPr="006850C6" w:rsidRDefault="00F26131" w:rsidP="00F26131">
            <w:pPr>
              <w:spacing w:before="0"/>
              <w:rPr>
                <w:sz w:val="24"/>
              </w:rPr>
            </w:pPr>
          </w:p>
        </w:tc>
        <w:tc>
          <w:tcPr>
            <w:tcW w:w="1056" w:type="dxa"/>
            <w:vMerge/>
            <w:tcBorders>
              <w:top w:val="nil"/>
              <w:left w:val="single" w:sz="4" w:space="0" w:color="auto"/>
              <w:bottom w:val="single" w:sz="4" w:space="0" w:color="auto"/>
              <w:right w:val="single" w:sz="4" w:space="0" w:color="auto"/>
            </w:tcBorders>
            <w:vAlign w:val="center"/>
            <w:hideMark/>
          </w:tcPr>
          <w:p w14:paraId="3D6411FD" w14:textId="77777777" w:rsidR="00F26131" w:rsidRPr="006850C6" w:rsidRDefault="00F26131" w:rsidP="00F26131">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4312EA15" w14:textId="77777777" w:rsidR="00F26131" w:rsidRPr="006850C6" w:rsidRDefault="00F26131" w:rsidP="00F26131">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47AAF2EF" w14:textId="77777777" w:rsidR="00F26131" w:rsidRPr="006850C6" w:rsidRDefault="00F26131" w:rsidP="00F26131">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0436835C" w14:textId="77777777" w:rsidR="00F26131" w:rsidRPr="006850C6" w:rsidRDefault="00F26131" w:rsidP="00F26131">
            <w:pPr>
              <w:spacing w:before="0"/>
              <w:rPr>
                <w:sz w:val="24"/>
              </w:rPr>
            </w:pPr>
          </w:p>
        </w:tc>
        <w:tc>
          <w:tcPr>
            <w:tcW w:w="1037" w:type="dxa"/>
            <w:tcBorders>
              <w:top w:val="nil"/>
              <w:left w:val="nil"/>
              <w:bottom w:val="single" w:sz="4" w:space="0" w:color="auto"/>
              <w:right w:val="single" w:sz="4" w:space="0" w:color="auto"/>
            </w:tcBorders>
            <w:vAlign w:val="center"/>
          </w:tcPr>
          <w:p w14:paraId="3A5A0D4E" w14:textId="426E9573" w:rsidR="00F26131" w:rsidRPr="006850C6" w:rsidRDefault="00E9714A" w:rsidP="00F26131">
            <w:pPr>
              <w:spacing w:before="0"/>
              <w:jc w:val="center"/>
              <w:rPr>
                <w:sz w:val="24"/>
              </w:rPr>
            </w:pPr>
            <w:r w:rsidRPr="006850C6">
              <w:rPr>
                <w:sz w:val="24"/>
              </w:rPr>
              <w:t>1</w:t>
            </w:r>
            <w:r w:rsidR="008263DB" w:rsidRPr="006850C6">
              <w:rPr>
                <w:sz w:val="24"/>
              </w:rPr>
              <w:t>46</w:t>
            </w:r>
          </w:p>
        </w:tc>
        <w:tc>
          <w:tcPr>
            <w:tcW w:w="2336" w:type="dxa"/>
            <w:tcBorders>
              <w:top w:val="nil"/>
              <w:left w:val="nil"/>
              <w:bottom w:val="single" w:sz="4" w:space="0" w:color="auto"/>
              <w:right w:val="single" w:sz="4" w:space="0" w:color="auto"/>
            </w:tcBorders>
            <w:vAlign w:val="center"/>
            <w:hideMark/>
          </w:tcPr>
          <w:p w14:paraId="2BBD3B9C" w14:textId="77777777" w:rsidR="00F26131" w:rsidRPr="006850C6" w:rsidRDefault="00F26131" w:rsidP="00F26131">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15A49416"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65D1BD3F" w14:textId="34898106" w:rsidR="00F26131" w:rsidRPr="006850C6" w:rsidRDefault="00440EDF" w:rsidP="00F26131">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3A560F00" w14:textId="77777777" w:rsidR="00F26131" w:rsidRPr="006850C6" w:rsidRDefault="00F26131" w:rsidP="00F26131">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128A492C" w14:textId="77777777" w:rsidR="00F26131" w:rsidRPr="006850C6" w:rsidRDefault="00F26131" w:rsidP="00F26131">
            <w:pPr>
              <w:spacing w:before="0"/>
              <w:jc w:val="center"/>
              <w:rPr>
                <w:sz w:val="24"/>
              </w:rPr>
            </w:pPr>
            <w:r w:rsidRPr="006850C6">
              <w:rPr>
                <w:sz w:val="24"/>
              </w:rPr>
              <w:t>Hoá học</w:t>
            </w:r>
          </w:p>
        </w:tc>
      </w:tr>
      <w:tr w:rsidR="006850C6" w:rsidRPr="006850C6" w14:paraId="64974DA0" w14:textId="77777777" w:rsidTr="0063799D">
        <w:trPr>
          <w:trHeight w:val="336"/>
          <w:jc w:val="center"/>
        </w:trPr>
        <w:tc>
          <w:tcPr>
            <w:tcW w:w="640" w:type="dxa"/>
            <w:vMerge w:val="restart"/>
            <w:tcBorders>
              <w:top w:val="nil"/>
              <w:left w:val="single" w:sz="4" w:space="0" w:color="auto"/>
              <w:bottom w:val="single" w:sz="4" w:space="0" w:color="auto"/>
              <w:right w:val="single" w:sz="4" w:space="0" w:color="auto"/>
            </w:tcBorders>
            <w:noWrap/>
            <w:vAlign w:val="center"/>
            <w:hideMark/>
          </w:tcPr>
          <w:p w14:paraId="6B14580A" w14:textId="27682995" w:rsidR="00F26131" w:rsidRPr="006850C6" w:rsidRDefault="00F26131" w:rsidP="00F26131">
            <w:pPr>
              <w:spacing w:before="0"/>
              <w:jc w:val="center"/>
              <w:rPr>
                <w:sz w:val="24"/>
              </w:rPr>
            </w:pPr>
            <w:r w:rsidRPr="006850C6">
              <w:rPr>
                <w:sz w:val="24"/>
              </w:rPr>
              <w:t>2</w:t>
            </w:r>
            <w:r w:rsidR="0094779D" w:rsidRPr="006850C6">
              <w:rPr>
                <w:sz w:val="24"/>
              </w:rPr>
              <w:t>5</w:t>
            </w:r>
          </w:p>
        </w:tc>
        <w:tc>
          <w:tcPr>
            <w:tcW w:w="1056" w:type="dxa"/>
            <w:vMerge w:val="restart"/>
            <w:tcBorders>
              <w:top w:val="nil"/>
              <w:left w:val="single" w:sz="4" w:space="0" w:color="auto"/>
              <w:bottom w:val="single" w:sz="4" w:space="0" w:color="auto"/>
              <w:right w:val="single" w:sz="4" w:space="0" w:color="auto"/>
            </w:tcBorders>
            <w:noWrap/>
            <w:vAlign w:val="center"/>
            <w:hideMark/>
          </w:tcPr>
          <w:p w14:paraId="068259DE" w14:textId="3FE73BFC" w:rsidR="00F26131" w:rsidRPr="006850C6" w:rsidRDefault="00F26131" w:rsidP="00F26131">
            <w:pPr>
              <w:spacing w:before="0"/>
              <w:jc w:val="center"/>
              <w:rPr>
                <w:sz w:val="24"/>
              </w:rPr>
            </w:pPr>
            <w:r w:rsidRPr="006850C6">
              <w:rPr>
                <w:sz w:val="24"/>
              </w:rPr>
              <w:t>7460112</w:t>
            </w:r>
          </w:p>
        </w:tc>
        <w:tc>
          <w:tcPr>
            <w:tcW w:w="1373" w:type="dxa"/>
            <w:vMerge w:val="restart"/>
            <w:tcBorders>
              <w:top w:val="nil"/>
              <w:left w:val="single" w:sz="4" w:space="0" w:color="auto"/>
              <w:bottom w:val="single" w:sz="4" w:space="0" w:color="auto"/>
              <w:right w:val="single" w:sz="4" w:space="0" w:color="auto"/>
            </w:tcBorders>
            <w:vAlign w:val="center"/>
            <w:hideMark/>
          </w:tcPr>
          <w:p w14:paraId="51BE5238" w14:textId="6AE89707" w:rsidR="00F26131" w:rsidRPr="006850C6" w:rsidRDefault="00F26131" w:rsidP="00F26131">
            <w:pPr>
              <w:spacing w:before="0"/>
              <w:jc w:val="center"/>
              <w:rPr>
                <w:sz w:val="24"/>
              </w:rPr>
            </w:pPr>
            <w:r w:rsidRPr="006850C6">
              <w:rPr>
                <w:sz w:val="24"/>
              </w:rPr>
              <w:t>Toán và thống kê</w:t>
            </w:r>
          </w:p>
        </w:tc>
        <w:tc>
          <w:tcPr>
            <w:tcW w:w="1200" w:type="dxa"/>
            <w:vMerge w:val="restart"/>
            <w:tcBorders>
              <w:top w:val="nil"/>
              <w:left w:val="single" w:sz="4" w:space="0" w:color="auto"/>
              <w:bottom w:val="single" w:sz="4" w:space="0" w:color="auto"/>
              <w:right w:val="single" w:sz="4" w:space="0" w:color="auto"/>
            </w:tcBorders>
            <w:noWrap/>
            <w:vAlign w:val="center"/>
            <w:hideMark/>
          </w:tcPr>
          <w:p w14:paraId="0D650D82" w14:textId="77777777" w:rsidR="00F26131" w:rsidRPr="006850C6" w:rsidRDefault="00F26131" w:rsidP="00F26131">
            <w:pPr>
              <w:spacing w:before="0"/>
              <w:jc w:val="center"/>
              <w:rPr>
                <w:sz w:val="24"/>
              </w:rPr>
            </w:pPr>
            <w:r w:rsidRPr="006850C6">
              <w:rPr>
                <w:sz w:val="24"/>
              </w:rPr>
              <w:t>7460112</w:t>
            </w:r>
          </w:p>
        </w:tc>
        <w:tc>
          <w:tcPr>
            <w:tcW w:w="1247" w:type="dxa"/>
            <w:vMerge w:val="restart"/>
            <w:tcBorders>
              <w:top w:val="nil"/>
              <w:left w:val="single" w:sz="4" w:space="0" w:color="auto"/>
              <w:bottom w:val="single" w:sz="4" w:space="0" w:color="auto"/>
              <w:right w:val="single" w:sz="4" w:space="0" w:color="auto"/>
            </w:tcBorders>
            <w:vAlign w:val="center"/>
            <w:hideMark/>
          </w:tcPr>
          <w:p w14:paraId="78C3DB90" w14:textId="77777777" w:rsidR="00F26131" w:rsidRPr="006850C6" w:rsidRDefault="00F26131" w:rsidP="00F26131">
            <w:pPr>
              <w:spacing w:before="0"/>
              <w:jc w:val="center"/>
              <w:rPr>
                <w:sz w:val="24"/>
              </w:rPr>
            </w:pPr>
            <w:r w:rsidRPr="006850C6">
              <w:rPr>
                <w:sz w:val="24"/>
              </w:rPr>
              <w:t>Toán ứng dụng</w:t>
            </w:r>
          </w:p>
        </w:tc>
        <w:tc>
          <w:tcPr>
            <w:tcW w:w="1037" w:type="dxa"/>
            <w:tcBorders>
              <w:top w:val="nil"/>
              <w:left w:val="nil"/>
              <w:bottom w:val="single" w:sz="4" w:space="0" w:color="auto"/>
              <w:right w:val="single" w:sz="4" w:space="0" w:color="auto"/>
            </w:tcBorders>
            <w:vAlign w:val="center"/>
          </w:tcPr>
          <w:p w14:paraId="0CCB0B04" w14:textId="620FF392" w:rsidR="00F26131" w:rsidRPr="006850C6" w:rsidRDefault="00E9714A" w:rsidP="00F26131">
            <w:pPr>
              <w:spacing w:before="0"/>
              <w:jc w:val="center"/>
              <w:rPr>
                <w:sz w:val="24"/>
              </w:rPr>
            </w:pPr>
            <w:r w:rsidRPr="006850C6">
              <w:rPr>
                <w:sz w:val="24"/>
              </w:rPr>
              <w:t>0</w:t>
            </w:r>
          </w:p>
        </w:tc>
        <w:tc>
          <w:tcPr>
            <w:tcW w:w="2336" w:type="dxa"/>
            <w:tcBorders>
              <w:top w:val="nil"/>
              <w:left w:val="nil"/>
              <w:bottom w:val="single" w:sz="4" w:space="0" w:color="auto"/>
              <w:right w:val="single" w:sz="4" w:space="0" w:color="auto"/>
            </w:tcBorders>
            <w:vAlign w:val="center"/>
            <w:hideMark/>
          </w:tcPr>
          <w:p w14:paraId="64725AEA" w14:textId="77777777" w:rsidR="00F26131" w:rsidRPr="006850C6" w:rsidRDefault="00F26131" w:rsidP="00F26131">
            <w:pPr>
              <w:spacing w:before="0"/>
              <w:rPr>
                <w:sz w:val="24"/>
              </w:rPr>
            </w:pPr>
            <w:r w:rsidRPr="006850C6">
              <w:rPr>
                <w:sz w:val="24"/>
              </w:rPr>
              <w:t>PT301</w:t>
            </w:r>
          </w:p>
        </w:tc>
        <w:tc>
          <w:tcPr>
            <w:tcW w:w="1430" w:type="dxa"/>
            <w:tcBorders>
              <w:top w:val="nil"/>
              <w:left w:val="nil"/>
              <w:bottom w:val="single" w:sz="4" w:space="0" w:color="auto"/>
              <w:right w:val="single" w:sz="4" w:space="0" w:color="auto"/>
            </w:tcBorders>
            <w:noWrap/>
            <w:vAlign w:val="center"/>
            <w:hideMark/>
          </w:tcPr>
          <w:p w14:paraId="1216A145"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09359AE1"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68834FCD" w14:textId="77777777" w:rsidR="00F26131" w:rsidRPr="006850C6" w:rsidRDefault="00F26131" w:rsidP="00F26131">
            <w:pPr>
              <w:spacing w:before="0"/>
              <w:jc w:val="center"/>
              <w:rPr>
                <w:b/>
                <w:bCs/>
                <w:sz w:val="24"/>
              </w:rPr>
            </w:pPr>
            <w:r w:rsidRPr="006850C6">
              <w:rPr>
                <w:b/>
                <w:bCs/>
                <w:sz w:val="24"/>
              </w:rPr>
              <w:t>Toán</w:t>
            </w:r>
          </w:p>
        </w:tc>
        <w:tc>
          <w:tcPr>
            <w:tcW w:w="1430" w:type="dxa"/>
            <w:tcBorders>
              <w:top w:val="nil"/>
              <w:left w:val="nil"/>
              <w:bottom w:val="single" w:sz="4" w:space="0" w:color="auto"/>
              <w:right w:val="single" w:sz="4" w:space="0" w:color="auto"/>
            </w:tcBorders>
            <w:noWrap/>
            <w:vAlign w:val="center"/>
            <w:hideMark/>
          </w:tcPr>
          <w:p w14:paraId="10994FCE" w14:textId="77777777" w:rsidR="00F26131" w:rsidRPr="006850C6" w:rsidRDefault="00F26131" w:rsidP="00F26131">
            <w:pPr>
              <w:spacing w:before="0"/>
              <w:jc w:val="center"/>
              <w:rPr>
                <w:b/>
                <w:bCs/>
                <w:sz w:val="24"/>
              </w:rPr>
            </w:pPr>
            <w:r w:rsidRPr="006850C6">
              <w:rPr>
                <w:b/>
                <w:bCs/>
                <w:sz w:val="24"/>
              </w:rPr>
              <w:t>Toán</w:t>
            </w:r>
          </w:p>
        </w:tc>
      </w:tr>
      <w:tr w:rsidR="006850C6" w:rsidRPr="006850C6" w14:paraId="522C383E"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1B89F162" w14:textId="77777777" w:rsidR="00D4361C" w:rsidRPr="006850C6" w:rsidRDefault="00D4361C" w:rsidP="00D4361C">
            <w:pPr>
              <w:spacing w:before="0"/>
              <w:rPr>
                <w:sz w:val="24"/>
              </w:rPr>
            </w:pPr>
          </w:p>
        </w:tc>
        <w:tc>
          <w:tcPr>
            <w:tcW w:w="1056" w:type="dxa"/>
            <w:vMerge/>
            <w:tcBorders>
              <w:top w:val="nil"/>
              <w:left w:val="single" w:sz="4" w:space="0" w:color="auto"/>
              <w:bottom w:val="single" w:sz="4" w:space="0" w:color="000000"/>
              <w:right w:val="single" w:sz="4" w:space="0" w:color="auto"/>
            </w:tcBorders>
            <w:vAlign w:val="center"/>
            <w:hideMark/>
          </w:tcPr>
          <w:p w14:paraId="15FDF28E" w14:textId="77777777" w:rsidR="00D4361C" w:rsidRPr="006850C6" w:rsidRDefault="00D4361C" w:rsidP="00D4361C">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4A4EDCAB" w14:textId="77777777" w:rsidR="00D4361C" w:rsidRPr="006850C6" w:rsidRDefault="00D4361C" w:rsidP="00D4361C">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4E7476F8" w14:textId="77777777" w:rsidR="00D4361C" w:rsidRPr="006850C6" w:rsidRDefault="00D4361C" w:rsidP="00D4361C">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6504E2AE" w14:textId="77777777" w:rsidR="00D4361C" w:rsidRPr="006850C6" w:rsidRDefault="00D4361C" w:rsidP="00D4361C">
            <w:pPr>
              <w:spacing w:before="0"/>
              <w:rPr>
                <w:sz w:val="24"/>
              </w:rPr>
            </w:pPr>
          </w:p>
        </w:tc>
        <w:tc>
          <w:tcPr>
            <w:tcW w:w="1037" w:type="dxa"/>
            <w:tcBorders>
              <w:top w:val="nil"/>
              <w:left w:val="nil"/>
              <w:bottom w:val="single" w:sz="4" w:space="0" w:color="auto"/>
              <w:right w:val="single" w:sz="4" w:space="0" w:color="auto"/>
            </w:tcBorders>
            <w:vAlign w:val="center"/>
          </w:tcPr>
          <w:p w14:paraId="07791E35" w14:textId="19001BF5" w:rsidR="00D4361C" w:rsidRPr="006850C6" w:rsidRDefault="00E9714A" w:rsidP="00D4361C">
            <w:pPr>
              <w:spacing w:before="0"/>
              <w:jc w:val="center"/>
              <w:rPr>
                <w:sz w:val="24"/>
              </w:rPr>
            </w:pPr>
            <w:r w:rsidRPr="006850C6">
              <w:rPr>
                <w:sz w:val="24"/>
              </w:rPr>
              <w:t>2</w:t>
            </w:r>
          </w:p>
        </w:tc>
        <w:tc>
          <w:tcPr>
            <w:tcW w:w="2336" w:type="dxa"/>
            <w:tcBorders>
              <w:top w:val="nil"/>
              <w:left w:val="nil"/>
              <w:bottom w:val="single" w:sz="4" w:space="0" w:color="auto"/>
              <w:right w:val="single" w:sz="4" w:space="0" w:color="auto"/>
            </w:tcBorders>
            <w:vAlign w:val="center"/>
            <w:hideMark/>
          </w:tcPr>
          <w:p w14:paraId="4C88876F" w14:textId="77777777" w:rsidR="00D4361C" w:rsidRPr="006850C6" w:rsidRDefault="00D4361C" w:rsidP="00D4361C">
            <w:pPr>
              <w:spacing w:before="0"/>
              <w:rPr>
                <w:sz w:val="24"/>
              </w:rPr>
            </w:pPr>
            <w:r w:rsidRPr="006850C6">
              <w:rPr>
                <w:sz w:val="24"/>
              </w:rPr>
              <w:t>PT301-DB</w:t>
            </w:r>
          </w:p>
        </w:tc>
        <w:tc>
          <w:tcPr>
            <w:tcW w:w="1430" w:type="dxa"/>
            <w:tcBorders>
              <w:top w:val="nil"/>
              <w:left w:val="nil"/>
              <w:bottom w:val="single" w:sz="4" w:space="0" w:color="auto"/>
              <w:right w:val="single" w:sz="4" w:space="0" w:color="auto"/>
            </w:tcBorders>
            <w:noWrap/>
            <w:vAlign w:val="center"/>
            <w:hideMark/>
          </w:tcPr>
          <w:p w14:paraId="2CC07F4C" w14:textId="77777777" w:rsidR="00D4361C" w:rsidRPr="006850C6" w:rsidRDefault="00D4361C" w:rsidP="007B7319">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6FE05582" w14:textId="77777777" w:rsidR="00D4361C" w:rsidRPr="006850C6" w:rsidRDefault="00D4361C" w:rsidP="007B7319">
            <w:pPr>
              <w:spacing w:before="0"/>
              <w:jc w:val="center"/>
              <w:rPr>
                <w:sz w:val="24"/>
              </w:rPr>
            </w:pPr>
            <w:r w:rsidRPr="006850C6">
              <w:rPr>
                <w:sz w:val="24"/>
              </w:rPr>
              <w:t>Vật lí</w:t>
            </w:r>
          </w:p>
        </w:tc>
        <w:tc>
          <w:tcPr>
            <w:tcW w:w="1430" w:type="dxa"/>
            <w:tcBorders>
              <w:top w:val="nil"/>
              <w:left w:val="nil"/>
              <w:bottom w:val="single" w:sz="4" w:space="0" w:color="auto"/>
              <w:right w:val="single" w:sz="4" w:space="0" w:color="auto"/>
            </w:tcBorders>
            <w:noWrap/>
            <w:vAlign w:val="center"/>
            <w:hideMark/>
          </w:tcPr>
          <w:p w14:paraId="0C3D4056" w14:textId="77777777" w:rsidR="00D4361C" w:rsidRPr="006850C6" w:rsidRDefault="00D4361C" w:rsidP="007B7319">
            <w:pPr>
              <w:spacing w:before="0"/>
              <w:jc w:val="center"/>
              <w:rPr>
                <w:sz w:val="24"/>
              </w:rPr>
            </w:pPr>
            <w:r w:rsidRPr="006850C6">
              <w:rPr>
                <w:sz w:val="24"/>
              </w:rPr>
              <w:t>Hoá học</w:t>
            </w:r>
          </w:p>
        </w:tc>
        <w:tc>
          <w:tcPr>
            <w:tcW w:w="1430" w:type="dxa"/>
            <w:tcBorders>
              <w:top w:val="nil"/>
              <w:left w:val="nil"/>
              <w:bottom w:val="single" w:sz="4" w:space="0" w:color="auto"/>
              <w:right w:val="single" w:sz="4" w:space="0" w:color="auto"/>
            </w:tcBorders>
            <w:noWrap/>
            <w:vAlign w:val="center"/>
            <w:hideMark/>
          </w:tcPr>
          <w:p w14:paraId="24D9CA22" w14:textId="77777777" w:rsidR="00D4361C" w:rsidRPr="006850C6" w:rsidRDefault="00D4361C" w:rsidP="007B7319">
            <w:pPr>
              <w:spacing w:before="0"/>
              <w:jc w:val="center"/>
              <w:rPr>
                <w:sz w:val="24"/>
              </w:rPr>
            </w:pPr>
            <w:r w:rsidRPr="006850C6">
              <w:rPr>
                <w:sz w:val="24"/>
              </w:rPr>
              <w:t>Tin học</w:t>
            </w:r>
          </w:p>
        </w:tc>
      </w:tr>
      <w:tr w:rsidR="006850C6" w:rsidRPr="006850C6" w14:paraId="516D7559" w14:textId="77777777" w:rsidTr="0063799D">
        <w:trPr>
          <w:trHeight w:val="336"/>
          <w:jc w:val="center"/>
        </w:trPr>
        <w:tc>
          <w:tcPr>
            <w:tcW w:w="640" w:type="dxa"/>
            <w:vMerge/>
            <w:tcBorders>
              <w:top w:val="nil"/>
              <w:left w:val="single" w:sz="4" w:space="0" w:color="auto"/>
              <w:bottom w:val="single" w:sz="4" w:space="0" w:color="auto"/>
              <w:right w:val="single" w:sz="4" w:space="0" w:color="auto"/>
            </w:tcBorders>
            <w:vAlign w:val="center"/>
            <w:hideMark/>
          </w:tcPr>
          <w:p w14:paraId="05767DB7" w14:textId="77777777" w:rsidR="00D4361C" w:rsidRPr="006850C6" w:rsidRDefault="00D4361C" w:rsidP="00D4361C">
            <w:pPr>
              <w:spacing w:before="0"/>
              <w:rPr>
                <w:sz w:val="24"/>
              </w:rPr>
            </w:pPr>
          </w:p>
        </w:tc>
        <w:tc>
          <w:tcPr>
            <w:tcW w:w="1056" w:type="dxa"/>
            <w:vMerge/>
            <w:tcBorders>
              <w:top w:val="nil"/>
              <w:left w:val="single" w:sz="4" w:space="0" w:color="auto"/>
              <w:bottom w:val="single" w:sz="4" w:space="0" w:color="000000"/>
              <w:right w:val="single" w:sz="4" w:space="0" w:color="auto"/>
            </w:tcBorders>
            <w:vAlign w:val="center"/>
            <w:hideMark/>
          </w:tcPr>
          <w:p w14:paraId="2DC18B21" w14:textId="77777777" w:rsidR="00D4361C" w:rsidRPr="006850C6" w:rsidRDefault="00D4361C" w:rsidP="00D4361C">
            <w:pPr>
              <w:spacing w:before="0"/>
              <w:rPr>
                <w:sz w:val="24"/>
              </w:rPr>
            </w:pPr>
          </w:p>
        </w:tc>
        <w:tc>
          <w:tcPr>
            <w:tcW w:w="1373" w:type="dxa"/>
            <w:vMerge/>
            <w:tcBorders>
              <w:top w:val="nil"/>
              <w:left w:val="single" w:sz="4" w:space="0" w:color="auto"/>
              <w:bottom w:val="single" w:sz="4" w:space="0" w:color="auto"/>
              <w:right w:val="single" w:sz="4" w:space="0" w:color="auto"/>
            </w:tcBorders>
            <w:vAlign w:val="center"/>
            <w:hideMark/>
          </w:tcPr>
          <w:p w14:paraId="75034CEC" w14:textId="77777777" w:rsidR="00D4361C" w:rsidRPr="006850C6" w:rsidRDefault="00D4361C" w:rsidP="00D4361C">
            <w:pPr>
              <w:spacing w:before="0"/>
              <w:rPr>
                <w:sz w:val="24"/>
              </w:rPr>
            </w:pPr>
          </w:p>
        </w:tc>
        <w:tc>
          <w:tcPr>
            <w:tcW w:w="1200" w:type="dxa"/>
            <w:vMerge/>
            <w:tcBorders>
              <w:top w:val="nil"/>
              <w:left w:val="single" w:sz="4" w:space="0" w:color="auto"/>
              <w:bottom w:val="single" w:sz="4" w:space="0" w:color="auto"/>
              <w:right w:val="single" w:sz="4" w:space="0" w:color="auto"/>
            </w:tcBorders>
            <w:vAlign w:val="center"/>
            <w:hideMark/>
          </w:tcPr>
          <w:p w14:paraId="1AAAF512" w14:textId="77777777" w:rsidR="00D4361C" w:rsidRPr="006850C6" w:rsidRDefault="00D4361C" w:rsidP="00D4361C">
            <w:pPr>
              <w:spacing w:before="0"/>
              <w:rPr>
                <w:sz w:val="24"/>
              </w:rPr>
            </w:pPr>
          </w:p>
        </w:tc>
        <w:tc>
          <w:tcPr>
            <w:tcW w:w="1247" w:type="dxa"/>
            <w:vMerge/>
            <w:tcBorders>
              <w:top w:val="nil"/>
              <w:left w:val="single" w:sz="4" w:space="0" w:color="auto"/>
              <w:bottom w:val="single" w:sz="4" w:space="0" w:color="auto"/>
              <w:right w:val="single" w:sz="4" w:space="0" w:color="auto"/>
            </w:tcBorders>
            <w:vAlign w:val="center"/>
            <w:hideMark/>
          </w:tcPr>
          <w:p w14:paraId="2B88666B" w14:textId="77777777" w:rsidR="00D4361C" w:rsidRPr="006850C6" w:rsidRDefault="00D4361C" w:rsidP="00D4361C">
            <w:pPr>
              <w:spacing w:before="0"/>
              <w:rPr>
                <w:sz w:val="24"/>
              </w:rPr>
            </w:pPr>
          </w:p>
        </w:tc>
        <w:tc>
          <w:tcPr>
            <w:tcW w:w="1037" w:type="dxa"/>
            <w:tcBorders>
              <w:top w:val="nil"/>
              <w:left w:val="nil"/>
              <w:bottom w:val="single" w:sz="4" w:space="0" w:color="auto"/>
              <w:right w:val="single" w:sz="4" w:space="0" w:color="auto"/>
            </w:tcBorders>
            <w:vAlign w:val="center"/>
          </w:tcPr>
          <w:p w14:paraId="2ACDD729" w14:textId="343D3968" w:rsidR="00D4361C" w:rsidRPr="006850C6" w:rsidRDefault="00E9714A" w:rsidP="00D4361C">
            <w:pPr>
              <w:spacing w:before="0"/>
              <w:jc w:val="center"/>
              <w:rPr>
                <w:sz w:val="24"/>
              </w:rPr>
            </w:pPr>
            <w:r w:rsidRPr="006850C6">
              <w:rPr>
                <w:sz w:val="24"/>
              </w:rPr>
              <w:t>28</w:t>
            </w:r>
          </w:p>
        </w:tc>
        <w:tc>
          <w:tcPr>
            <w:tcW w:w="2336" w:type="dxa"/>
            <w:tcBorders>
              <w:top w:val="nil"/>
              <w:left w:val="nil"/>
              <w:bottom w:val="single" w:sz="4" w:space="0" w:color="auto"/>
              <w:right w:val="single" w:sz="4" w:space="0" w:color="auto"/>
            </w:tcBorders>
            <w:vAlign w:val="center"/>
            <w:hideMark/>
          </w:tcPr>
          <w:p w14:paraId="35C413E4" w14:textId="77777777" w:rsidR="00D4361C" w:rsidRPr="006850C6" w:rsidRDefault="00D4361C" w:rsidP="00D4361C">
            <w:pPr>
              <w:spacing w:before="0"/>
              <w:rPr>
                <w:sz w:val="24"/>
              </w:rPr>
            </w:pPr>
            <w:r w:rsidRPr="006850C6">
              <w:rPr>
                <w:sz w:val="24"/>
              </w:rPr>
              <w:t>Các phương thức khác</w:t>
            </w:r>
          </w:p>
        </w:tc>
        <w:tc>
          <w:tcPr>
            <w:tcW w:w="1430" w:type="dxa"/>
            <w:tcBorders>
              <w:top w:val="nil"/>
              <w:left w:val="nil"/>
              <w:bottom w:val="single" w:sz="4" w:space="0" w:color="auto"/>
              <w:right w:val="single" w:sz="4" w:space="0" w:color="auto"/>
            </w:tcBorders>
            <w:noWrap/>
            <w:vAlign w:val="center"/>
            <w:hideMark/>
          </w:tcPr>
          <w:p w14:paraId="3E3BDD0E" w14:textId="77777777" w:rsidR="00D4361C" w:rsidRPr="006850C6" w:rsidRDefault="00D4361C" w:rsidP="007B7319">
            <w:pPr>
              <w:spacing w:before="0"/>
              <w:jc w:val="center"/>
              <w:rPr>
                <w:sz w:val="24"/>
              </w:rPr>
            </w:pPr>
            <w:r w:rsidRPr="006850C6">
              <w:rPr>
                <w:sz w:val="24"/>
              </w:rPr>
              <w:t>Hoá học</w:t>
            </w:r>
          </w:p>
        </w:tc>
        <w:tc>
          <w:tcPr>
            <w:tcW w:w="1430" w:type="dxa"/>
            <w:tcBorders>
              <w:top w:val="nil"/>
              <w:left w:val="nil"/>
              <w:bottom w:val="single" w:sz="4" w:space="0" w:color="auto"/>
              <w:right w:val="single" w:sz="4" w:space="0" w:color="auto"/>
            </w:tcBorders>
            <w:noWrap/>
            <w:vAlign w:val="center"/>
            <w:hideMark/>
          </w:tcPr>
          <w:p w14:paraId="199C4A04" w14:textId="77777777" w:rsidR="00D4361C" w:rsidRPr="006850C6" w:rsidRDefault="00D4361C" w:rsidP="007B7319">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1BD02C75" w14:textId="77777777" w:rsidR="00D4361C" w:rsidRPr="006850C6" w:rsidRDefault="00D4361C" w:rsidP="007B7319">
            <w:pPr>
              <w:spacing w:before="0"/>
              <w:jc w:val="center"/>
              <w:rPr>
                <w:sz w:val="24"/>
              </w:rPr>
            </w:pPr>
            <w:r w:rsidRPr="006850C6">
              <w:rPr>
                <w:sz w:val="24"/>
              </w:rPr>
              <w:t>Tiếng Anh</w:t>
            </w:r>
          </w:p>
        </w:tc>
        <w:tc>
          <w:tcPr>
            <w:tcW w:w="1430" w:type="dxa"/>
            <w:tcBorders>
              <w:top w:val="nil"/>
              <w:left w:val="nil"/>
              <w:bottom w:val="single" w:sz="4" w:space="0" w:color="auto"/>
              <w:right w:val="single" w:sz="4" w:space="0" w:color="auto"/>
            </w:tcBorders>
            <w:noWrap/>
            <w:vAlign w:val="center"/>
            <w:hideMark/>
          </w:tcPr>
          <w:p w14:paraId="1C465667" w14:textId="77777777" w:rsidR="00D4361C" w:rsidRPr="006850C6" w:rsidRDefault="00D4361C" w:rsidP="007B7319">
            <w:pPr>
              <w:spacing w:before="0"/>
              <w:jc w:val="center"/>
              <w:rPr>
                <w:sz w:val="24"/>
              </w:rPr>
            </w:pPr>
            <w:r w:rsidRPr="006850C6">
              <w:rPr>
                <w:sz w:val="24"/>
              </w:rPr>
              <w:t>Tiếng Anh</w:t>
            </w:r>
          </w:p>
        </w:tc>
      </w:tr>
    </w:tbl>
    <w:p w14:paraId="3C8CE7E6" w14:textId="524FA934" w:rsidR="00D94ECA" w:rsidRPr="006850C6" w:rsidRDefault="001B3BDD" w:rsidP="00506175">
      <w:pPr>
        <w:spacing w:line="312" w:lineRule="auto"/>
        <w:jc w:val="both"/>
        <w:rPr>
          <w:spacing w:val="-2"/>
          <w:szCs w:val="28"/>
        </w:rPr>
        <w:sectPr w:rsidR="00D94ECA" w:rsidRPr="006850C6" w:rsidSect="00DC1EBB">
          <w:pgSz w:w="16840" w:h="11907" w:orient="landscape" w:code="9"/>
          <w:pgMar w:top="1134" w:right="1134" w:bottom="1134" w:left="1701" w:header="720" w:footer="720" w:gutter="0"/>
          <w:cols w:space="708"/>
          <w:docGrid w:linePitch="381"/>
        </w:sectPr>
      </w:pPr>
      <w:r w:rsidRPr="006850C6">
        <w:rPr>
          <w:b/>
          <w:spacing w:val="-2"/>
          <w:szCs w:val="28"/>
        </w:rPr>
        <w:tab/>
      </w:r>
      <w:r w:rsidR="00142328" w:rsidRPr="006850C6">
        <w:rPr>
          <w:b/>
          <w:spacing w:val="-2"/>
          <w:szCs w:val="28"/>
        </w:rPr>
        <w:t xml:space="preserve">Ghi chú: </w:t>
      </w:r>
      <w:r w:rsidR="00142328" w:rsidRPr="006850C6">
        <w:rPr>
          <w:spacing w:val="-2"/>
          <w:szCs w:val="28"/>
        </w:rPr>
        <w:t>Với phương thức xét tuyển sử dụng kết quả học tập cấp THPT (học bạ), môn Giáo dục Kinh tế và Pháp luật thay bằng môn Giáo dục công dân đối với thí sinh tốt nghiệp từ năm 2024 về trước.</w:t>
      </w:r>
    </w:p>
    <w:p w14:paraId="2592850E" w14:textId="579E0D39" w:rsidR="00E24AC6" w:rsidRPr="006850C6" w:rsidRDefault="00CF0EF1" w:rsidP="001B3BDD">
      <w:pPr>
        <w:widowControl w:val="0"/>
        <w:spacing w:before="0" w:line="312" w:lineRule="auto"/>
        <w:jc w:val="both"/>
        <w:rPr>
          <w:b/>
          <w:spacing w:val="-2"/>
          <w:szCs w:val="28"/>
        </w:rPr>
      </w:pPr>
      <w:r w:rsidRPr="006850C6">
        <w:rPr>
          <w:b/>
          <w:spacing w:val="-2"/>
          <w:szCs w:val="28"/>
          <w:lang w:val="vi-VN"/>
        </w:rPr>
        <w:lastRenderedPageBreak/>
        <w:t>1.</w:t>
      </w:r>
      <w:r w:rsidR="00D4361C" w:rsidRPr="006850C6">
        <w:rPr>
          <w:b/>
          <w:spacing w:val="-2"/>
          <w:szCs w:val="28"/>
        </w:rPr>
        <w:t>5</w:t>
      </w:r>
      <w:r w:rsidR="00E24AC6" w:rsidRPr="006850C6">
        <w:rPr>
          <w:b/>
          <w:spacing w:val="-2"/>
          <w:szCs w:val="28"/>
        </w:rPr>
        <w:t>. Các thông tin cần thiết khác để thí sinh dự tuyển</w:t>
      </w:r>
      <w:r w:rsidR="00AC6C7F" w:rsidRPr="006850C6">
        <w:rPr>
          <w:b/>
          <w:spacing w:val="-2"/>
          <w:szCs w:val="28"/>
        </w:rPr>
        <w:t>, xét tuyển</w:t>
      </w:r>
    </w:p>
    <w:p w14:paraId="3740D494" w14:textId="503DF9D9" w:rsidR="00AC6C7F" w:rsidRPr="006850C6" w:rsidRDefault="00873E55" w:rsidP="001B3BDD">
      <w:pPr>
        <w:suppressAutoHyphens/>
        <w:spacing w:before="0" w:line="312" w:lineRule="auto"/>
        <w:ind w:leftChars="-1" w:hangingChars="1" w:hanging="3"/>
        <w:jc w:val="both"/>
        <w:textDirection w:val="btLr"/>
        <w:textAlignment w:val="top"/>
        <w:outlineLvl w:val="0"/>
        <w:rPr>
          <w:bCs/>
          <w:position w:val="-1"/>
          <w:szCs w:val="28"/>
        </w:rPr>
      </w:pPr>
      <w:r w:rsidRPr="006850C6">
        <w:rPr>
          <w:position w:val="-1"/>
          <w:szCs w:val="28"/>
        </w:rPr>
        <w:t>a</w:t>
      </w:r>
      <w:r w:rsidR="00AC6C7F" w:rsidRPr="006850C6">
        <w:rPr>
          <w:position w:val="-1"/>
          <w:szCs w:val="28"/>
          <w:lang w:val="vi-VN"/>
        </w:rPr>
        <w:t xml:space="preserve">) </w:t>
      </w:r>
      <w:r w:rsidRPr="006850C6">
        <w:rPr>
          <w:position w:val="-1"/>
          <w:szCs w:val="28"/>
        </w:rPr>
        <w:t>Đ</w:t>
      </w:r>
      <w:r w:rsidR="00AC6C7F" w:rsidRPr="006850C6">
        <w:rPr>
          <w:bCs/>
          <w:position w:val="-1"/>
          <w:szCs w:val="28"/>
        </w:rPr>
        <w:t>iều kiện phụ sử dụng trong xét tuyển</w:t>
      </w:r>
    </w:p>
    <w:p w14:paraId="4D280BD4" w14:textId="57E6845D" w:rsidR="00AC6C7F" w:rsidRPr="006850C6" w:rsidRDefault="00AC6C7F" w:rsidP="001B3BDD">
      <w:pPr>
        <w:suppressAutoHyphens/>
        <w:spacing w:before="0" w:line="312" w:lineRule="auto"/>
        <w:ind w:leftChars="-1" w:hangingChars="1" w:hanging="3"/>
        <w:jc w:val="both"/>
        <w:textDirection w:val="btLr"/>
        <w:textAlignment w:val="top"/>
        <w:outlineLvl w:val="0"/>
        <w:rPr>
          <w:position w:val="-1"/>
          <w:szCs w:val="28"/>
          <w:lang w:val="vi-VN"/>
        </w:rPr>
      </w:pPr>
      <w:r w:rsidRPr="006850C6">
        <w:rPr>
          <w:position w:val="-1"/>
          <w:szCs w:val="28"/>
          <w:lang w:val="vi-VN"/>
        </w:rPr>
        <w:tab/>
      </w:r>
      <w:r w:rsidR="00873E55" w:rsidRPr="006850C6">
        <w:rPr>
          <w:position w:val="-1"/>
          <w:szCs w:val="28"/>
          <w:lang w:val="vi-VN"/>
        </w:rPr>
        <w:t xml:space="preserve">- </w:t>
      </w:r>
      <w:r w:rsidRPr="006850C6">
        <w:rPr>
          <w:position w:val="-1"/>
          <w:szCs w:val="28"/>
          <w:lang w:val="vi-VN"/>
        </w:rPr>
        <w:t>Điểm xét tuyển lấy từ cao xuống đến hết chỉ tiêu của ngành xét tuyển. Điểm xét tuyển lấy đến 2 chữ số thập phân (đã được làm tròn) để xét tuyển. Nếu nhiều thí sinh có điểm xét tuyển bằng nhau thì sử dụng tiêu chí phụ xét theo thứ tự nguyện vọng từ cao xuống thấp (nguyện vọng 1 là nguyện vọng cao nhất).</w:t>
      </w:r>
    </w:p>
    <w:p w14:paraId="661F05BD" w14:textId="2F0B0DBF" w:rsidR="00AC6C7F" w:rsidRPr="006850C6" w:rsidRDefault="00873E55" w:rsidP="001B3BDD">
      <w:pPr>
        <w:suppressAutoHyphens/>
        <w:spacing w:before="0" w:line="312" w:lineRule="auto"/>
        <w:ind w:leftChars="-1" w:hangingChars="1" w:hanging="3"/>
        <w:jc w:val="both"/>
        <w:textDirection w:val="btLr"/>
        <w:textAlignment w:val="top"/>
        <w:outlineLvl w:val="0"/>
        <w:rPr>
          <w:position w:val="-1"/>
          <w:szCs w:val="28"/>
          <w:lang w:val="vi-VN"/>
        </w:rPr>
      </w:pPr>
      <w:r w:rsidRPr="006850C6">
        <w:rPr>
          <w:position w:val="-1"/>
          <w:szCs w:val="28"/>
          <w:lang w:val="vi-VN"/>
        </w:rPr>
        <w:t>b</w:t>
      </w:r>
      <w:r w:rsidR="00AC6C7F" w:rsidRPr="006850C6">
        <w:rPr>
          <w:position w:val="-1"/>
          <w:szCs w:val="28"/>
          <w:lang w:val="vi-VN"/>
        </w:rPr>
        <w:t>) Điểm ưu tiên</w:t>
      </w:r>
      <w:r w:rsidRPr="006850C6">
        <w:rPr>
          <w:position w:val="-1"/>
          <w:szCs w:val="28"/>
          <w:lang w:val="vi-VN"/>
        </w:rPr>
        <w:t xml:space="preserve"> </w:t>
      </w:r>
      <w:r w:rsidR="00AC6C7F" w:rsidRPr="006850C6">
        <w:rPr>
          <w:position w:val="-1"/>
          <w:szCs w:val="28"/>
          <w:lang w:val="vi-VN"/>
        </w:rPr>
        <w:t xml:space="preserve">xét tuyển </w:t>
      </w:r>
      <w:r w:rsidR="004053F3" w:rsidRPr="006850C6">
        <w:rPr>
          <w:position w:val="-1"/>
          <w:szCs w:val="28"/>
          <w:lang w:val="vi-VN"/>
        </w:rPr>
        <w:t>(ĐƯT)</w:t>
      </w:r>
      <w:r w:rsidR="00AC6C7F" w:rsidRPr="006850C6">
        <w:rPr>
          <w:position w:val="-1"/>
          <w:szCs w:val="28"/>
          <w:lang w:val="vi-VN"/>
        </w:rPr>
        <w:t xml:space="preserve">      </w:t>
      </w:r>
      <w:r w:rsidR="00AC6C7F" w:rsidRPr="006850C6">
        <w:rPr>
          <w:position w:val="-1"/>
          <w:szCs w:val="28"/>
          <w:lang w:val="vi-VN"/>
        </w:rPr>
        <w:tab/>
      </w:r>
    </w:p>
    <w:p w14:paraId="7DBE8AEA" w14:textId="332886E5" w:rsidR="00B93698" w:rsidRPr="006850C6" w:rsidRDefault="00AC6C7F" w:rsidP="001B3BDD">
      <w:pPr>
        <w:suppressAutoHyphens/>
        <w:spacing w:before="0" w:line="312" w:lineRule="auto"/>
        <w:ind w:leftChars="-1" w:hangingChars="1" w:hanging="3"/>
        <w:jc w:val="both"/>
        <w:textDirection w:val="btLr"/>
        <w:textAlignment w:val="top"/>
        <w:outlineLvl w:val="0"/>
        <w:rPr>
          <w:szCs w:val="28"/>
          <w:lang w:val="vi-VN"/>
        </w:rPr>
      </w:pPr>
      <w:r w:rsidRPr="006850C6">
        <w:rPr>
          <w:i/>
          <w:position w:val="-1"/>
          <w:szCs w:val="28"/>
          <w:lang w:val="vi-VN"/>
        </w:rPr>
        <w:tab/>
      </w:r>
      <w:r w:rsidRPr="006850C6">
        <w:rPr>
          <w:i/>
          <w:position w:val="-1"/>
          <w:szCs w:val="28"/>
          <w:lang w:val="vi-VN"/>
        </w:rPr>
        <w:tab/>
      </w:r>
      <w:r w:rsidR="00B93698" w:rsidRPr="006850C6">
        <w:rPr>
          <w:szCs w:val="28"/>
          <w:lang w:val="vi-VN"/>
        </w:rPr>
        <w:t>- ĐƯT = ĐƯT theo đối tượng chính sách + ĐƯT theo khu vực.</w:t>
      </w:r>
      <w:r w:rsidR="00E77EC1" w:rsidRPr="006850C6">
        <w:rPr>
          <w:szCs w:val="28"/>
          <w:lang w:val="vi-VN"/>
        </w:rPr>
        <w:t xml:space="preserve"> Tổng điểm ưu tiên không vượt quá 10% </w:t>
      </w:r>
      <w:r w:rsidR="00E77EC1" w:rsidRPr="006850C6">
        <w:rPr>
          <w:rFonts w:ascii="TimesNewRomanPSMT" w:hAnsi="TimesNewRomanPSMT"/>
          <w:szCs w:val="28"/>
          <w:lang w:val="vi-VN"/>
        </w:rPr>
        <w:t xml:space="preserve">mức </w:t>
      </w:r>
      <w:r w:rsidR="00E77EC1" w:rsidRPr="006850C6">
        <w:rPr>
          <w:rFonts w:ascii="TimesNewRomanPSMT" w:hAnsi="TimesNewRomanPSMT" w:hint="eastAsia"/>
          <w:szCs w:val="28"/>
          <w:lang w:val="vi-VN"/>
        </w:rPr>
        <w:t>đ</w:t>
      </w:r>
      <w:r w:rsidR="00E77EC1" w:rsidRPr="006850C6">
        <w:rPr>
          <w:rFonts w:ascii="TimesNewRomanPSMT" w:hAnsi="TimesNewRomanPSMT"/>
          <w:szCs w:val="28"/>
          <w:lang w:val="vi-VN"/>
        </w:rPr>
        <w:t xml:space="preserve">iểm tối </w:t>
      </w:r>
      <w:r w:rsidR="00E77EC1" w:rsidRPr="006850C6">
        <w:rPr>
          <w:rFonts w:ascii="TimesNewRomanPSMT" w:hAnsi="TimesNewRomanPSMT" w:hint="eastAsia"/>
          <w:szCs w:val="28"/>
          <w:lang w:val="vi-VN"/>
        </w:rPr>
        <w:t>đ</w:t>
      </w:r>
      <w:r w:rsidR="00E77EC1" w:rsidRPr="006850C6">
        <w:rPr>
          <w:rFonts w:ascii="TimesNewRomanPSMT" w:hAnsi="TimesNewRomanPSMT"/>
          <w:szCs w:val="28"/>
          <w:lang w:val="vi-VN"/>
        </w:rPr>
        <w:t xml:space="preserve">a của thang </w:t>
      </w:r>
      <w:r w:rsidR="00E77EC1" w:rsidRPr="006850C6">
        <w:rPr>
          <w:rFonts w:ascii="TimesNewRomanPSMT" w:hAnsi="TimesNewRomanPSMT" w:hint="eastAsia"/>
          <w:szCs w:val="28"/>
          <w:lang w:val="vi-VN"/>
        </w:rPr>
        <w:t>đ</w:t>
      </w:r>
      <w:r w:rsidR="00E77EC1" w:rsidRPr="006850C6">
        <w:rPr>
          <w:rFonts w:ascii="TimesNewRomanPSMT" w:hAnsi="TimesNewRomanPSMT"/>
          <w:szCs w:val="28"/>
          <w:lang w:val="vi-VN"/>
        </w:rPr>
        <w:t>iểm x</w:t>
      </w:r>
      <w:r w:rsidR="00E77EC1" w:rsidRPr="006850C6">
        <w:rPr>
          <w:rFonts w:ascii="TimesNewRomanPSMT" w:hAnsi="TimesNewRomanPSMT" w:hint="eastAsia"/>
          <w:szCs w:val="28"/>
          <w:lang w:val="vi-VN"/>
        </w:rPr>
        <w:t>é</w:t>
      </w:r>
      <w:r w:rsidR="00E77EC1" w:rsidRPr="006850C6">
        <w:rPr>
          <w:rFonts w:ascii="TimesNewRomanPSMT" w:hAnsi="TimesNewRomanPSMT"/>
          <w:szCs w:val="28"/>
          <w:lang w:val="vi-VN"/>
        </w:rPr>
        <w:t>t.</w:t>
      </w:r>
    </w:p>
    <w:p w14:paraId="11E436E2" w14:textId="77777777" w:rsidR="00B93698" w:rsidRPr="006850C6" w:rsidRDefault="00B93698" w:rsidP="001B3BDD">
      <w:pPr>
        <w:spacing w:before="0" w:line="312" w:lineRule="auto"/>
        <w:ind w:left="1" w:hanging="3"/>
        <w:jc w:val="both"/>
        <w:rPr>
          <w:szCs w:val="28"/>
          <w:lang w:val="vi-VN"/>
        </w:rPr>
      </w:pPr>
      <w:r w:rsidRPr="006850C6">
        <w:rPr>
          <w:szCs w:val="28"/>
          <w:lang w:val="vi-VN"/>
        </w:rPr>
        <w:tab/>
      </w:r>
      <w:r w:rsidRPr="006850C6">
        <w:rPr>
          <w:szCs w:val="28"/>
          <w:lang w:val="vi-VN"/>
        </w:rPr>
        <w:tab/>
        <w:t>- ĐƯT đối với thí sinh đạt tổng điểm từ 22,5 trở lên (khi quy đổi về điểm theo thang 10 và tổng điểm 3 môn tối đa là 30) được xác định theo công thức sau:</w:t>
      </w:r>
    </w:p>
    <w:p w14:paraId="7B1A49F3" w14:textId="2CED2244" w:rsidR="00B93698" w:rsidRPr="006850C6" w:rsidRDefault="00A94A21" w:rsidP="001B3BDD">
      <w:pPr>
        <w:shd w:val="clear" w:color="auto" w:fill="FFFFFF"/>
        <w:spacing w:before="0" w:line="312" w:lineRule="auto"/>
        <w:ind w:left="1" w:hanging="3"/>
        <w:jc w:val="both"/>
        <w:rPr>
          <w:spacing w:val="-8"/>
          <w:szCs w:val="28"/>
          <w:lang w:val="vi-VN"/>
        </w:rPr>
      </w:pPr>
      <w:r w:rsidRPr="006850C6">
        <w:rPr>
          <w:szCs w:val="28"/>
          <w:lang w:val="vi-VN"/>
        </w:rPr>
        <w:tab/>
      </w:r>
      <w:r w:rsidRPr="006850C6">
        <w:rPr>
          <w:szCs w:val="28"/>
          <w:lang w:val="vi-VN"/>
        </w:rPr>
        <w:tab/>
      </w:r>
      <w:r w:rsidR="00B93698" w:rsidRPr="006850C6">
        <w:rPr>
          <w:szCs w:val="28"/>
          <w:lang w:val="vi-VN"/>
        </w:rPr>
        <w:t xml:space="preserve">ĐƯT = [(30 - Tổng điểm đạt được)/7,5] x Mức điểm ưu tiên quy định tại khoản 1, 2 Điều 7 Thông tư 08/2022/TT-BGDĐT ngày 06 tháng 6 năm 2022 của Bộ Giáo dục </w:t>
      </w:r>
      <w:r w:rsidR="00B93698" w:rsidRPr="006850C6">
        <w:rPr>
          <w:spacing w:val="-10"/>
          <w:szCs w:val="28"/>
          <w:lang w:val="vi-VN"/>
        </w:rPr>
        <w:t>và Đào tạo ban hành Quy chế tuyển sinh đại học, tuyển sinh cao đẳng ngành Giáo dục Mầm non.</w:t>
      </w:r>
    </w:p>
    <w:p w14:paraId="56C1C5BD" w14:textId="6D975401" w:rsidR="00B93698" w:rsidRPr="006850C6" w:rsidRDefault="00B93698" w:rsidP="001B3BDD">
      <w:pPr>
        <w:shd w:val="clear" w:color="auto" w:fill="FFFFFF"/>
        <w:spacing w:before="0" w:line="312" w:lineRule="auto"/>
        <w:ind w:left="1" w:hanging="3"/>
        <w:jc w:val="both"/>
        <w:rPr>
          <w:szCs w:val="28"/>
          <w:lang w:val="vi-VN"/>
        </w:rPr>
      </w:pPr>
      <w:r w:rsidRPr="006850C6">
        <w:rPr>
          <w:szCs w:val="28"/>
          <w:lang w:val="vi-VN"/>
        </w:rPr>
        <w:tab/>
      </w:r>
      <w:r w:rsidRPr="006850C6">
        <w:rPr>
          <w:szCs w:val="28"/>
          <w:lang w:val="vi-VN"/>
        </w:rPr>
        <w:tab/>
        <w:t>- Thí sinh được hưởng chính sách ưu tiên khu vực theo quy định trong năm tốt nghiệp THPT (hoặc trung cấp) và một năm kế tiếp.</w:t>
      </w:r>
      <w:r w:rsidRPr="006850C6">
        <w:rPr>
          <w:szCs w:val="28"/>
          <w:lang w:val="vi-VN"/>
        </w:rPr>
        <w:tab/>
      </w:r>
      <w:r w:rsidRPr="006850C6">
        <w:rPr>
          <w:szCs w:val="28"/>
          <w:lang w:val="vi-VN"/>
        </w:rPr>
        <w:tab/>
      </w:r>
    </w:p>
    <w:p w14:paraId="179A9824" w14:textId="4D9E27F4" w:rsidR="001C64A4" w:rsidRPr="006850C6" w:rsidRDefault="00CF0EF1" w:rsidP="001B3BDD">
      <w:pPr>
        <w:widowControl w:val="0"/>
        <w:spacing w:before="0" w:line="312" w:lineRule="auto"/>
        <w:jc w:val="both"/>
        <w:rPr>
          <w:b/>
          <w:spacing w:val="-2"/>
          <w:szCs w:val="28"/>
          <w:lang w:val="vi-VN"/>
        </w:rPr>
      </w:pPr>
      <w:r w:rsidRPr="006850C6">
        <w:rPr>
          <w:b/>
          <w:spacing w:val="-2"/>
          <w:szCs w:val="28"/>
          <w:lang w:val="vi-VN"/>
        </w:rPr>
        <w:t>1.</w:t>
      </w:r>
      <w:r w:rsidR="00E01B06" w:rsidRPr="006850C6">
        <w:rPr>
          <w:b/>
          <w:spacing w:val="-2"/>
          <w:szCs w:val="28"/>
          <w:lang w:val="vi-VN"/>
        </w:rPr>
        <w:t>6</w:t>
      </w:r>
      <w:r w:rsidR="00E24AC6" w:rsidRPr="006850C6">
        <w:rPr>
          <w:b/>
          <w:spacing w:val="-2"/>
          <w:szCs w:val="28"/>
          <w:lang w:val="vi-VN"/>
        </w:rPr>
        <w:t>. Tổ chức tuyển sinh</w:t>
      </w:r>
    </w:p>
    <w:p w14:paraId="2E7EF328" w14:textId="6E10F3B7" w:rsidR="00B17F31" w:rsidRPr="006850C6" w:rsidRDefault="00B17F31" w:rsidP="001B3BDD">
      <w:pPr>
        <w:widowControl w:val="0"/>
        <w:spacing w:before="0" w:line="312" w:lineRule="auto"/>
        <w:ind w:left="142" w:firstLine="425"/>
        <w:jc w:val="both"/>
        <w:rPr>
          <w:szCs w:val="28"/>
          <w:lang w:val="vi-VN"/>
        </w:rPr>
      </w:pPr>
      <w:r w:rsidRPr="006850C6">
        <w:rPr>
          <w:szCs w:val="28"/>
          <w:lang w:val="vi-VN"/>
        </w:rPr>
        <w:t>- Tuyển sinh đợt 1: thời gian, hình thức nhận ĐKXT/thi tuyển, các điều kiện xét tuyển/thi tuyển, tổ hợp môn thi/bài thi đối từng ngành đào tạo theo thời gian ấn định của Bộ Giáo dục và Đào tạo và thời gian của Trường ĐHSP Hà Nội 2 (sẽ được cập nhật và thông báo báo trên website tuyển sinh của Nhà trường).</w:t>
      </w:r>
    </w:p>
    <w:p w14:paraId="2FA9C1F8" w14:textId="77777777" w:rsidR="00553109" w:rsidRPr="006850C6" w:rsidRDefault="00B17F31" w:rsidP="001B3BDD">
      <w:pPr>
        <w:widowControl w:val="0"/>
        <w:spacing w:before="0" w:line="312" w:lineRule="auto"/>
        <w:ind w:left="142" w:firstLine="425"/>
        <w:jc w:val="both"/>
        <w:rPr>
          <w:szCs w:val="28"/>
          <w:lang w:val="vi-VN"/>
        </w:rPr>
      </w:pPr>
      <w:r w:rsidRPr="006850C6">
        <w:rPr>
          <w:szCs w:val="28"/>
          <w:lang w:val="vi-VN"/>
        </w:rPr>
        <w:t>- Nhà trường tổ chức tuyển sinh các đợt tiếp theo sau khi kết thúc tuyển sinh đợt 1 theo kế hoạch cùa Bộ GDĐT cho đến hết tháng 12 năm 2025 (nếu còn chỉ tiêu). Kế hoạch cụ thể sẽ được thông báo trên website tuyển sinh của Nhà trường.</w:t>
      </w:r>
    </w:p>
    <w:p w14:paraId="1D4711F5" w14:textId="1D1A14A1" w:rsidR="00BE011D" w:rsidRPr="006850C6" w:rsidRDefault="00CF0EF1" w:rsidP="001B3BDD">
      <w:pPr>
        <w:widowControl w:val="0"/>
        <w:spacing w:before="0" w:line="312" w:lineRule="auto"/>
        <w:jc w:val="both"/>
        <w:rPr>
          <w:szCs w:val="28"/>
          <w:lang w:val="vi-VN"/>
        </w:rPr>
      </w:pPr>
      <w:r w:rsidRPr="006850C6">
        <w:rPr>
          <w:b/>
          <w:spacing w:val="-2"/>
          <w:szCs w:val="28"/>
          <w:lang w:val="vi-VN"/>
        </w:rPr>
        <w:t>1.</w:t>
      </w:r>
      <w:r w:rsidR="00E01B06" w:rsidRPr="006850C6">
        <w:rPr>
          <w:b/>
          <w:spacing w:val="-2"/>
          <w:szCs w:val="28"/>
          <w:lang w:val="vi-VN"/>
        </w:rPr>
        <w:t>7</w:t>
      </w:r>
      <w:r w:rsidR="00E24AC6" w:rsidRPr="006850C6">
        <w:rPr>
          <w:b/>
          <w:spacing w:val="-2"/>
          <w:szCs w:val="28"/>
          <w:lang w:val="vi-VN"/>
        </w:rPr>
        <w:t>. Chính sách ưu tiên</w:t>
      </w:r>
    </w:p>
    <w:p w14:paraId="6BEDEC94" w14:textId="63A7FF87" w:rsidR="00873E55" w:rsidRPr="006850C6" w:rsidRDefault="00553109" w:rsidP="001B3BDD">
      <w:pPr>
        <w:suppressAutoHyphens/>
        <w:spacing w:before="0" w:line="312" w:lineRule="auto"/>
        <w:ind w:leftChars="-1" w:hangingChars="1" w:hanging="3"/>
        <w:jc w:val="both"/>
        <w:textDirection w:val="btLr"/>
        <w:textAlignment w:val="top"/>
        <w:outlineLvl w:val="0"/>
        <w:rPr>
          <w:position w:val="-1"/>
          <w:szCs w:val="28"/>
          <w:lang w:val="vi-VN"/>
        </w:rPr>
      </w:pPr>
      <w:r w:rsidRPr="006850C6">
        <w:rPr>
          <w:position w:val="-1"/>
          <w:szCs w:val="28"/>
          <w:lang w:val="vi-VN"/>
        </w:rPr>
        <w:tab/>
      </w:r>
      <w:r w:rsidRPr="006850C6">
        <w:rPr>
          <w:position w:val="-1"/>
          <w:szCs w:val="28"/>
          <w:lang w:val="vi-VN"/>
        </w:rPr>
        <w:tab/>
      </w:r>
      <w:r w:rsidR="00873E55" w:rsidRPr="006850C6">
        <w:rPr>
          <w:position w:val="-1"/>
          <w:szCs w:val="28"/>
          <w:lang w:val="vi-VN"/>
        </w:rPr>
        <w:t xml:space="preserve">Nhà trường xét tuyển thẳng theo thứ tự ưu tiên lần lượt từ đối tượng thuộc mục </w:t>
      </w:r>
      <w:r w:rsidR="00A94A21" w:rsidRPr="006850C6">
        <w:rPr>
          <w:position w:val="-1"/>
          <w:szCs w:val="28"/>
          <w:lang w:val="vi-VN"/>
        </w:rPr>
        <w:t>II.</w:t>
      </w:r>
      <w:r w:rsidR="007E44EB" w:rsidRPr="006850C6">
        <w:rPr>
          <w:position w:val="-1"/>
          <w:szCs w:val="28"/>
          <w:lang w:val="vi-VN"/>
        </w:rPr>
        <w:t>1.</w:t>
      </w:r>
      <w:r w:rsidR="00A94A21" w:rsidRPr="006850C6">
        <w:rPr>
          <w:position w:val="-1"/>
          <w:szCs w:val="28"/>
          <w:lang w:val="vi-VN"/>
        </w:rPr>
        <w:t>2</w:t>
      </w:r>
      <w:r w:rsidR="00873E55" w:rsidRPr="006850C6">
        <w:rPr>
          <w:position w:val="-1"/>
          <w:szCs w:val="28"/>
          <w:lang w:val="vi-VN"/>
        </w:rPr>
        <w:t xml:space="preserve">.1.1.1 cho đến mục </w:t>
      </w:r>
      <w:r w:rsidR="00F9008E" w:rsidRPr="006850C6">
        <w:rPr>
          <w:position w:val="-1"/>
          <w:szCs w:val="28"/>
          <w:lang w:val="vi-VN"/>
        </w:rPr>
        <w:t>II.</w:t>
      </w:r>
      <w:r w:rsidR="007E44EB" w:rsidRPr="006850C6">
        <w:rPr>
          <w:position w:val="-1"/>
          <w:szCs w:val="28"/>
          <w:lang w:val="vi-VN"/>
        </w:rPr>
        <w:t>1.</w:t>
      </w:r>
      <w:r w:rsidR="00F9008E" w:rsidRPr="006850C6">
        <w:rPr>
          <w:position w:val="-1"/>
          <w:szCs w:val="28"/>
          <w:lang w:val="vi-VN"/>
        </w:rPr>
        <w:t>2</w:t>
      </w:r>
      <w:r w:rsidR="00873E55" w:rsidRPr="006850C6">
        <w:rPr>
          <w:position w:val="-1"/>
          <w:szCs w:val="28"/>
          <w:lang w:val="vi-VN"/>
        </w:rPr>
        <w:t>.1.1.4 cho đến hết chỉ tiêu.</w:t>
      </w:r>
    </w:p>
    <w:p w14:paraId="4D9DB10B" w14:textId="751990CA" w:rsidR="000A3495" w:rsidRPr="006850C6" w:rsidRDefault="00CF0EF1" w:rsidP="001B3BDD">
      <w:pPr>
        <w:widowControl w:val="0"/>
        <w:spacing w:before="0" w:line="312" w:lineRule="auto"/>
        <w:jc w:val="both"/>
        <w:rPr>
          <w:b/>
          <w:spacing w:val="-2"/>
          <w:szCs w:val="28"/>
          <w:lang w:val="vi-VN"/>
        </w:rPr>
      </w:pPr>
      <w:r w:rsidRPr="006850C6">
        <w:rPr>
          <w:b/>
          <w:spacing w:val="-2"/>
          <w:szCs w:val="28"/>
          <w:lang w:val="vi-VN"/>
        </w:rPr>
        <w:t>1.</w:t>
      </w:r>
      <w:r w:rsidR="00E01B06" w:rsidRPr="006850C6">
        <w:rPr>
          <w:b/>
          <w:spacing w:val="-2"/>
          <w:szCs w:val="28"/>
          <w:lang w:val="vi-VN"/>
        </w:rPr>
        <w:t>8</w:t>
      </w:r>
      <w:r w:rsidR="00E24AC6" w:rsidRPr="006850C6">
        <w:rPr>
          <w:b/>
          <w:spacing w:val="-2"/>
          <w:szCs w:val="28"/>
          <w:lang w:val="vi-VN"/>
        </w:rPr>
        <w:t>. Lệ phí xét tuyển, thi tuyển</w:t>
      </w:r>
    </w:p>
    <w:p w14:paraId="094D7494" w14:textId="77777777" w:rsidR="00553109" w:rsidRPr="006850C6" w:rsidRDefault="00873E55" w:rsidP="001B3BDD">
      <w:pPr>
        <w:spacing w:before="0" w:line="312" w:lineRule="auto"/>
        <w:ind w:left="1" w:firstLine="566"/>
        <w:jc w:val="both"/>
        <w:rPr>
          <w:szCs w:val="28"/>
          <w:lang w:val="vi-VN"/>
        </w:rPr>
      </w:pPr>
      <w:r w:rsidRPr="006850C6">
        <w:rPr>
          <w:szCs w:val="28"/>
          <w:lang w:val="vi-VN"/>
        </w:rPr>
        <w:t>- Lệ phí xét tuyển hoặc xét tuyển thẳng: 20.000 đ/nguyện vọng.</w:t>
      </w:r>
    </w:p>
    <w:p w14:paraId="6253F809" w14:textId="1D4CD31E" w:rsidR="001B3BDD" w:rsidRPr="006850C6" w:rsidRDefault="00873E55" w:rsidP="001B3BDD">
      <w:pPr>
        <w:spacing w:before="0" w:line="312" w:lineRule="auto"/>
        <w:ind w:left="1" w:firstLine="566"/>
        <w:jc w:val="both"/>
        <w:rPr>
          <w:szCs w:val="28"/>
          <w:lang w:val="vi-VN"/>
        </w:rPr>
      </w:pPr>
      <w:r w:rsidRPr="006850C6">
        <w:rPr>
          <w:szCs w:val="28"/>
          <w:lang w:val="vi-VN"/>
        </w:rPr>
        <w:t>- Lệ phí thi tuyển các môn Năng khiếu: 300.000 đ/hồ sơ.</w:t>
      </w:r>
    </w:p>
    <w:p w14:paraId="3F972B5B" w14:textId="2284BAF8" w:rsidR="00CE4E15" w:rsidRPr="006850C6" w:rsidRDefault="00CF0EF1" w:rsidP="001B3BDD">
      <w:pPr>
        <w:spacing w:before="0" w:line="312" w:lineRule="auto"/>
        <w:ind w:left="1" w:hanging="3"/>
        <w:jc w:val="both"/>
        <w:rPr>
          <w:b/>
          <w:szCs w:val="28"/>
          <w:lang w:val="vi-VN"/>
        </w:rPr>
      </w:pPr>
      <w:r w:rsidRPr="006850C6">
        <w:rPr>
          <w:b/>
          <w:spacing w:val="-2"/>
          <w:szCs w:val="28"/>
          <w:lang w:val="vi-VN"/>
        </w:rPr>
        <w:t>1.</w:t>
      </w:r>
      <w:r w:rsidR="00E01B06" w:rsidRPr="006850C6">
        <w:rPr>
          <w:b/>
          <w:spacing w:val="-2"/>
          <w:szCs w:val="28"/>
          <w:lang w:val="vi-VN"/>
        </w:rPr>
        <w:t>9</w:t>
      </w:r>
      <w:r w:rsidR="00E24AC6" w:rsidRPr="006850C6">
        <w:rPr>
          <w:b/>
          <w:spacing w:val="-2"/>
          <w:szCs w:val="28"/>
          <w:lang w:val="vi-VN"/>
        </w:rPr>
        <w:t xml:space="preserve">. </w:t>
      </w:r>
      <w:r w:rsidR="00CE4E15" w:rsidRPr="006850C6">
        <w:rPr>
          <w:b/>
          <w:szCs w:val="28"/>
          <w:lang w:val="vi-VN"/>
        </w:rPr>
        <w:t>Nhà trường sẽ xem xét giải quyết mọi trường hợp khiếu nại, bảo vệ quyền lợi chính đáng của thí sinh theo các quy định hiện hành</w:t>
      </w:r>
    </w:p>
    <w:p w14:paraId="25670E1D" w14:textId="3C653531" w:rsidR="00CE4E15" w:rsidRPr="006850C6" w:rsidRDefault="00CE4E15" w:rsidP="001B3BDD">
      <w:pPr>
        <w:spacing w:before="0" w:line="312" w:lineRule="auto"/>
        <w:ind w:left="1" w:hanging="3"/>
        <w:jc w:val="both"/>
        <w:rPr>
          <w:szCs w:val="28"/>
          <w:lang w:val="vi-VN"/>
        </w:rPr>
      </w:pPr>
      <w:r w:rsidRPr="006850C6">
        <w:rPr>
          <w:b/>
          <w:szCs w:val="28"/>
          <w:lang w:val="vi-VN"/>
        </w:rPr>
        <w:lastRenderedPageBreak/>
        <w:tab/>
      </w:r>
      <w:r w:rsidRPr="006850C6">
        <w:rPr>
          <w:b/>
          <w:szCs w:val="28"/>
          <w:lang w:val="vi-VN"/>
        </w:rPr>
        <w:tab/>
      </w:r>
      <w:r w:rsidRPr="006850C6">
        <w:rPr>
          <w:szCs w:val="28"/>
          <w:lang w:val="vi-VN"/>
        </w:rPr>
        <w:t>Thí sinh phải hoàn toàn chịu trách nhiệm về sự chính xác của những thông tin đăng ký dự tuyển. Nếu phát hiện sai sót, Nhà trường sẽ xử lý theo quy định hiện hành.</w:t>
      </w:r>
    </w:p>
    <w:p w14:paraId="2DB15BCA" w14:textId="4228739B" w:rsidR="008E29D3" w:rsidRPr="006850C6" w:rsidRDefault="00CF0EF1" w:rsidP="001B3BDD">
      <w:pPr>
        <w:spacing w:before="0" w:line="312" w:lineRule="auto"/>
        <w:ind w:left="1" w:hanging="3"/>
        <w:jc w:val="both"/>
        <w:rPr>
          <w:b/>
          <w:szCs w:val="28"/>
          <w:lang w:val="vi-VN"/>
        </w:rPr>
      </w:pPr>
      <w:r w:rsidRPr="006850C6">
        <w:rPr>
          <w:b/>
          <w:szCs w:val="28"/>
          <w:lang w:val="vi-VN"/>
        </w:rPr>
        <w:t>1.</w:t>
      </w:r>
      <w:r w:rsidR="00592D06" w:rsidRPr="006850C6">
        <w:rPr>
          <w:b/>
          <w:szCs w:val="28"/>
          <w:lang w:val="vi-VN"/>
        </w:rPr>
        <w:t xml:space="preserve">10. </w:t>
      </w:r>
      <w:r w:rsidR="008E29D3" w:rsidRPr="006850C6">
        <w:rPr>
          <w:b/>
          <w:szCs w:val="28"/>
          <w:lang w:val="vi-VN"/>
        </w:rPr>
        <w:t>Các nội dung khác</w:t>
      </w:r>
    </w:p>
    <w:p w14:paraId="17B3C727" w14:textId="6D8455D6" w:rsidR="00592D06" w:rsidRPr="006850C6" w:rsidRDefault="00CF0EF1" w:rsidP="001B3BDD">
      <w:pPr>
        <w:spacing w:before="0" w:line="312" w:lineRule="auto"/>
        <w:ind w:left="1" w:hanging="3"/>
        <w:jc w:val="both"/>
        <w:rPr>
          <w:b/>
          <w:i/>
          <w:szCs w:val="28"/>
          <w:lang w:val="vi-VN"/>
        </w:rPr>
      </w:pPr>
      <w:r w:rsidRPr="006850C6">
        <w:rPr>
          <w:b/>
          <w:i/>
          <w:szCs w:val="28"/>
          <w:lang w:val="vi-VN"/>
        </w:rPr>
        <w:t>1.</w:t>
      </w:r>
      <w:r w:rsidR="008E29D3" w:rsidRPr="006850C6">
        <w:rPr>
          <w:b/>
          <w:i/>
          <w:szCs w:val="28"/>
          <w:lang w:val="vi-VN"/>
        </w:rPr>
        <w:t xml:space="preserve">10.1. </w:t>
      </w:r>
      <w:r w:rsidR="00592D06" w:rsidRPr="006850C6">
        <w:rPr>
          <w:b/>
          <w:i/>
          <w:szCs w:val="28"/>
          <w:lang w:val="vi-VN"/>
        </w:rPr>
        <w:t>Học phí dự kiến với sinh viên chính quy; lộ trình tăng học phí tối đa cho từng năm (nếu có)</w:t>
      </w:r>
    </w:p>
    <w:p w14:paraId="66EBD85D" w14:textId="77777777" w:rsidR="00592D06" w:rsidRPr="006850C6" w:rsidRDefault="00592D06" w:rsidP="001B3BDD">
      <w:pPr>
        <w:spacing w:before="0" w:line="312" w:lineRule="auto"/>
        <w:ind w:left="1" w:hanging="3"/>
        <w:jc w:val="both"/>
        <w:rPr>
          <w:szCs w:val="28"/>
          <w:lang w:val="vi-VN"/>
        </w:rPr>
      </w:pPr>
      <w:r w:rsidRPr="006850C6">
        <w:rPr>
          <w:szCs w:val="28"/>
          <w:lang w:val="vi-VN"/>
        </w:rPr>
        <w:tab/>
      </w:r>
      <w:r w:rsidRPr="006850C6">
        <w:rPr>
          <w:szCs w:val="28"/>
          <w:lang w:val="vi-VN"/>
        </w:rPr>
        <w:tab/>
        <w:t>- Căn cứ Nghị định số 81/2021/NĐ-CP ngày 27 tháng 8 năm 2021 của Chính phủ quy định về cơ chế thu, quản lý học phí đối với cơ sở giáo dục thuộc hệ thống giáo dục quốc dân và chính sách miễn, giảm học phí, hỗ trợ chi phí học tập; giá dịch vụ trong lĩnh vực giáo dục, đào tạo; Nghị định số 97/2023/NĐ-CP</w:t>
      </w:r>
      <w:r w:rsidRPr="006850C6">
        <w:rPr>
          <w:iCs/>
          <w:szCs w:val="28"/>
          <w:lang w:val="vi-VN"/>
        </w:rPr>
        <w:t xml:space="preserve"> ngày 31 tháng 12 năm 2023 của Chính phủ</w:t>
      </w:r>
      <w:r w:rsidRPr="006850C6">
        <w:rPr>
          <w:i/>
          <w:iCs/>
          <w:szCs w:val="28"/>
          <w:lang w:val="vi-VN"/>
        </w:rPr>
        <w:t xml:space="preserve"> </w:t>
      </w:r>
      <w:r w:rsidRPr="006850C6">
        <w:rPr>
          <w:iCs/>
          <w:szCs w:val="28"/>
          <w:lang w:val="vi-VN"/>
        </w:rPr>
        <w:t>sửa đổi, bổ sung một số điều của</w:t>
      </w:r>
      <w:r w:rsidRPr="006850C6">
        <w:rPr>
          <w:szCs w:val="28"/>
          <w:lang w:val="vi-VN"/>
        </w:rPr>
        <w:t xml:space="preserve"> Nghị định 81/2021/NĐ-CP quy định về cơ chế thu, quản lý học phí đối với cơ sở giáo dục thuộc hệ thống giáo dục quốc dân và chính sách miễn, giảm học phí, hỗ trợ chi phí học tập; giá dịch vụ trong lĩnh vực giáo dục, đào tạo.</w:t>
      </w:r>
    </w:p>
    <w:p w14:paraId="00D866A5" w14:textId="0F1A4FC4" w:rsidR="00592D06" w:rsidRPr="006850C6" w:rsidRDefault="00592D06" w:rsidP="001B3BDD">
      <w:pPr>
        <w:spacing w:before="0" w:line="312" w:lineRule="auto"/>
        <w:ind w:left="1" w:hanging="3"/>
        <w:jc w:val="both"/>
        <w:rPr>
          <w:szCs w:val="28"/>
          <w:lang w:val="vi-VN"/>
        </w:rPr>
      </w:pPr>
      <w:r w:rsidRPr="006850C6">
        <w:rPr>
          <w:szCs w:val="28"/>
          <w:lang w:val="vi-VN"/>
        </w:rPr>
        <w:tab/>
      </w:r>
      <w:r w:rsidRPr="006850C6">
        <w:rPr>
          <w:szCs w:val="28"/>
          <w:lang w:val="vi-VN"/>
        </w:rPr>
        <w:tab/>
        <w:t>- Mức trần học phí từ năm học 2022 - 2023 đến năm học 2025 - 2026 (đơn vị tính: đồng/sinh viên):</w:t>
      </w:r>
    </w:p>
    <w:tbl>
      <w:tblPr>
        <w:tblW w:w="8497" w:type="dxa"/>
        <w:jc w:val="center"/>
        <w:tblBorders>
          <w:top w:val="nil"/>
          <w:left w:val="nil"/>
          <w:bottom w:val="nil"/>
          <w:right w:val="nil"/>
          <w:insideH w:val="nil"/>
          <w:insideV w:val="nil"/>
        </w:tblBorders>
        <w:tblLayout w:type="fixed"/>
        <w:tblLook w:val="0600" w:firstRow="0" w:lastRow="0" w:firstColumn="0" w:lastColumn="0" w:noHBand="1" w:noVBand="1"/>
      </w:tblPr>
      <w:tblGrid>
        <w:gridCol w:w="1410"/>
        <w:gridCol w:w="1701"/>
        <w:gridCol w:w="1843"/>
        <w:gridCol w:w="1701"/>
        <w:gridCol w:w="1842"/>
      </w:tblGrid>
      <w:tr w:rsidR="006850C6" w:rsidRPr="006850C6" w14:paraId="4AB1C43B" w14:textId="77777777" w:rsidTr="00746065">
        <w:trPr>
          <w:trHeight w:val="289"/>
          <w:tblHeader/>
          <w:jc w:val="center"/>
        </w:trPr>
        <w:tc>
          <w:tcPr>
            <w:tcW w:w="1410"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08E668EA" w14:textId="77777777" w:rsidR="00592D06" w:rsidRPr="006850C6" w:rsidRDefault="00592D06" w:rsidP="00553109">
            <w:pPr>
              <w:spacing w:before="0"/>
              <w:jc w:val="center"/>
              <w:rPr>
                <w:b/>
                <w:sz w:val="24"/>
              </w:rPr>
            </w:pPr>
            <w:r w:rsidRPr="006850C6">
              <w:rPr>
                <w:b/>
                <w:sz w:val="24"/>
              </w:rPr>
              <w:t>Năm học</w:t>
            </w:r>
          </w:p>
        </w:tc>
        <w:tc>
          <w:tcPr>
            <w:tcW w:w="1701"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0A53897E" w14:textId="77777777" w:rsidR="00592D06" w:rsidRPr="006850C6" w:rsidRDefault="00592D06" w:rsidP="00553109">
            <w:pPr>
              <w:spacing w:before="0"/>
              <w:jc w:val="center"/>
              <w:rPr>
                <w:b/>
                <w:sz w:val="24"/>
              </w:rPr>
            </w:pPr>
            <w:r w:rsidRPr="006850C6">
              <w:rPr>
                <w:b/>
                <w:sz w:val="24"/>
              </w:rPr>
              <w:t>Khối ngành I</w:t>
            </w:r>
          </w:p>
        </w:tc>
        <w:tc>
          <w:tcPr>
            <w:tcW w:w="1843"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41CE5365" w14:textId="77777777" w:rsidR="00592D06" w:rsidRPr="006850C6" w:rsidRDefault="00592D06" w:rsidP="00553109">
            <w:pPr>
              <w:spacing w:before="0"/>
              <w:jc w:val="center"/>
              <w:rPr>
                <w:b/>
                <w:sz w:val="24"/>
              </w:rPr>
            </w:pPr>
            <w:r w:rsidRPr="006850C6">
              <w:rPr>
                <w:b/>
                <w:sz w:val="24"/>
              </w:rPr>
              <w:t>Khối ngành IV</w:t>
            </w:r>
          </w:p>
        </w:tc>
        <w:tc>
          <w:tcPr>
            <w:tcW w:w="1701"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236216C2" w14:textId="77777777" w:rsidR="00592D06" w:rsidRPr="006850C6" w:rsidRDefault="00592D06" w:rsidP="00553109">
            <w:pPr>
              <w:spacing w:before="0"/>
              <w:jc w:val="center"/>
              <w:rPr>
                <w:b/>
                <w:sz w:val="24"/>
              </w:rPr>
            </w:pPr>
            <w:r w:rsidRPr="006850C6">
              <w:rPr>
                <w:b/>
                <w:sz w:val="24"/>
              </w:rPr>
              <w:t>Khối ngành V</w:t>
            </w:r>
          </w:p>
        </w:tc>
        <w:tc>
          <w:tcPr>
            <w:tcW w:w="1842"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050FD02B" w14:textId="77777777" w:rsidR="00592D06" w:rsidRPr="006850C6" w:rsidRDefault="00592D06" w:rsidP="00553109">
            <w:pPr>
              <w:spacing w:before="0"/>
              <w:jc w:val="center"/>
              <w:rPr>
                <w:b/>
                <w:sz w:val="24"/>
              </w:rPr>
            </w:pPr>
            <w:r w:rsidRPr="006850C6">
              <w:rPr>
                <w:b/>
                <w:sz w:val="24"/>
              </w:rPr>
              <w:t>Khối ngành VII</w:t>
            </w:r>
          </w:p>
        </w:tc>
      </w:tr>
      <w:tr w:rsidR="006850C6" w:rsidRPr="006850C6" w14:paraId="7AAEA6E2" w14:textId="77777777" w:rsidTr="00746065">
        <w:trPr>
          <w:trHeight w:hRule="exact" w:val="397"/>
          <w:jc w:val="center"/>
        </w:trPr>
        <w:tc>
          <w:tcPr>
            <w:tcW w:w="1410"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20C1F7A2" w14:textId="77777777" w:rsidR="00592D06" w:rsidRPr="006850C6" w:rsidRDefault="00592D06" w:rsidP="00553109">
            <w:pPr>
              <w:spacing w:before="0"/>
              <w:jc w:val="center"/>
              <w:rPr>
                <w:sz w:val="24"/>
              </w:rPr>
            </w:pPr>
            <w:r w:rsidRPr="006850C6">
              <w:rPr>
                <w:sz w:val="24"/>
              </w:rPr>
              <w:t>2022 - 2023</w:t>
            </w:r>
          </w:p>
        </w:tc>
        <w:tc>
          <w:tcPr>
            <w:tcW w:w="1701"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4C45C06B" w14:textId="77777777" w:rsidR="00592D06" w:rsidRPr="006850C6" w:rsidRDefault="00592D06" w:rsidP="00553109">
            <w:pPr>
              <w:spacing w:before="0"/>
              <w:jc w:val="center"/>
              <w:rPr>
                <w:sz w:val="24"/>
              </w:rPr>
            </w:pPr>
            <w:r w:rsidRPr="006850C6">
              <w:rPr>
                <w:sz w:val="24"/>
              </w:rPr>
              <w:t>9.800.000</w:t>
            </w:r>
          </w:p>
        </w:tc>
        <w:tc>
          <w:tcPr>
            <w:tcW w:w="1843"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2AF3960D" w14:textId="77777777" w:rsidR="00592D06" w:rsidRPr="006850C6" w:rsidRDefault="00592D06" w:rsidP="00553109">
            <w:pPr>
              <w:spacing w:before="0"/>
              <w:jc w:val="center"/>
              <w:rPr>
                <w:sz w:val="24"/>
              </w:rPr>
            </w:pPr>
            <w:r w:rsidRPr="006850C6">
              <w:rPr>
                <w:sz w:val="24"/>
              </w:rPr>
              <w:t>11.700.000</w:t>
            </w:r>
          </w:p>
        </w:tc>
        <w:tc>
          <w:tcPr>
            <w:tcW w:w="1701"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5DD027A5" w14:textId="77777777" w:rsidR="00592D06" w:rsidRPr="006850C6" w:rsidRDefault="00592D06" w:rsidP="00553109">
            <w:pPr>
              <w:spacing w:before="0" w:line="264" w:lineRule="auto"/>
              <w:jc w:val="center"/>
              <w:rPr>
                <w:sz w:val="24"/>
              </w:rPr>
            </w:pPr>
            <w:r w:rsidRPr="006850C6">
              <w:rPr>
                <w:sz w:val="24"/>
              </w:rPr>
              <w:t>11.700.000</w:t>
            </w:r>
          </w:p>
        </w:tc>
        <w:tc>
          <w:tcPr>
            <w:tcW w:w="1842"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158DC441" w14:textId="77777777" w:rsidR="00592D06" w:rsidRPr="006850C6" w:rsidRDefault="00592D06" w:rsidP="00553109">
            <w:pPr>
              <w:spacing w:before="0" w:line="264" w:lineRule="auto"/>
              <w:jc w:val="center"/>
              <w:rPr>
                <w:sz w:val="24"/>
              </w:rPr>
            </w:pPr>
            <w:r w:rsidRPr="006850C6">
              <w:rPr>
                <w:sz w:val="24"/>
              </w:rPr>
              <w:t>9.800.000</w:t>
            </w:r>
          </w:p>
        </w:tc>
      </w:tr>
      <w:tr w:rsidR="006850C6" w:rsidRPr="006850C6" w14:paraId="3D2A89F0" w14:textId="77777777" w:rsidTr="00746065">
        <w:trPr>
          <w:trHeight w:hRule="exact" w:val="397"/>
          <w:jc w:val="center"/>
        </w:trPr>
        <w:tc>
          <w:tcPr>
            <w:tcW w:w="1410"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194531ED" w14:textId="77777777" w:rsidR="00592D06" w:rsidRPr="006850C6" w:rsidRDefault="00592D06" w:rsidP="00553109">
            <w:pPr>
              <w:spacing w:before="0"/>
              <w:jc w:val="center"/>
              <w:rPr>
                <w:sz w:val="24"/>
              </w:rPr>
            </w:pPr>
            <w:r w:rsidRPr="006850C6">
              <w:rPr>
                <w:sz w:val="24"/>
              </w:rPr>
              <w:t>2023 - 2024</w:t>
            </w:r>
          </w:p>
        </w:tc>
        <w:tc>
          <w:tcPr>
            <w:tcW w:w="1701"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0E991476" w14:textId="77777777" w:rsidR="00592D06" w:rsidRPr="006850C6" w:rsidRDefault="00592D06" w:rsidP="00553109">
            <w:pPr>
              <w:spacing w:before="0"/>
              <w:jc w:val="center"/>
              <w:rPr>
                <w:sz w:val="24"/>
              </w:rPr>
            </w:pPr>
            <w:r w:rsidRPr="006850C6">
              <w:rPr>
                <w:sz w:val="24"/>
              </w:rPr>
              <w:t>12.500.000</w:t>
            </w:r>
          </w:p>
        </w:tc>
        <w:tc>
          <w:tcPr>
            <w:tcW w:w="1843"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21B2B1A9" w14:textId="77777777" w:rsidR="00592D06" w:rsidRPr="006850C6" w:rsidRDefault="00592D06" w:rsidP="00553109">
            <w:pPr>
              <w:spacing w:before="0"/>
              <w:jc w:val="center"/>
              <w:rPr>
                <w:sz w:val="24"/>
              </w:rPr>
            </w:pPr>
            <w:r w:rsidRPr="006850C6">
              <w:rPr>
                <w:sz w:val="24"/>
              </w:rPr>
              <w:t>13.500.000</w:t>
            </w:r>
          </w:p>
        </w:tc>
        <w:tc>
          <w:tcPr>
            <w:tcW w:w="1701"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5F565C1C" w14:textId="77777777" w:rsidR="00592D06" w:rsidRPr="006850C6" w:rsidRDefault="00592D06" w:rsidP="00553109">
            <w:pPr>
              <w:spacing w:before="0" w:line="264" w:lineRule="auto"/>
              <w:jc w:val="center"/>
              <w:rPr>
                <w:sz w:val="24"/>
              </w:rPr>
            </w:pPr>
            <w:r w:rsidRPr="006850C6">
              <w:rPr>
                <w:sz w:val="24"/>
              </w:rPr>
              <w:t>14.500.000</w:t>
            </w:r>
          </w:p>
        </w:tc>
        <w:tc>
          <w:tcPr>
            <w:tcW w:w="1842"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0F189576" w14:textId="77777777" w:rsidR="00592D06" w:rsidRPr="006850C6" w:rsidRDefault="00592D06" w:rsidP="00553109">
            <w:pPr>
              <w:spacing w:before="0" w:line="264" w:lineRule="auto"/>
              <w:jc w:val="center"/>
              <w:rPr>
                <w:sz w:val="24"/>
              </w:rPr>
            </w:pPr>
            <w:r w:rsidRPr="006850C6">
              <w:rPr>
                <w:sz w:val="24"/>
              </w:rPr>
              <w:t>12.000.000</w:t>
            </w:r>
          </w:p>
        </w:tc>
      </w:tr>
      <w:tr w:rsidR="006850C6" w:rsidRPr="006850C6" w14:paraId="5B8B696E" w14:textId="77777777" w:rsidTr="00746065">
        <w:trPr>
          <w:trHeight w:hRule="exact" w:val="397"/>
          <w:jc w:val="center"/>
        </w:trPr>
        <w:tc>
          <w:tcPr>
            <w:tcW w:w="1410"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23FA8D43" w14:textId="77777777" w:rsidR="00592D06" w:rsidRPr="006850C6" w:rsidRDefault="00592D06" w:rsidP="00553109">
            <w:pPr>
              <w:spacing w:before="0"/>
              <w:jc w:val="center"/>
              <w:rPr>
                <w:sz w:val="24"/>
              </w:rPr>
            </w:pPr>
            <w:r w:rsidRPr="006850C6">
              <w:rPr>
                <w:sz w:val="24"/>
              </w:rPr>
              <w:t>2024 - 2025</w:t>
            </w:r>
          </w:p>
        </w:tc>
        <w:tc>
          <w:tcPr>
            <w:tcW w:w="1701"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5E0A0B58" w14:textId="77777777" w:rsidR="00592D06" w:rsidRPr="006850C6" w:rsidRDefault="00592D06" w:rsidP="00553109">
            <w:pPr>
              <w:spacing w:before="0"/>
              <w:jc w:val="center"/>
              <w:rPr>
                <w:sz w:val="24"/>
              </w:rPr>
            </w:pPr>
            <w:r w:rsidRPr="006850C6">
              <w:rPr>
                <w:sz w:val="24"/>
              </w:rPr>
              <w:t>14.100.000</w:t>
            </w:r>
          </w:p>
        </w:tc>
        <w:tc>
          <w:tcPr>
            <w:tcW w:w="1843"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42621E2A" w14:textId="77777777" w:rsidR="00592D06" w:rsidRPr="006850C6" w:rsidRDefault="00592D06" w:rsidP="00553109">
            <w:pPr>
              <w:spacing w:before="0"/>
              <w:jc w:val="center"/>
              <w:rPr>
                <w:sz w:val="24"/>
              </w:rPr>
            </w:pPr>
            <w:r w:rsidRPr="006850C6">
              <w:rPr>
                <w:sz w:val="24"/>
              </w:rPr>
              <w:t>15.200.000</w:t>
            </w:r>
          </w:p>
        </w:tc>
        <w:tc>
          <w:tcPr>
            <w:tcW w:w="1701"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492BFA03" w14:textId="77777777" w:rsidR="00592D06" w:rsidRPr="006850C6" w:rsidRDefault="00592D06" w:rsidP="00553109">
            <w:pPr>
              <w:spacing w:before="0" w:line="264" w:lineRule="auto"/>
              <w:jc w:val="center"/>
              <w:rPr>
                <w:sz w:val="24"/>
              </w:rPr>
            </w:pPr>
            <w:r w:rsidRPr="006850C6">
              <w:rPr>
                <w:sz w:val="24"/>
              </w:rPr>
              <w:t>16.400.000</w:t>
            </w:r>
          </w:p>
        </w:tc>
        <w:tc>
          <w:tcPr>
            <w:tcW w:w="1842"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37232D3E" w14:textId="77777777" w:rsidR="00592D06" w:rsidRPr="006850C6" w:rsidRDefault="00592D06" w:rsidP="00553109">
            <w:pPr>
              <w:spacing w:before="0" w:line="264" w:lineRule="auto"/>
              <w:jc w:val="center"/>
              <w:rPr>
                <w:sz w:val="24"/>
              </w:rPr>
            </w:pPr>
            <w:r w:rsidRPr="006850C6">
              <w:rPr>
                <w:sz w:val="24"/>
              </w:rPr>
              <w:t>15.000.000</w:t>
            </w:r>
          </w:p>
        </w:tc>
      </w:tr>
      <w:tr w:rsidR="006850C6" w:rsidRPr="006850C6" w14:paraId="289C0106" w14:textId="77777777" w:rsidTr="00746065">
        <w:trPr>
          <w:trHeight w:hRule="exact" w:val="397"/>
          <w:jc w:val="center"/>
        </w:trPr>
        <w:tc>
          <w:tcPr>
            <w:tcW w:w="1410"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0E588CDC" w14:textId="77777777" w:rsidR="00592D06" w:rsidRPr="006850C6" w:rsidRDefault="00592D06" w:rsidP="00553109">
            <w:pPr>
              <w:spacing w:before="0"/>
              <w:jc w:val="center"/>
              <w:rPr>
                <w:sz w:val="24"/>
              </w:rPr>
            </w:pPr>
            <w:r w:rsidRPr="006850C6">
              <w:rPr>
                <w:sz w:val="24"/>
              </w:rPr>
              <w:t>2025 - 2026</w:t>
            </w:r>
          </w:p>
        </w:tc>
        <w:tc>
          <w:tcPr>
            <w:tcW w:w="1701"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76209CF9" w14:textId="77777777" w:rsidR="00592D06" w:rsidRPr="006850C6" w:rsidRDefault="00592D06" w:rsidP="00553109">
            <w:pPr>
              <w:spacing w:before="0"/>
              <w:jc w:val="center"/>
              <w:rPr>
                <w:sz w:val="24"/>
              </w:rPr>
            </w:pPr>
            <w:r w:rsidRPr="006850C6">
              <w:rPr>
                <w:sz w:val="24"/>
              </w:rPr>
              <w:t>15.900.000</w:t>
            </w:r>
          </w:p>
        </w:tc>
        <w:tc>
          <w:tcPr>
            <w:tcW w:w="1843"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5C33007B" w14:textId="77777777" w:rsidR="00592D06" w:rsidRPr="006850C6" w:rsidRDefault="00592D06" w:rsidP="00553109">
            <w:pPr>
              <w:spacing w:before="0"/>
              <w:jc w:val="center"/>
              <w:rPr>
                <w:sz w:val="24"/>
              </w:rPr>
            </w:pPr>
            <w:r w:rsidRPr="006850C6">
              <w:rPr>
                <w:sz w:val="24"/>
              </w:rPr>
              <w:t>17.100.000</w:t>
            </w:r>
          </w:p>
        </w:tc>
        <w:tc>
          <w:tcPr>
            <w:tcW w:w="1701"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2BA64A9F" w14:textId="77777777" w:rsidR="00592D06" w:rsidRPr="006850C6" w:rsidRDefault="00592D06" w:rsidP="00553109">
            <w:pPr>
              <w:spacing w:before="0" w:line="264" w:lineRule="auto"/>
              <w:jc w:val="center"/>
              <w:rPr>
                <w:sz w:val="24"/>
              </w:rPr>
            </w:pPr>
            <w:r w:rsidRPr="006850C6">
              <w:rPr>
                <w:sz w:val="24"/>
              </w:rPr>
              <w:t>18.500.000</w:t>
            </w:r>
          </w:p>
        </w:tc>
        <w:tc>
          <w:tcPr>
            <w:tcW w:w="1842"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25898ABB" w14:textId="77777777" w:rsidR="00592D06" w:rsidRPr="006850C6" w:rsidRDefault="00592D06" w:rsidP="00553109">
            <w:pPr>
              <w:spacing w:before="0" w:line="264" w:lineRule="auto"/>
              <w:jc w:val="center"/>
              <w:rPr>
                <w:sz w:val="24"/>
              </w:rPr>
            </w:pPr>
            <w:r w:rsidRPr="006850C6">
              <w:rPr>
                <w:sz w:val="24"/>
              </w:rPr>
              <w:t>16.900.000</w:t>
            </w:r>
          </w:p>
        </w:tc>
      </w:tr>
    </w:tbl>
    <w:p w14:paraId="03E01BE6" w14:textId="77777777" w:rsidR="00592D06" w:rsidRPr="006850C6" w:rsidRDefault="00592D06" w:rsidP="001B3BDD">
      <w:pPr>
        <w:spacing w:line="312" w:lineRule="auto"/>
        <w:ind w:firstLine="720"/>
        <w:jc w:val="both"/>
        <w:rPr>
          <w:szCs w:val="28"/>
        </w:rPr>
      </w:pPr>
      <w:r w:rsidRPr="006850C6">
        <w:rPr>
          <w:szCs w:val="28"/>
        </w:rPr>
        <w:t>- Mức trần học phí sẽ thay đổi khi Nhà nước ban hành các Quy định mới về học phí/chi phí đào tạo hoặc văn bản pháp luật thay thế Nghị định số 97/2023/NĐ-CP.</w:t>
      </w:r>
    </w:p>
    <w:p w14:paraId="479AFC6E" w14:textId="77777777" w:rsidR="00592D06" w:rsidRPr="006850C6" w:rsidRDefault="00592D06" w:rsidP="001B3BDD">
      <w:pPr>
        <w:spacing w:before="0" w:line="312" w:lineRule="auto"/>
        <w:ind w:left="1" w:hanging="3"/>
        <w:jc w:val="both"/>
        <w:rPr>
          <w:szCs w:val="28"/>
        </w:rPr>
      </w:pPr>
      <w:r w:rsidRPr="006850C6">
        <w:rPr>
          <w:szCs w:val="28"/>
        </w:rPr>
        <w:tab/>
      </w:r>
      <w:r w:rsidRPr="006850C6">
        <w:rPr>
          <w:szCs w:val="28"/>
        </w:rPr>
        <w:tab/>
        <w:t>- Danh mục khối ngành đào tạo trình độ đại học:</w:t>
      </w:r>
    </w:p>
    <w:tbl>
      <w:tblPr>
        <w:tblW w:w="8163" w:type="dxa"/>
        <w:jc w:val="center"/>
        <w:tblBorders>
          <w:top w:val="nil"/>
          <w:left w:val="nil"/>
          <w:bottom w:val="nil"/>
          <w:right w:val="nil"/>
          <w:insideH w:val="nil"/>
          <w:insideV w:val="nil"/>
        </w:tblBorders>
        <w:tblLayout w:type="fixed"/>
        <w:tblLook w:val="0600" w:firstRow="0" w:lastRow="0" w:firstColumn="0" w:lastColumn="0" w:noHBand="1" w:noVBand="1"/>
      </w:tblPr>
      <w:tblGrid>
        <w:gridCol w:w="934"/>
        <w:gridCol w:w="1610"/>
        <w:gridCol w:w="3969"/>
        <w:gridCol w:w="1650"/>
      </w:tblGrid>
      <w:tr w:rsidR="006850C6" w:rsidRPr="006850C6" w14:paraId="7DABAB6A" w14:textId="77777777" w:rsidTr="00746065">
        <w:trPr>
          <w:trHeight w:hRule="exact" w:val="510"/>
          <w:tblHeader/>
          <w:jc w:val="center"/>
        </w:trPr>
        <w:tc>
          <w:tcPr>
            <w:tcW w:w="934"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1FD2D271" w14:textId="7E012CFB" w:rsidR="00592D06" w:rsidRPr="006850C6" w:rsidRDefault="00592D06" w:rsidP="00553109">
            <w:pPr>
              <w:spacing w:before="0"/>
              <w:ind w:left="1" w:hanging="3"/>
              <w:jc w:val="center"/>
              <w:rPr>
                <w:b/>
                <w:szCs w:val="28"/>
              </w:rPr>
            </w:pPr>
            <w:r w:rsidRPr="006850C6">
              <w:rPr>
                <w:b/>
                <w:szCs w:val="28"/>
              </w:rPr>
              <w:t>TT</w:t>
            </w:r>
          </w:p>
        </w:tc>
        <w:tc>
          <w:tcPr>
            <w:tcW w:w="1610" w:type="dxa"/>
            <w:tcBorders>
              <w:top w:val="single" w:sz="6" w:space="0" w:color="000000"/>
              <w:left w:val="nil"/>
              <w:bottom w:val="single" w:sz="6" w:space="0" w:color="000000"/>
              <w:right w:val="single" w:sz="6" w:space="0" w:color="000000"/>
            </w:tcBorders>
            <w:vAlign w:val="center"/>
          </w:tcPr>
          <w:p w14:paraId="75E001A7" w14:textId="77777777" w:rsidR="00592D06" w:rsidRPr="006850C6" w:rsidRDefault="00592D06" w:rsidP="00553109">
            <w:pPr>
              <w:spacing w:before="0"/>
              <w:ind w:left="1" w:hanging="3"/>
              <w:jc w:val="center"/>
              <w:rPr>
                <w:b/>
                <w:szCs w:val="28"/>
              </w:rPr>
            </w:pPr>
            <w:r w:rsidRPr="006850C6">
              <w:rPr>
                <w:b/>
                <w:szCs w:val="28"/>
              </w:rPr>
              <w:t xml:space="preserve">Mã ngành </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2DAC643F" w14:textId="77777777" w:rsidR="00592D06" w:rsidRPr="006850C6" w:rsidRDefault="00592D06" w:rsidP="003B2797">
            <w:pPr>
              <w:spacing w:before="0"/>
              <w:ind w:left="1" w:hanging="3"/>
              <w:rPr>
                <w:b/>
                <w:szCs w:val="28"/>
              </w:rPr>
            </w:pPr>
            <w:r w:rsidRPr="006850C6">
              <w:rPr>
                <w:b/>
                <w:szCs w:val="28"/>
              </w:rPr>
              <w:t>Ngành đào tạo</w:t>
            </w:r>
          </w:p>
        </w:tc>
        <w:tc>
          <w:tcPr>
            <w:tcW w:w="1650"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498E9309" w14:textId="77777777" w:rsidR="00592D06" w:rsidRPr="006850C6" w:rsidRDefault="00592D06" w:rsidP="00553109">
            <w:pPr>
              <w:tabs>
                <w:tab w:val="left" w:pos="1680"/>
              </w:tabs>
              <w:spacing w:before="0"/>
              <w:ind w:left="1" w:hanging="3"/>
              <w:jc w:val="center"/>
              <w:rPr>
                <w:b/>
                <w:szCs w:val="28"/>
              </w:rPr>
            </w:pPr>
            <w:r w:rsidRPr="006850C6">
              <w:rPr>
                <w:b/>
                <w:szCs w:val="28"/>
              </w:rPr>
              <w:t>Khối ngành</w:t>
            </w:r>
          </w:p>
        </w:tc>
      </w:tr>
      <w:tr w:rsidR="006850C6" w:rsidRPr="006850C6" w14:paraId="6D00E084" w14:textId="77777777" w:rsidTr="00746065">
        <w:trPr>
          <w:trHeight w:hRule="exact" w:val="454"/>
          <w:jc w:val="center"/>
        </w:trPr>
        <w:tc>
          <w:tcPr>
            <w:tcW w:w="934"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3DDBF7F8"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3AC4C5AD" w14:textId="77777777" w:rsidR="00592D06" w:rsidRPr="006850C6" w:rsidRDefault="00592D06" w:rsidP="00553109">
            <w:pPr>
              <w:spacing w:before="0"/>
              <w:ind w:left="1" w:hanging="3"/>
              <w:jc w:val="center"/>
              <w:rPr>
                <w:szCs w:val="28"/>
              </w:rPr>
            </w:pPr>
            <w:r w:rsidRPr="006850C6">
              <w:rPr>
                <w:szCs w:val="28"/>
              </w:rPr>
              <w:t>7140201</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29E05CDC" w14:textId="77777777" w:rsidR="00592D06" w:rsidRPr="006850C6" w:rsidRDefault="00592D06" w:rsidP="00553109">
            <w:pPr>
              <w:spacing w:before="0"/>
              <w:ind w:left="1" w:hanging="3"/>
              <w:rPr>
                <w:szCs w:val="28"/>
              </w:rPr>
            </w:pPr>
            <w:r w:rsidRPr="006850C6">
              <w:rPr>
                <w:szCs w:val="28"/>
              </w:rPr>
              <w:t>Giáo dục Mầm non</w:t>
            </w:r>
          </w:p>
        </w:tc>
        <w:tc>
          <w:tcPr>
            <w:tcW w:w="1650"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1F5723B0" w14:textId="77777777" w:rsidR="00592D06" w:rsidRPr="006850C6" w:rsidRDefault="00592D06" w:rsidP="00553109">
            <w:pPr>
              <w:tabs>
                <w:tab w:val="left" w:pos="1680"/>
              </w:tabs>
              <w:spacing w:before="0"/>
              <w:ind w:left="1" w:hanging="3"/>
              <w:jc w:val="center"/>
              <w:rPr>
                <w:szCs w:val="28"/>
              </w:rPr>
            </w:pPr>
            <w:r w:rsidRPr="006850C6">
              <w:rPr>
                <w:szCs w:val="28"/>
              </w:rPr>
              <w:t>I</w:t>
            </w:r>
          </w:p>
        </w:tc>
      </w:tr>
      <w:tr w:rsidR="006850C6" w:rsidRPr="006850C6" w14:paraId="4AEC9ABD" w14:textId="77777777" w:rsidTr="00746065">
        <w:trPr>
          <w:trHeight w:hRule="exact" w:val="454"/>
          <w:jc w:val="center"/>
        </w:trPr>
        <w:tc>
          <w:tcPr>
            <w:tcW w:w="934"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55B21007"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2B1DC1EC" w14:textId="77777777" w:rsidR="00592D06" w:rsidRPr="006850C6" w:rsidRDefault="00592D06" w:rsidP="00553109">
            <w:pPr>
              <w:spacing w:before="0"/>
              <w:ind w:left="1" w:hanging="3"/>
              <w:jc w:val="center"/>
              <w:rPr>
                <w:szCs w:val="28"/>
              </w:rPr>
            </w:pPr>
            <w:r w:rsidRPr="006850C6">
              <w:rPr>
                <w:szCs w:val="28"/>
              </w:rPr>
              <w:t>7140202</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2FA54B5C" w14:textId="77777777" w:rsidR="00592D06" w:rsidRPr="006850C6" w:rsidRDefault="00592D06" w:rsidP="00553109">
            <w:pPr>
              <w:spacing w:before="0"/>
              <w:ind w:left="1" w:hanging="3"/>
              <w:rPr>
                <w:szCs w:val="28"/>
              </w:rPr>
            </w:pPr>
            <w:r w:rsidRPr="006850C6">
              <w:rPr>
                <w:szCs w:val="28"/>
              </w:rPr>
              <w:t>Giáo dục Tiểu học</w:t>
            </w:r>
          </w:p>
        </w:tc>
        <w:tc>
          <w:tcPr>
            <w:tcW w:w="1650"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7348CCFA" w14:textId="77777777" w:rsidR="00592D06" w:rsidRPr="006850C6" w:rsidRDefault="00592D06" w:rsidP="00553109">
            <w:pPr>
              <w:tabs>
                <w:tab w:val="left" w:pos="1680"/>
              </w:tabs>
              <w:spacing w:before="0"/>
              <w:ind w:left="1" w:hanging="3"/>
              <w:jc w:val="center"/>
              <w:rPr>
                <w:szCs w:val="28"/>
              </w:rPr>
            </w:pPr>
            <w:r w:rsidRPr="006850C6">
              <w:rPr>
                <w:szCs w:val="28"/>
              </w:rPr>
              <w:t>I</w:t>
            </w:r>
          </w:p>
        </w:tc>
      </w:tr>
      <w:tr w:rsidR="006850C6" w:rsidRPr="006850C6" w14:paraId="7562C74F" w14:textId="77777777" w:rsidTr="00746065">
        <w:trPr>
          <w:trHeight w:hRule="exact" w:val="454"/>
          <w:jc w:val="center"/>
        </w:trPr>
        <w:tc>
          <w:tcPr>
            <w:tcW w:w="934"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71F931AE"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7FF3C510" w14:textId="77777777" w:rsidR="00592D06" w:rsidRPr="006850C6" w:rsidRDefault="00592D06" w:rsidP="00553109">
            <w:pPr>
              <w:spacing w:before="0"/>
              <w:ind w:left="1" w:hanging="3"/>
              <w:jc w:val="center"/>
              <w:rPr>
                <w:szCs w:val="28"/>
              </w:rPr>
            </w:pPr>
            <w:r w:rsidRPr="006850C6">
              <w:rPr>
                <w:szCs w:val="28"/>
              </w:rPr>
              <w:t>7140204</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45DBE389" w14:textId="77777777" w:rsidR="00592D06" w:rsidRPr="006850C6" w:rsidRDefault="00592D06" w:rsidP="00553109">
            <w:pPr>
              <w:spacing w:before="0"/>
              <w:ind w:left="1" w:hanging="3"/>
              <w:rPr>
                <w:szCs w:val="28"/>
              </w:rPr>
            </w:pPr>
            <w:r w:rsidRPr="006850C6">
              <w:rPr>
                <w:szCs w:val="28"/>
              </w:rPr>
              <w:t>Giáo dục Công dân</w:t>
            </w:r>
          </w:p>
        </w:tc>
        <w:tc>
          <w:tcPr>
            <w:tcW w:w="1650" w:type="dxa"/>
            <w:tcBorders>
              <w:top w:val="single" w:sz="6" w:space="0" w:color="000000"/>
              <w:left w:val="nil"/>
              <w:bottom w:val="single" w:sz="6" w:space="0" w:color="000000"/>
              <w:right w:val="single" w:sz="6" w:space="0" w:color="000000"/>
            </w:tcBorders>
            <w:tcMar>
              <w:top w:w="100" w:type="dxa"/>
              <w:left w:w="100" w:type="dxa"/>
              <w:bottom w:w="100" w:type="dxa"/>
              <w:right w:w="100" w:type="dxa"/>
            </w:tcMar>
            <w:vAlign w:val="center"/>
          </w:tcPr>
          <w:p w14:paraId="1FB4C7D4" w14:textId="77777777" w:rsidR="00592D06" w:rsidRPr="006850C6" w:rsidRDefault="00592D06" w:rsidP="00553109">
            <w:pPr>
              <w:tabs>
                <w:tab w:val="left" w:pos="1680"/>
              </w:tabs>
              <w:spacing w:before="0"/>
              <w:ind w:left="1" w:hanging="3"/>
              <w:jc w:val="center"/>
              <w:rPr>
                <w:szCs w:val="28"/>
              </w:rPr>
            </w:pPr>
            <w:r w:rsidRPr="006850C6">
              <w:rPr>
                <w:szCs w:val="28"/>
              </w:rPr>
              <w:t>I</w:t>
            </w:r>
          </w:p>
        </w:tc>
      </w:tr>
      <w:tr w:rsidR="006850C6" w:rsidRPr="006850C6" w14:paraId="5EAB1D28"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698523D9"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33BD294E" w14:textId="77777777" w:rsidR="00592D06" w:rsidRPr="006850C6" w:rsidRDefault="00592D06" w:rsidP="00553109">
            <w:pPr>
              <w:spacing w:before="0"/>
              <w:ind w:left="1" w:hanging="3"/>
              <w:jc w:val="center"/>
              <w:rPr>
                <w:szCs w:val="28"/>
              </w:rPr>
            </w:pPr>
            <w:r w:rsidRPr="006850C6">
              <w:rPr>
                <w:szCs w:val="28"/>
              </w:rPr>
              <w:t>7140206</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7AE65745" w14:textId="77777777" w:rsidR="00592D06" w:rsidRPr="006850C6" w:rsidRDefault="00592D06" w:rsidP="00553109">
            <w:pPr>
              <w:spacing w:before="0"/>
              <w:ind w:left="1" w:hanging="3"/>
              <w:rPr>
                <w:szCs w:val="28"/>
              </w:rPr>
            </w:pPr>
            <w:r w:rsidRPr="006850C6">
              <w:rPr>
                <w:szCs w:val="28"/>
              </w:rPr>
              <w:t>Giáo dục Thể chất</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71AEEC46" w14:textId="77777777" w:rsidR="00592D06" w:rsidRPr="006850C6" w:rsidRDefault="00592D06" w:rsidP="00553109">
            <w:pPr>
              <w:spacing w:before="0"/>
              <w:ind w:left="1" w:hanging="3"/>
              <w:jc w:val="center"/>
              <w:rPr>
                <w:szCs w:val="28"/>
              </w:rPr>
            </w:pPr>
            <w:r w:rsidRPr="006850C6">
              <w:rPr>
                <w:szCs w:val="28"/>
              </w:rPr>
              <w:t>I</w:t>
            </w:r>
          </w:p>
        </w:tc>
      </w:tr>
      <w:tr w:rsidR="006850C6" w:rsidRPr="006850C6" w14:paraId="1D24CEE8"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658A7EBD"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0D2D187E" w14:textId="77777777" w:rsidR="00592D06" w:rsidRPr="006850C6" w:rsidRDefault="00592D06" w:rsidP="00553109">
            <w:pPr>
              <w:spacing w:before="0"/>
              <w:ind w:left="1" w:hanging="3"/>
              <w:jc w:val="center"/>
              <w:rPr>
                <w:szCs w:val="28"/>
              </w:rPr>
            </w:pPr>
            <w:r w:rsidRPr="006850C6">
              <w:rPr>
                <w:szCs w:val="28"/>
              </w:rPr>
              <w:t>7140208</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1611489B" w14:textId="77777777" w:rsidR="00592D06" w:rsidRPr="006850C6" w:rsidRDefault="00592D06" w:rsidP="00553109">
            <w:pPr>
              <w:spacing w:before="0"/>
              <w:ind w:left="1" w:hanging="3"/>
              <w:rPr>
                <w:szCs w:val="28"/>
              </w:rPr>
            </w:pPr>
            <w:r w:rsidRPr="006850C6">
              <w:rPr>
                <w:szCs w:val="28"/>
              </w:rPr>
              <w:t xml:space="preserve">Giáo dục Quốc phòng - </w:t>
            </w:r>
            <w:proofErr w:type="gramStart"/>
            <w:r w:rsidRPr="006850C6">
              <w:rPr>
                <w:szCs w:val="28"/>
              </w:rPr>
              <w:t>An</w:t>
            </w:r>
            <w:proofErr w:type="gramEnd"/>
            <w:r w:rsidRPr="006850C6">
              <w:rPr>
                <w:szCs w:val="28"/>
              </w:rPr>
              <w:t xml:space="preserve"> ninh</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301B29F1" w14:textId="77777777" w:rsidR="00592D06" w:rsidRPr="006850C6" w:rsidRDefault="00592D06" w:rsidP="00553109">
            <w:pPr>
              <w:spacing w:before="0"/>
              <w:ind w:left="1" w:hanging="3"/>
              <w:jc w:val="center"/>
              <w:rPr>
                <w:szCs w:val="28"/>
              </w:rPr>
            </w:pPr>
            <w:r w:rsidRPr="006850C6">
              <w:rPr>
                <w:szCs w:val="28"/>
              </w:rPr>
              <w:t>I</w:t>
            </w:r>
          </w:p>
        </w:tc>
      </w:tr>
      <w:tr w:rsidR="006850C6" w:rsidRPr="006850C6" w14:paraId="3266626D"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28225148"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4794F712" w14:textId="77777777" w:rsidR="00592D06" w:rsidRPr="006850C6" w:rsidRDefault="00592D06" w:rsidP="00553109">
            <w:pPr>
              <w:spacing w:before="0"/>
              <w:ind w:left="1" w:hanging="3"/>
              <w:jc w:val="center"/>
              <w:rPr>
                <w:szCs w:val="28"/>
              </w:rPr>
            </w:pPr>
            <w:r w:rsidRPr="006850C6">
              <w:rPr>
                <w:szCs w:val="28"/>
              </w:rPr>
              <w:t>7140209</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38D7450E" w14:textId="77777777" w:rsidR="00592D06" w:rsidRPr="006850C6" w:rsidRDefault="00592D06" w:rsidP="00553109">
            <w:pPr>
              <w:spacing w:before="0"/>
              <w:ind w:left="1" w:hanging="3"/>
              <w:rPr>
                <w:szCs w:val="28"/>
              </w:rPr>
            </w:pPr>
            <w:r w:rsidRPr="006850C6">
              <w:rPr>
                <w:szCs w:val="28"/>
              </w:rPr>
              <w:t>Sư phạm Toán học</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358109EC" w14:textId="77777777" w:rsidR="00592D06" w:rsidRPr="006850C6" w:rsidRDefault="00592D06" w:rsidP="00553109">
            <w:pPr>
              <w:spacing w:before="0"/>
              <w:ind w:left="1" w:hanging="3"/>
              <w:jc w:val="center"/>
              <w:rPr>
                <w:szCs w:val="28"/>
              </w:rPr>
            </w:pPr>
            <w:r w:rsidRPr="006850C6">
              <w:rPr>
                <w:szCs w:val="28"/>
              </w:rPr>
              <w:t>I</w:t>
            </w:r>
          </w:p>
        </w:tc>
      </w:tr>
      <w:tr w:rsidR="006850C6" w:rsidRPr="006850C6" w14:paraId="153A06E6"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1CDAB236"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0CF38774" w14:textId="77777777" w:rsidR="00592D06" w:rsidRPr="006850C6" w:rsidRDefault="00592D06" w:rsidP="00553109">
            <w:pPr>
              <w:spacing w:before="0"/>
              <w:ind w:left="1" w:hanging="3"/>
              <w:jc w:val="center"/>
              <w:rPr>
                <w:szCs w:val="28"/>
              </w:rPr>
            </w:pPr>
            <w:r w:rsidRPr="006850C6">
              <w:rPr>
                <w:szCs w:val="28"/>
              </w:rPr>
              <w:t>7140210</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75A02BB4" w14:textId="77777777" w:rsidR="00592D06" w:rsidRPr="006850C6" w:rsidRDefault="00592D06" w:rsidP="00553109">
            <w:pPr>
              <w:spacing w:before="0"/>
              <w:ind w:left="1" w:hanging="3"/>
              <w:rPr>
                <w:szCs w:val="28"/>
              </w:rPr>
            </w:pPr>
            <w:r w:rsidRPr="006850C6">
              <w:rPr>
                <w:szCs w:val="28"/>
              </w:rPr>
              <w:t>Sư phạm Tin học</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1CB98BEF" w14:textId="77777777" w:rsidR="00592D06" w:rsidRPr="006850C6" w:rsidRDefault="00592D06" w:rsidP="00553109">
            <w:pPr>
              <w:spacing w:before="0"/>
              <w:ind w:left="1" w:hanging="3"/>
              <w:jc w:val="center"/>
              <w:rPr>
                <w:szCs w:val="28"/>
              </w:rPr>
            </w:pPr>
            <w:r w:rsidRPr="006850C6">
              <w:rPr>
                <w:szCs w:val="28"/>
              </w:rPr>
              <w:t>I</w:t>
            </w:r>
          </w:p>
        </w:tc>
      </w:tr>
      <w:tr w:rsidR="006850C6" w:rsidRPr="006850C6" w14:paraId="6B49648F"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6E276C6F"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7977D814" w14:textId="77777777" w:rsidR="00592D06" w:rsidRPr="006850C6" w:rsidRDefault="00592D06" w:rsidP="00553109">
            <w:pPr>
              <w:spacing w:before="0"/>
              <w:ind w:left="1" w:hanging="3"/>
              <w:jc w:val="center"/>
              <w:rPr>
                <w:szCs w:val="28"/>
              </w:rPr>
            </w:pPr>
            <w:r w:rsidRPr="006850C6">
              <w:rPr>
                <w:szCs w:val="28"/>
              </w:rPr>
              <w:t>7140211</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05A97DEA" w14:textId="65AE8B7B" w:rsidR="00592D06" w:rsidRPr="006850C6" w:rsidRDefault="00592D06" w:rsidP="00553109">
            <w:pPr>
              <w:spacing w:before="0"/>
              <w:ind w:left="1" w:hanging="3"/>
              <w:rPr>
                <w:szCs w:val="28"/>
              </w:rPr>
            </w:pPr>
            <w:r w:rsidRPr="006850C6">
              <w:rPr>
                <w:szCs w:val="28"/>
              </w:rPr>
              <w:t xml:space="preserve">Sư phạm </w:t>
            </w:r>
            <w:r w:rsidR="00440EDF" w:rsidRPr="006850C6">
              <w:rPr>
                <w:szCs w:val="28"/>
              </w:rPr>
              <w:t>Vật lí</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52503D38" w14:textId="77777777" w:rsidR="00592D06" w:rsidRPr="006850C6" w:rsidRDefault="00592D06" w:rsidP="00553109">
            <w:pPr>
              <w:spacing w:before="0"/>
              <w:ind w:left="1" w:hanging="3"/>
              <w:jc w:val="center"/>
              <w:rPr>
                <w:szCs w:val="28"/>
              </w:rPr>
            </w:pPr>
            <w:r w:rsidRPr="006850C6">
              <w:rPr>
                <w:szCs w:val="28"/>
              </w:rPr>
              <w:t>I</w:t>
            </w:r>
          </w:p>
        </w:tc>
      </w:tr>
      <w:tr w:rsidR="006850C6" w:rsidRPr="006850C6" w14:paraId="34A093E3"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79A3AC45"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1714C9AE" w14:textId="77777777" w:rsidR="00592D06" w:rsidRPr="006850C6" w:rsidRDefault="00592D06" w:rsidP="00553109">
            <w:pPr>
              <w:spacing w:before="0"/>
              <w:ind w:left="1" w:hanging="3"/>
              <w:jc w:val="center"/>
              <w:rPr>
                <w:szCs w:val="28"/>
              </w:rPr>
            </w:pPr>
            <w:r w:rsidRPr="006850C6">
              <w:rPr>
                <w:szCs w:val="28"/>
              </w:rPr>
              <w:t>7140212</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1389E05F" w14:textId="77777777" w:rsidR="00592D06" w:rsidRPr="006850C6" w:rsidRDefault="00592D06" w:rsidP="00553109">
            <w:pPr>
              <w:spacing w:before="0"/>
              <w:ind w:left="1" w:hanging="3"/>
              <w:rPr>
                <w:szCs w:val="28"/>
              </w:rPr>
            </w:pPr>
            <w:r w:rsidRPr="006850C6">
              <w:rPr>
                <w:szCs w:val="28"/>
              </w:rPr>
              <w:t>Sư phạm Hóa học</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2B714CEB" w14:textId="77777777" w:rsidR="00592D06" w:rsidRPr="006850C6" w:rsidRDefault="00592D06" w:rsidP="00553109">
            <w:pPr>
              <w:spacing w:before="0"/>
              <w:ind w:left="1" w:hanging="3"/>
              <w:jc w:val="center"/>
              <w:rPr>
                <w:szCs w:val="28"/>
              </w:rPr>
            </w:pPr>
            <w:r w:rsidRPr="006850C6">
              <w:rPr>
                <w:szCs w:val="28"/>
              </w:rPr>
              <w:t>I</w:t>
            </w:r>
          </w:p>
        </w:tc>
      </w:tr>
      <w:tr w:rsidR="006850C6" w:rsidRPr="006850C6" w14:paraId="6F05615C"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0F562E01"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782F9B3A" w14:textId="77777777" w:rsidR="00592D06" w:rsidRPr="006850C6" w:rsidRDefault="00592D06" w:rsidP="00553109">
            <w:pPr>
              <w:spacing w:before="0"/>
              <w:ind w:left="1" w:hanging="3"/>
              <w:jc w:val="center"/>
              <w:rPr>
                <w:szCs w:val="28"/>
              </w:rPr>
            </w:pPr>
            <w:r w:rsidRPr="006850C6">
              <w:rPr>
                <w:szCs w:val="28"/>
              </w:rPr>
              <w:t>7140213</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5562E91E" w14:textId="77777777" w:rsidR="00592D06" w:rsidRPr="006850C6" w:rsidRDefault="00592D06" w:rsidP="00553109">
            <w:pPr>
              <w:spacing w:before="0"/>
              <w:ind w:left="1" w:hanging="3"/>
              <w:rPr>
                <w:szCs w:val="28"/>
              </w:rPr>
            </w:pPr>
            <w:r w:rsidRPr="006850C6">
              <w:rPr>
                <w:szCs w:val="28"/>
              </w:rPr>
              <w:t>Sư phạm Sinh học</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4E961736" w14:textId="77777777" w:rsidR="00592D06" w:rsidRPr="006850C6" w:rsidRDefault="00592D06" w:rsidP="00553109">
            <w:pPr>
              <w:spacing w:before="0"/>
              <w:ind w:left="1" w:hanging="3"/>
              <w:jc w:val="center"/>
              <w:rPr>
                <w:szCs w:val="28"/>
              </w:rPr>
            </w:pPr>
            <w:r w:rsidRPr="006850C6">
              <w:rPr>
                <w:szCs w:val="28"/>
              </w:rPr>
              <w:t>I</w:t>
            </w:r>
          </w:p>
        </w:tc>
      </w:tr>
      <w:tr w:rsidR="006850C6" w:rsidRPr="006850C6" w14:paraId="20AEE46C"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3C74F218"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6D785D4E" w14:textId="77777777" w:rsidR="00592D06" w:rsidRPr="006850C6" w:rsidRDefault="00592D06" w:rsidP="00553109">
            <w:pPr>
              <w:spacing w:before="0"/>
              <w:ind w:left="1" w:hanging="3"/>
              <w:jc w:val="center"/>
              <w:rPr>
                <w:szCs w:val="28"/>
              </w:rPr>
            </w:pPr>
            <w:r w:rsidRPr="006850C6">
              <w:rPr>
                <w:szCs w:val="28"/>
              </w:rPr>
              <w:t>7140217</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3DA06A54" w14:textId="77777777" w:rsidR="00592D06" w:rsidRPr="006850C6" w:rsidRDefault="00592D06" w:rsidP="00553109">
            <w:pPr>
              <w:spacing w:before="0"/>
              <w:ind w:left="1" w:hanging="3"/>
              <w:rPr>
                <w:szCs w:val="28"/>
              </w:rPr>
            </w:pPr>
            <w:r w:rsidRPr="006850C6">
              <w:rPr>
                <w:szCs w:val="28"/>
              </w:rPr>
              <w:t>Sư phạm Ngữ văn</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4E1BEF0F" w14:textId="77777777" w:rsidR="00592D06" w:rsidRPr="006850C6" w:rsidRDefault="00592D06" w:rsidP="00553109">
            <w:pPr>
              <w:spacing w:before="0"/>
              <w:ind w:left="1" w:hanging="3"/>
              <w:jc w:val="center"/>
              <w:rPr>
                <w:szCs w:val="28"/>
              </w:rPr>
            </w:pPr>
            <w:r w:rsidRPr="006850C6">
              <w:rPr>
                <w:szCs w:val="28"/>
              </w:rPr>
              <w:t>I</w:t>
            </w:r>
          </w:p>
        </w:tc>
      </w:tr>
      <w:tr w:rsidR="006850C6" w:rsidRPr="006850C6" w14:paraId="472D9C56"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707DD222"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25F34675" w14:textId="77777777" w:rsidR="00592D06" w:rsidRPr="006850C6" w:rsidRDefault="00592D06" w:rsidP="00553109">
            <w:pPr>
              <w:spacing w:before="0"/>
              <w:ind w:left="1" w:hanging="3"/>
              <w:jc w:val="center"/>
              <w:rPr>
                <w:szCs w:val="28"/>
              </w:rPr>
            </w:pPr>
            <w:r w:rsidRPr="006850C6">
              <w:rPr>
                <w:szCs w:val="28"/>
              </w:rPr>
              <w:t>7140218</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00E2C3C2" w14:textId="77777777" w:rsidR="00592D06" w:rsidRPr="006850C6" w:rsidRDefault="00592D06" w:rsidP="00553109">
            <w:pPr>
              <w:spacing w:before="0"/>
              <w:ind w:left="1" w:hanging="3"/>
              <w:rPr>
                <w:szCs w:val="28"/>
              </w:rPr>
            </w:pPr>
            <w:r w:rsidRPr="006850C6">
              <w:rPr>
                <w:szCs w:val="28"/>
              </w:rPr>
              <w:t>Sư phạm Lịch sử</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167CA75F" w14:textId="77777777" w:rsidR="00592D06" w:rsidRPr="006850C6" w:rsidRDefault="00592D06" w:rsidP="00553109">
            <w:pPr>
              <w:spacing w:before="0"/>
              <w:ind w:left="1" w:hanging="3"/>
              <w:jc w:val="center"/>
              <w:rPr>
                <w:szCs w:val="28"/>
              </w:rPr>
            </w:pPr>
            <w:r w:rsidRPr="006850C6">
              <w:rPr>
                <w:szCs w:val="28"/>
              </w:rPr>
              <w:t>I</w:t>
            </w:r>
          </w:p>
        </w:tc>
      </w:tr>
      <w:tr w:rsidR="006850C6" w:rsidRPr="006850C6" w14:paraId="2F66EDDF"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5C1BF030"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36DA3608" w14:textId="77777777" w:rsidR="00592D06" w:rsidRPr="006850C6" w:rsidRDefault="00592D06" w:rsidP="00553109">
            <w:pPr>
              <w:spacing w:before="0"/>
              <w:ind w:left="1" w:hanging="3"/>
              <w:jc w:val="center"/>
              <w:rPr>
                <w:szCs w:val="28"/>
              </w:rPr>
            </w:pPr>
            <w:r w:rsidRPr="006850C6">
              <w:rPr>
                <w:szCs w:val="28"/>
              </w:rPr>
              <w:t>7140231</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6C57AD84" w14:textId="77777777" w:rsidR="00592D06" w:rsidRPr="006850C6" w:rsidRDefault="00592D06" w:rsidP="00553109">
            <w:pPr>
              <w:spacing w:before="0"/>
              <w:ind w:left="1" w:hanging="3"/>
              <w:rPr>
                <w:szCs w:val="28"/>
              </w:rPr>
            </w:pPr>
            <w:r w:rsidRPr="006850C6">
              <w:rPr>
                <w:szCs w:val="28"/>
              </w:rPr>
              <w:t>Sư phạm Tiếng Anh</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7AA88E45" w14:textId="77777777" w:rsidR="00592D06" w:rsidRPr="006850C6" w:rsidRDefault="00592D06" w:rsidP="00553109">
            <w:pPr>
              <w:spacing w:before="0"/>
              <w:ind w:left="1" w:hanging="3"/>
              <w:jc w:val="center"/>
              <w:rPr>
                <w:szCs w:val="28"/>
              </w:rPr>
            </w:pPr>
            <w:r w:rsidRPr="006850C6">
              <w:rPr>
                <w:szCs w:val="28"/>
              </w:rPr>
              <w:t>I</w:t>
            </w:r>
          </w:p>
        </w:tc>
      </w:tr>
      <w:tr w:rsidR="006850C6" w:rsidRPr="006850C6" w14:paraId="699D3881"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1AC040C8"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5C81F80B" w14:textId="77777777" w:rsidR="00592D06" w:rsidRPr="006850C6" w:rsidRDefault="00592D06" w:rsidP="00553109">
            <w:pPr>
              <w:spacing w:before="0"/>
              <w:ind w:left="1" w:hanging="3"/>
              <w:jc w:val="center"/>
              <w:rPr>
                <w:szCs w:val="28"/>
              </w:rPr>
            </w:pPr>
            <w:r w:rsidRPr="006850C6">
              <w:rPr>
                <w:szCs w:val="28"/>
              </w:rPr>
              <w:t>7140247</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0115B177" w14:textId="77777777" w:rsidR="00592D06" w:rsidRPr="006850C6" w:rsidRDefault="00592D06" w:rsidP="00553109">
            <w:pPr>
              <w:spacing w:before="0"/>
              <w:ind w:left="1" w:hanging="3"/>
              <w:rPr>
                <w:szCs w:val="28"/>
              </w:rPr>
            </w:pPr>
            <w:r w:rsidRPr="006850C6">
              <w:rPr>
                <w:szCs w:val="28"/>
              </w:rPr>
              <w:t>Sư phạm Khoa học tự nhiên</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3845D22F" w14:textId="77777777" w:rsidR="00592D06" w:rsidRPr="006850C6" w:rsidRDefault="00592D06" w:rsidP="00553109">
            <w:pPr>
              <w:spacing w:before="0"/>
              <w:ind w:left="1" w:hanging="3"/>
              <w:jc w:val="center"/>
              <w:rPr>
                <w:szCs w:val="28"/>
              </w:rPr>
            </w:pPr>
            <w:r w:rsidRPr="006850C6">
              <w:rPr>
                <w:szCs w:val="28"/>
              </w:rPr>
              <w:t>I</w:t>
            </w:r>
          </w:p>
        </w:tc>
      </w:tr>
      <w:tr w:rsidR="006850C6" w:rsidRPr="006850C6" w14:paraId="08A2671F"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4F8D9397"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0563E2D3" w14:textId="77777777" w:rsidR="00592D06" w:rsidRPr="006850C6" w:rsidRDefault="00592D06" w:rsidP="00553109">
            <w:pPr>
              <w:spacing w:before="0"/>
              <w:ind w:left="1" w:hanging="3"/>
              <w:jc w:val="center"/>
              <w:rPr>
                <w:szCs w:val="28"/>
              </w:rPr>
            </w:pPr>
            <w:r w:rsidRPr="006850C6">
              <w:rPr>
                <w:szCs w:val="28"/>
              </w:rPr>
              <w:t>7140249</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64015965" w14:textId="60E2728F" w:rsidR="00592D06" w:rsidRPr="006850C6" w:rsidRDefault="00592D06" w:rsidP="00553109">
            <w:pPr>
              <w:spacing w:before="0"/>
              <w:ind w:left="1" w:hanging="3"/>
              <w:rPr>
                <w:szCs w:val="28"/>
              </w:rPr>
            </w:pPr>
            <w:r w:rsidRPr="006850C6">
              <w:rPr>
                <w:szCs w:val="28"/>
              </w:rPr>
              <w:t xml:space="preserve">Sư phạm Lịch sử - </w:t>
            </w:r>
            <w:r w:rsidR="00440EDF" w:rsidRPr="006850C6">
              <w:rPr>
                <w:szCs w:val="28"/>
              </w:rPr>
              <w:t>Địa lí</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22CF5FFE" w14:textId="77777777" w:rsidR="00592D06" w:rsidRPr="006850C6" w:rsidRDefault="00592D06" w:rsidP="00553109">
            <w:pPr>
              <w:spacing w:before="0"/>
              <w:ind w:left="1" w:hanging="3"/>
              <w:jc w:val="center"/>
              <w:rPr>
                <w:szCs w:val="28"/>
              </w:rPr>
            </w:pPr>
            <w:r w:rsidRPr="006850C6">
              <w:rPr>
                <w:szCs w:val="28"/>
              </w:rPr>
              <w:t>I</w:t>
            </w:r>
          </w:p>
        </w:tc>
      </w:tr>
      <w:tr w:rsidR="006850C6" w:rsidRPr="006850C6" w14:paraId="0A9D5C57"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595ACD8D"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0B8C8A65" w14:textId="77777777" w:rsidR="00592D06" w:rsidRPr="006850C6" w:rsidRDefault="00592D06" w:rsidP="00553109">
            <w:pPr>
              <w:spacing w:before="0"/>
              <w:ind w:left="1" w:hanging="3"/>
              <w:jc w:val="center"/>
              <w:rPr>
                <w:szCs w:val="28"/>
              </w:rPr>
            </w:pPr>
            <w:r w:rsidRPr="006850C6">
              <w:rPr>
                <w:szCs w:val="28"/>
              </w:rPr>
              <w:t>7440122</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29A5F4F2" w14:textId="77777777" w:rsidR="00592D06" w:rsidRPr="006850C6" w:rsidRDefault="00592D06" w:rsidP="00553109">
            <w:pPr>
              <w:spacing w:before="0"/>
              <w:ind w:left="1" w:hanging="3"/>
              <w:rPr>
                <w:szCs w:val="28"/>
              </w:rPr>
            </w:pPr>
            <w:r w:rsidRPr="006850C6">
              <w:rPr>
                <w:szCs w:val="28"/>
              </w:rPr>
              <w:t>Khoa học vật liệu</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5EB2C0DA" w14:textId="77777777" w:rsidR="00592D06" w:rsidRPr="006850C6" w:rsidRDefault="00592D06" w:rsidP="00553109">
            <w:pPr>
              <w:spacing w:before="0"/>
              <w:ind w:left="1" w:hanging="3"/>
              <w:jc w:val="center"/>
              <w:rPr>
                <w:szCs w:val="28"/>
              </w:rPr>
            </w:pPr>
            <w:r w:rsidRPr="006850C6">
              <w:rPr>
                <w:szCs w:val="28"/>
              </w:rPr>
              <w:t>IV</w:t>
            </w:r>
          </w:p>
        </w:tc>
      </w:tr>
      <w:tr w:rsidR="006850C6" w:rsidRPr="006850C6" w14:paraId="5903A21C"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51EC33B8"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6D8909EF" w14:textId="77777777" w:rsidR="00592D06" w:rsidRPr="006850C6" w:rsidRDefault="00592D06" w:rsidP="00553109">
            <w:pPr>
              <w:spacing w:before="0"/>
              <w:ind w:left="1" w:hanging="3"/>
              <w:jc w:val="center"/>
              <w:rPr>
                <w:szCs w:val="28"/>
              </w:rPr>
            </w:pPr>
            <w:r w:rsidRPr="006850C6">
              <w:rPr>
                <w:szCs w:val="28"/>
              </w:rPr>
              <w:t>7520301</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3D4F0BD6" w14:textId="77777777" w:rsidR="00592D06" w:rsidRPr="006850C6" w:rsidRDefault="00592D06" w:rsidP="00553109">
            <w:pPr>
              <w:spacing w:before="0"/>
              <w:ind w:left="1" w:hanging="3"/>
              <w:rPr>
                <w:szCs w:val="28"/>
              </w:rPr>
            </w:pPr>
            <w:r w:rsidRPr="006850C6">
              <w:rPr>
                <w:szCs w:val="28"/>
              </w:rPr>
              <w:t>Kỹ thuật hóa học</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1C85EDE1" w14:textId="77777777" w:rsidR="00592D06" w:rsidRPr="006850C6" w:rsidRDefault="00592D06" w:rsidP="00553109">
            <w:pPr>
              <w:spacing w:before="0"/>
              <w:ind w:left="1" w:hanging="3"/>
              <w:jc w:val="center"/>
              <w:rPr>
                <w:szCs w:val="28"/>
              </w:rPr>
            </w:pPr>
            <w:r w:rsidRPr="006850C6">
              <w:rPr>
                <w:szCs w:val="28"/>
              </w:rPr>
              <w:t>IV</w:t>
            </w:r>
          </w:p>
        </w:tc>
      </w:tr>
      <w:tr w:rsidR="006850C6" w:rsidRPr="006850C6" w14:paraId="067A0799" w14:textId="77777777" w:rsidTr="00746065">
        <w:trPr>
          <w:trHeight w:hRule="exact" w:val="454"/>
          <w:jc w:val="center"/>
        </w:trPr>
        <w:tc>
          <w:tcPr>
            <w:tcW w:w="934" w:type="dxa"/>
            <w:tcBorders>
              <w:top w:val="single" w:sz="4"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7B6EF00C"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4" w:space="0" w:color="000000"/>
              <w:left w:val="nil"/>
              <w:bottom w:val="single" w:sz="6" w:space="0" w:color="000000"/>
              <w:right w:val="single" w:sz="6" w:space="0" w:color="000000"/>
            </w:tcBorders>
            <w:vAlign w:val="center"/>
          </w:tcPr>
          <w:p w14:paraId="69FC016E" w14:textId="77777777" w:rsidR="00592D06" w:rsidRPr="006850C6" w:rsidRDefault="00592D06" w:rsidP="00553109">
            <w:pPr>
              <w:spacing w:before="0"/>
              <w:ind w:left="1" w:hanging="3"/>
              <w:jc w:val="center"/>
              <w:rPr>
                <w:szCs w:val="28"/>
              </w:rPr>
            </w:pPr>
            <w:r w:rsidRPr="006850C6">
              <w:rPr>
                <w:szCs w:val="28"/>
              </w:rPr>
              <w:t>7420201</w:t>
            </w:r>
          </w:p>
        </w:tc>
        <w:tc>
          <w:tcPr>
            <w:tcW w:w="3969" w:type="dxa"/>
            <w:tcBorders>
              <w:top w:val="single" w:sz="4"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03CFC995" w14:textId="77777777" w:rsidR="00592D06" w:rsidRPr="006850C6" w:rsidRDefault="00592D06" w:rsidP="00553109">
            <w:pPr>
              <w:spacing w:before="0"/>
              <w:ind w:left="1" w:hanging="3"/>
              <w:rPr>
                <w:szCs w:val="28"/>
              </w:rPr>
            </w:pPr>
            <w:r w:rsidRPr="006850C6">
              <w:rPr>
                <w:szCs w:val="28"/>
              </w:rPr>
              <w:t>Công nghệ sinh học</w:t>
            </w:r>
          </w:p>
        </w:tc>
        <w:tc>
          <w:tcPr>
            <w:tcW w:w="1650" w:type="dxa"/>
            <w:tcBorders>
              <w:top w:val="single" w:sz="4" w:space="0" w:color="000000"/>
              <w:left w:val="nil"/>
              <w:bottom w:val="single" w:sz="6" w:space="0" w:color="000000"/>
              <w:right w:val="single" w:sz="6" w:space="0" w:color="000000"/>
            </w:tcBorders>
            <w:tcMar>
              <w:top w:w="100" w:type="dxa"/>
              <w:left w:w="100" w:type="dxa"/>
              <w:bottom w:w="100" w:type="dxa"/>
              <w:right w:w="100" w:type="dxa"/>
            </w:tcMar>
            <w:vAlign w:val="center"/>
          </w:tcPr>
          <w:p w14:paraId="55750CD4" w14:textId="77777777" w:rsidR="00592D06" w:rsidRPr="006850C6" w:rsidRDefault="00592D06" w:rsidP="00553109">
            <w:pPr>
              <w:spacing w:before="0"/>
              <w:ind w:left="1" w:hanging="3"/>
              <w:jc w:val="center"/>
              <w:rPr>
                <w:szCs w:val="28"/>
              </w:rPr>
            </w:pPr>
            <w:r w:rsidRPr="006850C6">
              <w:rPr>
                <w:szCs w:val="28"/>
              </w:rPr>
              <w:t>IV</w:t>
            </w:r>
          </w:p>
        </w:tc>
      </w:tr>
      <w:tr w:rsidR="006850C6" w:rsidRPr="006850C6" w14:paraId="204473EC" w14:textId="77777777" w:rsidTr="00746065">
        <w:trPr>
          <w:trHeight w:hRule="exact" w:val="454"/>
          <w:jc w:val="center"/>
        </w:trPr>
        <w:tc>
          <w:tcPr>
            <w:tcW w:w="934" w:type="dxa"/>
            <w:tcBorders>
              <w:top w:val="single" w:sz="4"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12821F40"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4" w:space="0" w:color="000000"/>
              <w:left w:val="nil"/>
              <w:bottom w:val="single" w:sz="6" w:space="0" w:color="000000"/>
              <w:right w:val="single" w:sz="6" w:space="0" w:color="000000"/>
            </w:tcBorders>
            <w:vAlign w:val="center"/>
          </w:tcPr>
          <w:p w14:paraId="24F5833D" w14:textId="77777777" w:rsidR="00592D06" w:rsidRPr="006850C6" w:rsidRDefault="00592D06" w:rsidP="00553109">
            <w:pPr>
              <w:spacing w:before="0"/>
              <w:ind w:left="1" w:hanging="3"/>
              <w:jc w:val="center"/>
              <w:rPr>
                <w:szCs w:val="28"/>
              </w:rPr>
            </w:pPr>
            <w:r w:rsidRPr="006850C6">
              <w:rPr>
                <w:szCs w:val="28"/>
              </w:rPr>
              <w:t>7460112</w:t>
            </w:r>
          </w:p>
        </w:tc>
        <w:tc>
          <w:tcPr>
            <w:tcW w:w="3969" w:type="dxa"/>
            <w:tcBorders>
              <w:top w:val="single" w:sz="4"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79B87C58" w14:textId="77777777" w:rsidR="00592D06" w:rsidRPr="006850C6" w:rsidRDefault="00592D06" w:rsidP="00553109">
            <w:pPr>
              <w:spacing w:before="0"/>
              <w:ind w:left="1" w:hanging="3"/>
              <w:rPr>
                <w:szCs w:val="28"/>
              </w:rPr>
            </w:pPr>
            <w:r w:rsidRPr="006850C6">
              <w:rPr>
                <w:szCs w:val="28"/>
              </w:rPr>
              <w:t>Toán ứng dụng</w:t>
            </w:r>
          </w:p>
        </w:tc>
        <w:tc>
          <w:tcPr>
            <w:tcW w:w="1650" w:type="dxa"/>
            <w:tcBorders>
              <w:top w:val="single" w:sz="4" w:space="0" w:color="000000"/>
              <w:left w:val="nil"/>
              <w:bottom w:val="single" w:sz="6" w:space="0" w:color="000000"/>
              <w:right w:val="single" w:sz="6" w:space="0" w:color="000000"/>
            </w:tcBorders>
            <w:tcMar>
              <w:top w:w="100" w:type="dxa"/>
              <w:left w:w="100" w:type="dxa"/>
              <w:bottom w:w="100" w:type="dxa"/>
              <w:right w:w="100" w:type="dxa"/>
            </w:tcMar>
            <w:vAlign w:val="center"/>
          </w:tcPr>
          <w:p w14:paraId="35873D39" w14:textId="77777777" w:rsidR="00592D06" w:rsidRPr="006850C6" w:rsidRDefault="00592D06" w:rsidP="00553109">
            <w:pPr>
              <w:spacing w:before="0"/>
              <w:ind w:left="1" w:hanging="3"/>
              <w:jc w:val="center"/>
              <w:rPr>
                <w:szCs w:val="28"/>
              </w:rPr>
            </w:pPr>
            <w:r w:rsidRPr="006850C6">
              <w:rPr>
                <w:szCs w:val="28"/>
              </w:rPr>
              <w:t>V</w:t>
            </w:r>
          </w:p>
        </w:tc>
      </w:tr>
      <w:tr w:rsidR="006850C6" w:rsidRPr="006850C6" w14:paraId="0B96D781"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7D1FF1C2"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4D8A9530" w14:textId="77777777" w:rsidR="00592D06" w:rsidRPr="006850C6" w:rsidRDefault="00592D06" w:rsidP="00553109">
            <w:pPr>
              <w:spacing w:before="0"/>
              <w:ind w:left="1" w:hanging="3"/>
              <w:jc w:val="center"/>
              <w:rPr>
                <w:szCs w:val="28"/>
              </w:rPr>
            </w:pPr>
            <w:r w:rsidRPr="006850C6">
              <w:rPr>
                <w:szCs w:val="28"/>
              </w:rPr>
              <w:t>7480201</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588A3A10" w14:textId="77777777" w:rsidR="00592D06" w:rsidRPr="006850C6" w:rsidRDefault="00592D06" w:rsidP="00553109">
            <w:pPr>
              <w:spacing w:before="0"/>
              <w:ind w:left="1" w:hanging="3"/>
              <w:rPr>
                <w:szCs w:val="28"/>
              </w:rPr>
            </w:pPr>
            <w:r w:rsidRPr="006850C6">
              <w:rPr>
                <w:szCs w:val="28"/>
              </w:rPr>
              <w:t>Công nghệ thông tin</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49E259AB" w14:textId="77777777" w:rsidR="00592D06" w:rsidRPr="006850C6" w:rsidRDefault="00592D06" w:rsidP="00553109">
            <w:pPr>
              <w:spacing w:before="0"/>
              <w:ind w:left="1" w:hanging="3"/>
              <w:jc w:val="center"/>
              <w:rPr>
                <w:szCs w:val="28"/>
              </w:rPr>
            </w:pPr>
            <w:r w:rsidRPr="006850C6">
              <w:rPr>
                <w:szCs w:val="28"/>
              </w:rPr>
              <w:t>V</w:t>
            </w:r>
          </w:p>
        </w:tc>
      </w:tr>
      <w:tr w:rsidR="006850C6" w:rsidRPr="006850C6" w14:paraId="36B40228" w14:textId="77777777" w:rsidTr="00746065">
        <w:trPr>
          <w:trHeight w:hRule="exact" w:val="454"/>
          <w:jc w:val="center"/>
        </w:trPr>
        <w:tc>
          <w:tcPr>
            <w:tcW w:w="934" w:type="dxa"/>
            <w:tcBorders>
              <w:top w:val="nil"/>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34D6364C"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18EDD190" w14:textId="77777777" w:rsidR="00592D06" w:rsidRPr="006850C6" w:rsidRDefault="00592D06" w:rsidP="00553109">
            <w:pPr>
              <w:spacing w:before="0"/>
              <w:ind w:left="1" w:hanging="3"/>
              <w:jc w:val="center"/>
              <w:rPr>
                <w:szCs w:val="28"/>
              </w:rPr>
            </w:pPr>
            <w:r w:rsidRPr="006850C6">
              <w:rPr>
                <w:szCs w:val="28"/>
              </w:rPr>
              <w:t>7220201</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768D2D84" w14:textId="77777777" w:rsidR="00592D06" w:rsidRPr="006850C6" w:rsidRDefault="00592D06" w:rsidP="00553109">
            <w:pPr>
              <w:spacing w:before="0"/>
              <w:ind w:left="1" w:hanging="3"/>
              <w:rPr>
                <w:szCs w:val="28"/>
              </w:rPr>
            </w:pPr>
            <w:r w:rsidRPr="006850C6">
              <w:rPr>
                <w:szCs w:val="28"/>
              </w:rPr>
              <w:t>Ngôn ngữ Anh</w:t>
            </w:r>
          </w:p>
        </w:tc>
        <w:tc>
          <w:tcPr>
            <w:tcW w:w="1650" w:type="dxa"/>
            <w:tcBorders>
              <w:top w:val="nil"/>
              <w:left w:val="nil"/>
              <w:bottom w:val="single" w:sz="6" w:space="0" w:color="000000"/>
              <w:right w:val="single" w:sz="6" w:space="0" w:color="000000"/>
            </w:tcBorders>
            <w:tcMar>
              <w:top w:w="100" w:type="dxa"/>
              <w:left w:w="100" w:type="dxa"/>
              <w:bottom w:w="100" w:type="dxa"/>
              <w:right w:w="100" w:type="dxa"/>
            </w:tcMar>
            <w:vAlign w:val="center"/>
          </w:tcPr>
          <w:p w14:paraId="2118279A" w14:textId="77777777" w:rsidR="00592D06" w:rsidRPr="006850C6" w:rsidRDefault="00592D06" w:rsidP="00553109">
            <w:pPr>
              <w:spacing w:before="0"/>
              <w:ind w:left="1" w:hanging="3"/>
              <w:jc w:val="center"/>
              <w:rPr>
                <w:szCs w:val="28"/>
              </w:rPr>
            </w:pPr>
            <w:r w:rsidRPr="006850C6">
              <w:rPr>
                <w:szCs w:val="28"/>
              </w:rPr>
              <w:t>VII</w:t>
            </w:r>
          </w:p>
        </w:tc>
      </w:tr>
      <w:tr w:rsidR="006850C6" w:rsidRPr="006850C6" w14:paraId="3D459558" w14:textId="77777777" w:rsidTr="00746065">
        <w:trPr>
          <w:trHeight w:hRule="exact" w:val="454"/>
          <w:jc w:val="center"/>
        </w:trPr>
        <w:tc>
          <w:tcPr>
            <w:tcW w:w="934" w:type="dxa"/>
            <w:tcBorders>
              <w:top w:val="nil"/>
              <w:left w:val="single" w:sz="6" w:space="0" w:color="000000"/>
              <w:bottom w:val="single" w:sz="4" w:space="0" w:color="auto"/>
              <w:right w:val="single" w:sz="6" w:space="0" w:color="000000"/>
            </w:tcBorders>
            <w:tcMar>
              <w:top w:w="100" w:type="dxa"/>
              <w:left w:w="100" w:type="dxa"/>
              <w:bottom w:w="100" w:type="dxa"/>
              <w:right w:w="100" w:type="dxa"/>
            </w:tcMar>
            <w:vAlign w:val="center"/>
          </w:tcPr>
          <w:p w14:paraId="32C38FC0"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nil"/>
              <w:bottom w:val="single" w:sz="6" w:space="0" w:color="000000"/>
              <w:right w:val="single" w:sz="6" w:space="0" w:color="000000"/>
            </w:tcBorders>
            <w:vAlign w:val="center"/>
          </w:tcPr>
          <w:p w14:paraId="136E7CB7" w14:textId="77777777" w:rsidR="00592D06" w:rsidRPr="006850C6" w:rsidRDefault="00592D06" w:rsidP="00553109">
            <w:pPr>
              <w:spacing w:before="0"/>
              <w:ind w:left="1" w:hanging="3"/>
              <w:jc w:val="center"/>
              <w:rPr>
                <w:szCs w:val="28"/>
              </w:rPr>
            </w:pPr>
            <w:r w:rsidRPr="006850C6">
              <w:rPr>
                <w:szCs w:val="28"/>
              </w:rPr>
              <w:t>7220204</w:t>
            </w:r>
          </w:p>
        </w:tc>
        <w:tc>
          <w:tcPr>
            <w:tcW w:w="3969" w:type="dxa"/>
            <w:tcBorders>
              <w:top w:val="single" w:sz="6" w:space="0" w:color="000000"/>
              <w:left w:val="single" w:sz="6" w:space="0" w:color="000000"/>
              <w:bottom w:val="single" w:sz="6" w:space="0" w:color="000000"/>
              <w:right w:val="single" w:sz="6" w:space="0" w:color="000000"/>
            </w:tcBorders>
            <w:tcMar>
              <w:top w:w="100" w:type="dxa"/>
              <w:left w:w="100" w:type="dxa"/>
              <w:bottom w:w="100" w:type="dxa"/>
              <w:right w:w="100" w:type="dxa"/>
            </w:tcMar>
            <w:vAlign w:val="center"/>
          </w:tcPr>
          <w:p w14:paraId="10B3224B" w14:textId="77777777" w:rsidR="00592D06" w:rsidRPr="006850C6" w:rsidRDefault="00592D06" w:rsidP="00553109">
            <w:pPr>
              <w:spacing w:before="0"/>
              <w:ind w:left="1" w:hanging="3"/>
              <w:rPr>
                <w:szCs w:val="28"/>
              </w:rPr>
            </w:pPr>
            <w:r w:rsidRPr="006850C6">
              <w:rPr>
                <w:szCs w:val="28"/>
              </w:rPr>
              <w:t>Ngôn ngữ Trung Quốc</w:t>
            </w:r>
          </w:p>
        </w:tc>
        <w:tc>
          <w:tcPr>
            <w:tcW w:w="1650" w:type="dxa"/>
            <w:tcBorders>
              <w:top w:val="nil"/>
              <w:left w:val="nil"/>
              <w:bottom w:val="single" w:sz="4" w:space="0" w:color="auto"/>
              <w:right w:val="single" w:sz="6" w:space="0" w:color="000000"/>
            </w:tcBorders>
            <w:tcMar>
              <w:top w:w="100" w:type="dxa"/>
              <w:left w:w="100" w:type="dxa"/>
              <w:bottom w:w="100" w:type="dxa"/>
              <w:right w:w="100" w:type="dxa"/>
            </w:tcMar>
            <w:vAlign w:val="center"/>
          </w:tcPr>
          <w:p w14:paraId="4337585C" w14:textId="77777777" w:rsidR="00592D06" w:rsidRPr="006850C6" w:rsidRDefault="00592D06" w:rsidP="00553109">
            <w:pPr>
              <w:spacing w:before="0"/>
              <w:ind w:left="1" w:hanging="3"/>
              <w:jc w:val="center"/>
              <w:rPr>
                <w:szCs w:val="28"/>
              </w:rPr>
            </w:pPr>
            <w:r w:rsidRPr="006850C6">
              <w:rPr>
                <w:szCs w:val="28"/>
              </w:rPr>
              <w:t>VII</w:t>
            </w:r>
          </w:p>
        </w:tc>
      </w:tr>
      <w:tr w:rsidR="006850C6" w:rsidRPr="006850C6" w14:paraId="67D0204B" w14:textId="77777777" w:rsidTr="00746065">
        <w:trPr>
          <w:trHeight w:hRule="exact" w:val="454"/>
          <w:jc w:val="center"/>
        </w:trPr>
        <w:tc>
          <w:tcPr>
            <w:tcW w:w="93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vAlign w:val="center"/>
          </w:tcPr>
          <w:p w14:paraId="317F153B"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single" w:sz="4" w:space="0" w:color="auto"/>
              <w:bottom w:val="single" w:sz="6" w:space="0" w:color="000000"/>
              <w:right w:val="single" w:sz="6" w:space="0" w:color="000000"/>
            </w:tcBorders>
            <w:vAlign w:val="center"/>
          </w:tcPr>
          <w:p w14:paraId="735E3E1D" w14:textId="77777777" w:rsidR="00592D06" w:rsidRPr="006850C6" w:rsidRDefault="00592D06" w:rsidP="00553109">
            <w:pPr>
              <w:spacing w:before="0"/>
              <w:ind w:left="1" w:hanging="3"/>
              <w:jc w:val="center"/>
              <w:rPr>
                <w:szCs w:val="28"/>
              </w:rPr>
            </w:pPr>
            <w:r w:rsidRPr="006850C6">
              <w:rPr>
                <w:szCs w:val="28"/>
              </w:rPr>
              <w:t>7310630</w:t>
            </w:r>
          </w:p>
        </w:tc>
        <w:tc>
          <w:tcPr>
            <w:tcW w:w="3969" w:type="dxa"/>
            <w:tcBorders>
              <w:top w:val="single" w:sz="6" w:space="0" w:color="000000"/>
              <w:left w:val="single" w:sz="6" w:space="0" w:color="000000"/>
              <w:bottom w:val="single" w:sz="6" w:space="0" w:color="000000"/>
              <w:right w:val="single" w:sz="4" w:space="0" w:color="auto"/>
            </w:tcBorders>
            <w:tcMar>
              <w:top w:w="100" w:type="dxa"/>
              <w:left w:w="100" w:type="dxa"/>
              <w:bottom w:w="100" w:type="dxa"/>
              <w:right w:w="100" w:type="dxa"/>
            </w:tcMar>
            <w:vAlign w:val="center"/>
          </w:tcPr>
          <w:p w14:paraId="0181DBE5" w14:textId="77777777" w:rsidR="00592D06" w:rsidRPr="006850C6" w:rsidRDefault="00592D06" w:rsidP="00553109">
            <w:pPr>
              <w:spacing w:before="0"/>
              <w:ind w:left="1" w:hanging="3"/>
              <w:rPr>
                <w:szCs w:val="28"/>
              </w:rPr>
            </w:pPr>
            <w:r w:rsidRPr="006850C6">
              <w:rPr>
                <w:szCs w:val="28"/>
              </w:rPr>
              <w:t>Việt Nam học</w:t>
            </w:r>
          </w:p>
        </w:tc>
        <w:tc>
          <w:tcPr>
            <w:tcW w:w="1650"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vAlign w:val="center"/>
          </w:tcPr>
          <w:p w14:paraId="6DDD8F52" w14:textId="77777777" w:rsidR="00592D06" w:rsidRPr="006850C6" w:rsidRDefault="00592D06" w:rsidP="00553109">
            <w:pPr>
              <w:spacing w:before="0"/>
              <w:ind w:left="1" w:hanging="3"/>
              <w:jc w:val="center"/>
              <w:rPr>
                <w:szCs w:val="28"/>
              </w:rPr>
            </w:pPr>
            <w:r w:rsidRPr="006850C6">
              <w:rPr>
                <w:szCs w:val="28"/>
              </w:rPr>
              <w:t>VII</w:t>
            </w:r>
          </w:p>
        </w:tc>
      </w:tr>
      <w:tr w:rsidR="006850C6" w:rsidRPr="006850C6" w14:paraId="045669D1" w14:textId="77777777" w:rsidTr="00746065">
        <w:trPr>
          <w:trHeight w:hRule="exact" w:val="454"/>
          <w:jc w:val="center"/>
        </w:trPr>
        <w:tc>
          <w:tcPr>
            <w:tcW w:w="93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vAlign w:val="center"/>
          </w:tcPr>
          <w:p w14:paraId="3673CB04"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single" w:sz="4" w:space="0" w:color="auto"/>
              <w:bottom w:val="single" w:sz="6" w:space="0" w:color="000000"/>
              <w:right w:val="single" w:sz="6" w:space="0" w:color="000000"/>
            </w:tcBorders>
            <w:vAlign w:val="center"/>
          </w:tcPr>
          <w:p w14:paraId="13403644" w14:textId="77777777" w:rsidR="00592D06" w:rsidRPr="006850C6" w:rsidRDefault="00592D06" w:rsidP="00553109">
            <w:pPr>
              <w:spacing w:before="0"/>
              <w:ind w:left="1" w:hanging="3"/>
              <w:jc w:val="center"/>
              <w:rPr>
                <w:szCs w:val="28"/>
              </w:rPr>
            </w:pPr>
            <w:r w:rsidRPr="006850C6">
              <w:rPr>
                <w:szCs w:val="28"/>
              </w:rPr>
              <w:t>7310403</w:t>
            </w:r>
          </w:p>
        </w:tc>
        <w:tc>
          <w:tcPr>
            <w:tcW w:w="3969" w:type="dxa"/>
            <w:tcBorders>
              <w:top w:val="single" w:sz="6" w:space="0" w:color="000000"/>
              <w:left w:val="single" w:sz="6" w:space="0" w:color="000000"/>
              <w:bottom w:val="single" w:sz="6" w:space="0" w:color="000000"/>
              <w:right w:val="single" w:sz="4" w:space="0" w:color="auto"/>
            </w:tcBorders>
            <w:tcMar>
              <w:top w:w="100" w:type="dxa"/>
              <w:left w:w="100" w:type="dxa"/>
              <w:bottom w:w="100" w:type="dxa"/>
              <w:right w:w="100" w:type="dxa"/>
            </w:tcMar>
            <w:vAlign w:val="center"/>
          </w:tcPr>
          <w:p w14:paraId="216E9211" w14:textId="77777777" w:rsidR="00592D06" w:rsidRPr="00CA0E8B" w:rsidRDefault="00592D06" w:rsidP="00553109">
            <w:pPr>
              <w:spacing w:before="0"/>
              <w:ind w:left="1" w:hanging="3"/>
              <w:rPr>
                <w:szCs w:val="28"/>
              </w:rPr>
            </w:pPr>
            <w:r w:rsidRPr="006850C6">
              <w:rPr>
                <w:szCs w:val="28"/>
              </w:rPr>
              <w:t>Tâm lý học giáo dục</w:t>
            </w:r>
          </w:p>
        </w:tc>
        <w:tc>
          <w:tcPr>
            <w:tcW w:w="1650"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vAlign w:val="center"/>
          </w:tcPr>
          <w:p w14:paraId="29E654F8" w14:textId="77777777" w:rsidR="00592D06" w:rsidRPr="006850C6" w:rsidRDefault="00592D06" w:rsidP="00553109">
            <w:pPr>
              <w:spacing w:before="0"/>
              <w:ind w:left="1" w:hanging="3"/>
              <w:jc w:val="center"/>
              <w:rPr>
                <w:szCs w:val="28"/>
              </w:rPr>
            </w:pPr>
            <w:r w:rsidRPr="006850C6">
              <w:rPr>
                <w:szCs w:val="28"/>
              </w:rPr>
              <w:t>VII</w:t>
            </w:r>
          </w:p>
        </w:tc>
      </w:tr>
      <w:tr w:rsidR="006850C6" w:rsidRPr="006850C6" w14:paraId="539A5D33" w14:textId="77777777" w:rsidTr="00746065">
        <w:trPr>
          <w:trHeight w:hRule="exact" w:val="454"/>
          <w:jc w:val="center"/>
        </w:trPr>
        <w:tc>
          <w:tcPr>
            <w:tcW w:w="93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vAlign w:val="center"/>
          </w:tcPr>
          <w:p w14:paraId="0226217D" w14:textId="77777777" w:rsidR="00592D06" w:rsidRPr="006850C6" w:rsidRDefault="00592D06" w:rsidP="00553109">
            <w:pPr>
              <w:numPr>
                <w:ilvl w:val="0"/>
                <w:numId w:val="11"/>
              </w:numPr>
              <w:pBdr>
                <w:top w:val="nil"/>
                <w:left w:val="nil"/>
                <w:bottom w:val="nil"/>
                <w:right w:val="nil"/>
                <w:between w:val="nil"/>
              </w:pBdr>
              <w:suppressAutoHyphens/>
              <w:spacing w:before="0"/>
              <w:ind w:left="-170" w:firstLine="354"/>
              <w:jc w:val="center"/>
              <w:textDirection w:val="btLr"/>
              <w:textAlignment w:val="top"/>
              <w:outlineLvl w:val="0"/>
              <w:rPr>
                <w:szCs w:val="28"/>
              </w:rPr>
            </w:pPr>
          </w:p>
        </w:tc>
        <w:tc>
          <w:tcPr>
            <w:tcW w:w="1610" w:type="dxa"/>
            <w:tcBorders>
              <w:top w:val="single" w:sz="6" w:space="0" w:color="000000"/>
              <w:left w:val="single" w:sz="4" w:space="0" w:color="auto"/>
              <w:bottom w:val="single" w:sz="6" w:space="0" w:color="000000"/>
              <w:right w:val="single" w:sz="6" w:space="0" w:color="000000"/>
            </w:tcBorders>
            <w:vAlign w:val="center"/>
          </w:tcPr>
          <w:p w14:paraId="0BDF727C" w14:textId="77777777" w:rsidR="00592D06" w:rsidRPr="006850C6" w:rsidRDefault="00592D06" w:rsidP="00553109">
            <w:pPr>
              <w:spacing w:before="0"/>
              <w:ind w:left="1" w:hanging="3"/>
              <w:jc w:val="center"/>
              <w:rPr>
                <w:szCs w:val="28"/>
              </w:rPr>
            </w:pPr>
            <w:r w:rsidRPr="006850C6">
              <w:rPr>
                <w:szCs w:val="28"/>
              </w:rPr>
              <w:t>7810301</w:t>
            </w:r>
          </w:p>
        </w:tc>
        <w:tc>
          <w:tcPr>
            <w:tcW w:w="3969" w:type="dxa"/>
            <w:tcBorders>
              <w:top w:val="single" w:sz="6" w:space="0" w:color="000000"/>
              <w:left w:val="single" w:sz="6" w:space="0" w:color="000000"/>
              <w:bottom w:val="single" w:sz="6" w:space="0" w:color="000000"/>
              <w:right w:val="single" w:sz="4" w:space="0" w:color="auto"/>
            </w:tcBorders>
            <w:tcMar>
              <w:top w:w="100" w:type="dxa"/>
              <w:left w:w="100" w:type="dxa"/>
              <w:bottom w:w="100" w:type="dxa"/>
              <w:right w:w="100" w:type="dxa"/>
            </w:tcMar>
            <w:vAlign w:val="center"/>
          </w:tcPr>
          <w:p w14:paraId="1637A9C3" w14:textId="77777777" w:rsidR="00592D06" w:rsidRPr="006850C6" w:rsidRDefault="00592D06" w:rsidP="00553109">
            <w:pPr>
              <w:spacing w:before="0"/>
              <w:ind w:left="1" w:hanging="3"/>
              <w:rPr>
                <w:szCs w:val="28"/>
              </w:rPr>
            </w:pPr>
            <w:r w:rsidRPr="006850C6">
              <w:rPr>
                <w:szCs w:val="28"/>
              </w:rPr>
              <w:t>Quản lý thể dục thể thao</w:t>
            </w:r>
          </w:p>
        </w:tc>
        <w:tc>
          <w:tcPr>
            <w:tcW w:w="1650"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vAlign w:val="center"/>
          </w:tcPr>
          <w:p w14:paraId="70785679" w14:textId="77777777" w:rsidR="00592D06" w:rsidRPr="006850C6" w:rsidRDefault="00592D06" w:rsidP="00553109">
            <w:pPr>
              <w:spacing w:before="0"/>
              <w:ind w:left="1" w:hanging="3"/>
              <w:jc w:val="center"/>
              <w:rPr>
                <w:szCs w:val="28"/>
              </w:rPr>
            </w:pPr>
            <w:r w:rsidRPr="006850C6">
              <w:rPr>
                <w:szCs w:val="28"/>
              </w:rPr>
              <w:t>VII</w:t>
            </w:r>
          </w:p>
        </w:tc>
      </w:tr>
    </w:tbl>
    <w:p w14:paraId="71F5021C" w14:textId="447C0E25" w:rsidR="0069214C" w:rsidRPr="006850C6" w:rsidRDefault="00CF0EF1" w:rsidP="001B3BDD">
      <w:pPr>
        <w:spacing w:line="312" w:lineRule="auto"/>
        <w:ind w:left="6" w:hanging="6"/>
        <w:jc w:val="both"/>
        <w:rPr>
          <w:b/>
          <w:i/>
          <w:szCs w:val="28"/>
        </w:rPr>
      </w:pPr>
      <w:r w:rsidRPr="006850C6">
        <w:rPr>
          <w:b/>
          <w:i/>
          <w:szCs w:val="28"/>
          <w:lang w:val="vi-VN"/>
        </w:rPr>
        <w:t>1.</w:t>
      </w:r>
      <w:r w:rsidR="0069214C" w:rsidRPr="006850C6">
        <w:rPr>
          <w:b/>
          <w:i/>
          <w:szCs w:val="28"/>
        </w:rPr>
        <w:t>1</w:t>
      </w:r>
      <w:r w:rsidR="008E29D3" w:rsidRPr="006850C6">
        <w:rPr>
          <w:b/>
          <w:i/>
          <w:szCs w:val="28"/>
        </w:rPr>
        <w:t>0.2</w:t>
      </w:r>
      <w:r w:rsidR="0069214C" w:rsidRPr="006850C6">
        <w:rPr>
          <w:b/>
          <w:i/>
          <w:szCs w:val="28"/>
        </w:rPr>
        <w:t>. Tài chính</w:t>
      </w:r>
    </w:p>
    <w:p w14:paraId="5F5ED658" w14:textId="7AA95D81" w:rsidR="0069214C" w:rsidRPr="006850C6" w:rsidRDefault="0069214C" w:rsidP="001B3BDD">
      <w:pPr>
        <w:spacing w:before="0" w:line="312" w:lineRule="auto"/>
        <w:ind w:left="1" w:hanging="3"/>
        <w:jc w:val="both"/>
        <w:rPr>
          <w:i/>
          <w:szCs w:val="28"/>
        </w:rPr>
      </w:pPr>
      <w:r w:rsidRPr="006850C6">
        <w:rPr>
          <w:i/>
          <w:szCs w:val="28"/>
        </w:rPr>
        <w:tab/>
      </w:r>
      <w:r w:rsidR="00CF0EF1" w:rsidRPr="006850C6">
        <w:rPr>
          <w:i/>
          <w:szCs w:val="28"/>
          <w:lang w:val="vi-VN"/>
        </w:rPr>
        <w:t>1.</w:t>
      </w:r>
      <w:r w:rsidRPr="006850C6">
        <w:rPr>
          <w:i/>
          <w:szCs w:val="28"/>
        </w:rPr>
        <w:t>1</w:t>
      </w:r>
      <w:r w:rsidR="00224703" w:rsidRPr="006850C6">
        <w:rPr>
          <w:i/>
          <w:szCs w:val="28"/>
        </w:rPr>
        <w:t>0.2.</w:t>
      </w:r>
      <w:r w:rsidRPr="006850C6">
        <w:rPr>
          <w:i/>
          <w:szCs w:val="28"/>
        </w:rPr>
        <w:t>1. Tổng nguồn thu hợp pháp/năm của trường</w:t>
      </w:r>
    </w:p>
    <w:p w14:paraId="5451D6A5" w14:textId="77777777" w:rsidR="0069214C" w:rsidRPr="006850C6" w:rsidRDefault="0069214C" w:rsidP="001B3BDD">
      <w:pPr>
        <w:spacing w:before="0" w:line="312" w:lineRule="auto"/>
        <w:ind w:left="1" w:hanging="3"/>
        <w:jc w:val="both"/>
        <w:rPr>
          <w:szCs w:val="28"/>
        </w:rPr>
      </w:pPr>
      <w:r w:rsidRPr="006850C6">
        <w:rPr>
          <w:szCs w:val="28"/>
        </w:rPr>
        <w:tab/>
      </w:r>
      <w:r w:rsidRPr="006850C6">
        <w:rPr>
          <w:szCs w:val="28"/>
        </w:rPr>
        <w:tab/>
        <w:t>- Tổng nguồn thu hợp pháp/năm của trường: 181.628 triệu đồng</w:t>
      </w:r>
    </w:p>
    <w:p w14:paraId="62A44843" w14:textId="7D9F28E3" w:rsidR="0069214C" w:rsidRPr="006850C6" w:rsidRDefault="00CF0EF1" w:rsidP="001B3BDD">
      <w:pPr>
        <w:spacing w:before="0" w:line="312" w:lineRule="auto"/>
        <w:ind w:left="6" w:hanging="6"/>
        <w:jc w:val="both"/>
        <w:rPr>
          <w:b/>
          <w:i/>
          <w:spacing w:val="-8"/>
          <w:szCs w:val="28"/>
        </w:rPr>
      </w:pPr>
      <w:r w:rsidRPr="006850C6">
        <w:rPr>
          <w:b/>
          <w:i/>
          <w:spacing w:val="-8"/>
          <w:szCs w:val="28"/>
          <w:lang w:val="vi-VN"/>
        </w:rPr>
        <w:t>1.</w:t>
      </w:r>
      <w:r w:rsidR="005575EF" w:rsidRPr="006850C6">
        <w:rPr>
          <w:b/>
          <w:i/>
          <w:spacing w:val="-8"/>
          <w:szCs w:val="28"/>
        </w:rPr>
        <w:t>1</w:t>
      </w:r>
      <w:r w:rsidR="00224703" w:rsidRPr="006850C6">
        <w:rPr>
          <w:b/>
          <w:i/>
          <w:spacing w:val="-8"/>
          <w:szCs w:val="28"/>
        </w:rPr>
        <w:t>0.2</w:t>
      </w:r>
      <w:r w:rsidR="0069214C" w:rsidRPr="006850C6">
        <w:rPr>
          <w:b/>
          <w:i/>
          <w:spacing w:val="-8"/>
          <w:szCs w:val="28"/>
        </w:rPr>
        <w:t>.2. Tổng chi phí đào tạo trung bình 1 sinh viên/năm của năm liền trước năm tuyển sinh</w:t>
      </w:r>
    </w:p>
    <w:p w14:paraId="537527C0" w14:textId="77777777" w:rsidR="0069214C" w:rsidRPr="006850C6" w:rsidRDefault="0069214C" w:rsidP="001B3BDD">
      <w:pPr>
        <w:spacing w:before="0" w:line="312" w:lineRule="auto"/>
        <w:ind w:left="1" w:hanging="3"/>
        <w:jc w:val="both"/>
        <w:rPr>
          <w:szCs w:val="28"/>
        </w:rPr>
      </w:pPr>
      <w:r w:rsidRPr="006850C6">
        <w:rPr>
          <w:szCs w:val="28"/>
        </w:rPr>
        <w:lastRenderedPageBreak/>
        <w:tab/>
      </w:r>
      <w:r w:rsidRPr="006850C6">
        <w:rPr>
          <w:szCs w:val="28"/>
        </w:rPr>
        <w:tab/>
        <w:t xml:space="preserve">- Tổng chi phí đào tạo trung bình 1 sinh viên/năm của năm liền trước năm tuyển sinh. </w:t>
      </w:r>
    </w:p>
    <w:p w14:paraId="5082E2CA" w14:textId="1E503888" w:rsidR="0069214C" w:rsidRPr="006850C6" w:rsidRDefault="0069214C" w:rsidP="001B3BDD">
      <w:pPr>
        <w:spacing w:before="0" w:line="312" w:lineRule="auto"/>
        <w:ind w:left="1" w:hanging="3"/>
        <w:jc w:val="both"/>
        <w:rPr>
          <w:szCs w:val="28"/>
          <w:lang w:val="vi-VN"/>
        </w:rPr>
      </w:pPr>
      <w:r w:rsidRPr="006850C6">
        <w:rPr>
          <w:szCs w:val="28"/>
        </w:rPr>
        <w:tab/>
      </w:r>
      <w:r w:rsidRPr="006850C6">
        <w:rPr>
          <w:szCs w:val="28"/>
        </w:rPr>
        <w:tab/>
      </w:r>
      <w:r w:rsidRPr="006850C6">
        <w:rPr>
          <w:szCs w:val="28"/>
          <w:lang w:val="sv-SE"/>
        </w:rPr>
        <w:t>+ Nhóm ngành I: 42.33 triệu đồng</w:t>
      </w:r>
      <w:r w:rsidR="003B2797" w:rsidRPr="006850C6">
        <w:rPr>
          <w:szCs w:val="28"/>
          <w:lang w:val="vi-VN"/>
        </w:rPr>
        <w:t>;</w:t>
      </w:r>
    </w:p>
    <w:p w14:paraId="48434AC1" w14:textId="3213B702" w:rsidR="0069214C" w:rsidRPr="006850C6" w:rsidRDefault="0069214C" w:rsidP="001B3BDD">
      <w:pPr>
        <w:spacing w:before="0" w:line="312" w:lineRule="auto"/>
        <w:ind w:left="1" w:hanging="3"/>
        <w:jc w:val="both"/>
        <w:rPr>
          <w:szCs w:val="28"/>
          <w:lang w:val="vi-VN"/>
        </w:rPr>
      </w:pPr>
      <w:r w:rsidRPr="006850C6">
        <w:rPr>
          <w:szCs w:val="28"/>
          <w:lang w:val="sv-SE"/>
        </w:rPr>
        <w:tab/>
      </w:r>
      <w:r w:rsidRPr="006850C6">
        <w:rPr>
          <w:szCs w:val="28"/>
          <w:lang w:val="sv-SE"/>
        </w:rPr>
        <w:tab/>
        <w:t>+ Nhóm ngành IV: 45.71 triệu đồng</w:t>
      </w:r>
      <w:r w:rsidR="003B2797" w:rsidRPr="006850C6">
        <w:rPr>
          <w:szCs w:val="28"/>
          <w:lang w:val="vi-VN"/>
        </w:rPr>
        <w:t>;</w:t>
      </w:r>
    </w:p>
    <w:p w14:paraId="5897B31E" w14:textId="4C0EBEBE" w:rsidR="0069214C" w:rsidRPr="006850C6" w:rsidRDefault="0069214C" w:rsidP="001B3BDD">
      <w:pPr>
        <w:spacing w:before="0" w:line="312" w:lineRule="auto"/>
        <w:ind w:left="1" w:hanging="3"/>
        <w:jc w:val="both"/>
        <w:rPr>
          <w:szCs w:val="28"/>
          <w:lang w:val="vi-VN"/>
        </w:rPr>
      </w:pPr>
      <w:r w:rsidRPr="006850C6">
        <w:rPr>
          <w:szCs w:val="28"/>
          <w:lang w:val="sv-SE"/>
        </w:rPr>
        <w:tab/>
      </w:r>
      <w:r w:rsidRPr="006850C6">
        <w:rPr>
          <w:szCs w:val="28"/>
          <w:lang w:val="sv-SE"/>
        </w:rPr>
        <w:tab/>
        <w:t>+ Nhóm ngành V: 49.10 triệu đồng</w:t>
      </w:r>
      <w:r w:rsidR="003B2797" w:rsidRPr="006850C6">
        <w:rPr>
          <w:szCs w:val="28"/>
          <w:lang w:val="vi-VN"/>
        </w:rPr>
        <w:t>;</w:t>
      </w:r>
    </w:p>
    <w:p w14:paraId="4EBF5A0B" w14:textId="78EAC8E2" w:rsidR="0069214C" w:rsidRPr="006850C6" w:rsidRDefault="0069214C" w:rsidP="001B3BDD">
      <w:pPr>
        <w:spacing w:before="0" w:line="312" w:lineRule="auto"/>
        <w:ind w:left="1" w:hanging="3"/>
        <w:jc w:val="both"/>
        <w:rPr>
          <w:szCs w:val="28"/>
          <w:lang w:val="sv-SE"/>
        </w:rPr>
      </w:pPr>
      <w:r w:rsidRPr="006850C6">
        <w:rPr>
          <w:szCs w:val="28"/>
          <w:lang w:val="sv-SE"/>
        </w:rPr>
        <w:tab/>
      </w:r>
      <w:r w:rsidRPr="006850C6">
        <w:rPr>
          <w:szCs w:val="28"/>
          <w:lang w:val="sv-SE"/>
        </w:rPr>
        <w:tab/>
        <w:t>+ Nhóm ngành VII: 40.63 triệu đồng.</w:t>
      </w:r>
    </w:p>
    <w:p w14:paraId="039F792A" w14:textId="7156E22C" w:rsidR="00974301" w:rsidRPr="006850C6" w:rsidRDefault="00CF0EF1" w:rsidP="001B3BDD">
      <w:pPr>
        <w:spacing w:before="0" w:line="312" w:lineRule="auto"/>
        <w:ind w:left="1" w:hanging="3"/>
        <w:jc w:val="both"/>
        <w:rPr>
          <w:b/>
          <w:i/>
          <w:szCs w:val="28"/>
          <w:lang w:val="sv-SE"/>
        </w:rPr>
      </w:pPr>
      <w:r w:rsidRPr="006850C6">
        <w:rPr>
          <w:b/>
          <w:i/>
          <w:szCs w:val="28"/>
          <w:lang w:val="vi-VN"/>
        </w:rPr>
        <w:t>1.</w:t>
      </w:r>
      <w:r w:rsidR="00C91F93" w:rsidRPr="006850C6">
        <w:rPr>
          <w:b/>
          <w:i/>
          <w:szCs w:val="28"/>
          <w:lang w:val="sv-SE"/>
        </w:rPr>
        <w:t>10</w:t>
      </w:r>
      <w:r w:rsidR="00974301" w:rsidRPr="006850C6">
        <w:rPr>
          <w:b/>
          <w:i/>
          <w:szCs w:val="28"/>
          <w:lang w:val="sv-SE"/>
        </w:rPr>
        <w:t>.</w:t>
      </w:r>
      <w:r w:rsidR="00C91F93" w:rsidRPr="006850C6">
        <w:rPr>
          <w:b/>
          <w:i/>
          <w:szCs w:val="28"/>
          <w:lang w:val="sv-SE"/>
        </w:rPr>
        <w:t>3</w:t>
      </w:r>
      <w:r w:rsidR="00974301" w:rsidRPr="006850C6">
        <w:rPr>
          <w:b/>
          <w:i/>
          <w:szCs w:val="28"/>
          <w:lang w:val="sv-SE"/>
        </w:rPr>
        <w:t>. Thông tin trực hỗ trợ để giải đáp thắc mắc xét tuyển đại học chính quy năm 2025</w:t>
      </w:r>
    </w:p>
    <w:tbl>
      <w:tblPr>
        <w:tblW w:w="65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89"/>
        <w:gridCol w:w="3827"/>
      </w:tblGrid>
      <w:tr w:rsidR="006850C6" w:rsidRPr="006850C6" w14:paraId="16BBFE86" w14:textId="77777777" w:rsidTr="00746065">
        <w:trPr>
          <w:trHeight w:val="271"/>
          <w:jc w:val="center"/>
        </w:trPr>
        <w:tc>
          <w:tcPr>
            <w:tcW w:w="2689" w:type="dxa"/>
            <w:vAlign w:val="center"/>
          </w:tcPr>
          <w:p w14:paraId="17F7E294" w14:textId="77777777" w:rsidR="00974301" w:rsidRPr="006850C6" w:rsidRDefault="00974301" w:rsidP="001B3BDD">
            <w:pPr>
              <w:spacing w:before="0" w:line="312" w:lineRule="auto"/>
              <w:ind w:left="1" w:hanging="3"/>
              <w:rPr>
                <w:b/>
                <w:szCs w:val="28"/>
              </w:rPr>
            </w:pPr>
            <w:r w:rsidRPr="006850C6">
              <w:rPr>
                <w:i/>
                <w:szCs w:val="28"/>
                <w:lang w:val="sv-SE"/>
              </w:rPr>
              <w:tab/>
            </w:r>
            <w:r w:rsidRPr="006850C6">
              <w:rPr>
                <w:i/>
                <w:szCs w:val="28"/>
                <w:lang w:val="sv-SE"/>
              </w:rPr>
              <w:tab/>
            </w:r>
            <w:r w:rsidRPr="006850C6">
              <w:rPr>
                <w:b/>
                <w:szCs w:val="28"/>
              </w:rPr>
              <w:t>Điện thoại</w:t>
            </w:r>
          </w:p>
        </w:tc>
        <w:tc>
          <w:tcPr>
            <w:tcW w:w="3827" w:type="dxa"/>
            <w:vAlign w:val="center"/>
          </w:tcPr>
          <w:p w14:paraId="1BBC0296" w14:textId="77777777" w:rsidR="00974301" w:rsidRPr="006850C6" w:rsidRDefault="00974301" w:rsidP="001B3BDD">
            <w:pPr>
              <w:spacing w:before="0" w:line="312" w:lineRule="auto"/>
              <w:ind w:left="1" w:hanging="3"/>
              <w:jc w:val="center"/>
              <w:rPr>
                <w:b/>
                <w:szCs w:val="28"/>
              </w:rPr>
            </w:pPr>
            <w:r w:rsidRPr="006850C6">
              <w:rPr>
                <w:b/>
                <w:szCs w:val="28"/>
              </w:rPr>
              <w:t>Email</w:t>
            </w:r>
          </w:p>
        </w:tc>
      </w:tr>
      <w:tr w:rsidR="006850C6" w:rsidRPr="006850C6" w14:paraId="502EB24F" w14:textId="77777777" w:rsidTr="00746065">
        <w:trPr>
          <w:trHeight w:val="688"/>
          <w:jc w:val="center"/>
        </w:trPr>
        <w:tc>
          <w:tcPr>
            <w:tcW w:w="2689" w:type="dxa"/>
            <w:vAlign w:val="center"/>
          </w:tcPr>
          <w:p w14:paraId="45201FD7" w14:textId="77777777" w:rsidR="00974301" w:rsidRPr="006850C6" w:rsidRDefault="00002095" w:rsidP="009F2C45">
            <w:pPr>
              <w:spacing w:line="312" w:lineRule="auto"/>
              <w:jc w:val="center"/>
              <w:rPr>
                <w:szCs w:val="28"/>
              </w:rPr>
            </w:pPr>
            <w:hyperlink r:id="rId17">
              <w:r w:rsidR="00974301" w:rsidRPr="006850C6">
                <w:rPr>
                  <w:szCs w:val="28"/>
                </w:rPr>
                <w:t>0812012626</w:t>
              </w:r>
            </w:hyperlink>
          </w:p>
          <w:p w14:paraId="7C7247AE" w14:textId="77777777" w:rsidR="00974301" w:rsidRPr="006850C6" w:rsidRDefault="00974301" w:rsidP="001B3BDD">
            <w:pPr>
              <w:spacing w:before="0" w:line="312" w:lineRule="auto"/>
              <w:ind w:left="1" w:hanging="3"/>
              <w:jc w:val="center"/>
              <w:rPr>
                <w:szCs w:val="28"/>
              </w:rPr>
            </w:pPr>
            <w:r w:rsidRPr="006850C6">
              <w:rPr>
                <w:szCs w:val="28"/>
              </w:rPr>
              <w:t xml:space="preserve"> </w:t>
            </w:r>
            <w:hyperlink r:id="rId18">
              <w:r w:rsidRPr="006850C6">
                <w:rPr>
                  <w:szCs w:val="28"/>
                </w:rPr>
                <w:t>0813005757</w:t>
              </w:r>
            </w:hyperlink>
          </w:p>
        </w:tc>
        <w:tc>
          <w:tcPr>
            <w:tcW w:w="3827" w:type="dxa"/>
            <w:vAlign w:val="center"/>
          </w:tcPr>
          <w:p w14:paraId="4734D07A" w14:textId="77777777" w:rsidR="00974301" w:rsidRPr="006850C6" w:rsidRDefault="00002095" w:rsidP="001B3BDD">
            <w:pPr>
              <w:spacing w:before="0" w:line="312" w:lineRule="auto"/>
              <w:ind w:hanging="2"/>
              <w:jc w:val="center"/>
              <w:rPr>
                <w:szCs w:val="28"/>
              </w:rPr>
            </w:pPr>
            <w:hyperlink r:id="rId19" w:history="1">
              <w:r w:rsidR="00974301" w:rsidRPr="006850C6">
                <w:rPr>
                  <w:rStyle w:val="Hyperlink"/>
                  <w:color w:val="auto"/>
                  <w:szCs w:val="28"/>
                </w:rPr>
                <w:t>tuyensinh@hpu2.edu.vn</w:t>
              </w:r>
            </w:hyperlink>
          </w:p>
        </w:tc>
      </w:tr>
    </w:tbl>
    <w:p w14:paraId="2A7B604F" w14:textId="1763E953" w:rsidR="00974301" w:rsidRPr="006850C6" w:rsidRDefault="00CF0EF1" w:rsidP="001B3BDD">
      <w:pPr>
        <w:spacing w:line="312" w:lineRule="auto"/>
        <w:ind w:left="6" w:hanging="6"/>
        <w:jc w:val="both"/>
        <w:rPr>
          <w:b/>
          <w:i/>
          <w:szCs w:val="28"/>
        </w:rPr>
      </w:pPr>
      <w:bookmarkStart w:id="3" w:name="_heading=h.30j0zll" w:colFirst="0" w:colLast="0"/>
      <w:bookmarkEnd w:id="3"/>
      <w:r w:rsidRPr="006850C6">
        <w:rPr>
          <w:b/>
          <w:i/>
          <w:szCs w:val="28"/>
          <w:lang w:val="vi-VN"/>
        </w:rPr>
        <w:t>1.</w:t>
      </w:r>
      <w:r w:rsidR="008C0B69" w:rsidRPr="006850C6">
        <w:rPr>
          <w:b/>
          <w:i/>
          <w:szCs w:val="28"/>
        </w:rPr>
        <w:t>1</w:t>
      </w:r>
      <w:r w:rsidR="00C91F93" w:rsidRPr="006850C6">
        <w:rPr>
          <w:b/>
          <w:i/>
          <w:szCs w:val="28"/>
        </w:rPr>
        <w:t>0</w:t>
      </w:r>
      <w:r w:rsidR="00974301" w:rsidRPr="006850C6">
        <w:rPr>
          <w:b/>
          <w:i/>
          <w:szCs w:val="28"/>
        </w:rPr>
        <w:t>.</w:t>
      </w:r>
      <w:r w:rsidR="00C91F93" w:rsidRPr="006850C6">
        <w:rPr>
          <w:b/>
          <w:i/>
          <w:szCs w:val="28"/>
        </w:rPr>
        <w:t>4</w:t>
      </w:r>
      <w:r w:rsidR="00974301" w:rsidRPr="006850C6">
        <w:rPr>
          <w:b/>
          <w:i/>
          <w:szCs w:val="28"/>
        </w:rPr>
        <w:t>. Học bổng và quyền lợi của thí sinh trúng tuyển khi nhập học</w:t>
      </w:r>
    </w:p>
    <w:p w14:paraId="5A2A87D8" w14:textId="77777777" w:rsidR="00974301" w:rsidRPr="006850C6" w:rsidRDefault="00974301" w:rsidP="001B3BDD">
      <w:pPr>
        <w:spacing w:before="0" w:line="312" w:lineRule="auto"/>
        <w:ind w:left="1" w:hanging="3"/>
        <w:jc w:val="both"/>
        <w:rPr>
          <w:szCs w:val="28"/>
        </w:rPr>
      </w:pPr>
      <w:r w:rsidRPr="006850C6">
        <w:rPr>
          <w:i/>
          <w:szCs w:val="28"/>
        </w:rPr>
        <w:tab/>
      </w:r>
      <w:r w:rsidRPr="006850C6">
        <w:rPr>
          <w:i/>
          <w:szCs w:val="28"/>
        </w:rPr>
        <w:tab/>
        <w:t>a) Hỗ trợ tiền đóng học phí, chi phí sinh hoạt</w:t>
      </w:r>
    </w:p>
    <w:p w14:paraId="2CAA5ECF" w14:textId="77777777" w:rsidR="00974301" w:rsidRPr="006850C6" w:rsidRDefault="00974301" w:rsidP="001B3BDD">
      <w:pPr>
        <w:spacing w:before="0" w:line="312" w:lineRule="auto"/>
        <w:ind w:left="1" w:hanging="3"/>
        <w:jc w:val="both"/>
        <w:rPr>
          <w:szCs w:val="28"/>
        </w:rPr>
      </w:pPr>
      <w:r w:rsidRPr="006850C6">
        <w:rPr>
          <w:szCs w:val="28"/>
        </w:rPr>
        <w:tab/>
      </w:r>
      <w:r w:rsidRPr="006850C6">
        <w:rPr>
          <w:szCs w:val="28"/>
        </w:rPr>
        <w:tab/>
        <w:t>Từ năm học 2021 - 2022 sinh viên sư phạm được hưởng hỗ trợ tiền đóng học phí, chi phí sinh hoạt theo Nghị định số 116/2020/NĐ-CP ngày 25/09/2020 của Chính phủ. Theo đó, sinh viên học các ngành sư phạm sẽ được Nhà nước hỗ trợ tiền đóng học phí bằng mức thu của Trường và hỗ trợ chi phí sinh hoạt 3,63 triệu đồng/tháng.</w:t>
      </w:r>
    </w:p>
    <w:p w14:paraId="1F03EFE9" w14:textId="77777777" w:rsidR="00974301" w:rsidRPr="006850C6" w:rsidRDefault="00974301" w:rsidP="001B3BDD">
      <w:pPr>
        <w:spacing w:before="0" w:line="312" w:lineRule="auto"/>
        <w:ind w:left="1" w:hanging="3"/>
        <w:jc w:val="both"/>
        <w:rPr>
          <w:szCs w:val="28"/>
        </w:rPr>
      </w:pPr>
      <w:r w:rsidRPr="006850C6">
        <w:rPr>
          <w:i/>
          <w:szCs w:val="28"/>
        </w:rPr>
        <w:tab/>
      </w:r>
      <w:r w:rsidRPr="006850C6">
        <w:rPr>
          <w:i/>
          <w:szCs w:val="28"/>
        </w:rPr>
        <w:tab/>
        <w:t>b) Học bổng (trung bình Nhà trường dành 7-8 tỉ/năm học làm quỹ học bổng cho sinh viên)</w:t>
      </w:r>
    </w:p>
    <w:p w14:paraId="751786C6" w14:textId="77777777" w:rsidR="00974301" w:rsidRPr="006850C6" w:rsidRDefault="00974301" w:rsidP="001B3BDD">
      <w:pPr>
        <w:spacing w:before="0" w:line="312" w:lineRule="auto"/>
        <w:ind w:left="1" w:hanging="3"/>
        <w:jc w:val="both"/>
        <w:rPr>
          <w:szCs w:val="28"/>
        </w:rPr>
      </w:pPr>
      <w:r w:rsidRPr="006850C6">
        <w:rPr>
          <w:szCs w:val="28"/>
        </w:rPr>
        <w:tab/>
      </w:r>
      <w:r w:rsidRPr="006850C6">
        <w:rPr>
          <w:szCs w:val="28"/>
        </w:rPr>
        <w:tab/>
        <w:t xml:space="preserve">- Học bổng khuyến khích học tập (xét, cấp cho sinh viên có kết quả học tập và rèn luyện trong học kì đạt kết quả từ Khá trở lên); Mức học bổng căn cứ theo Quyết định </w:t>
      </w:r>
      <w:r w:rsidRPr="006850C6">
        <w:rPr>
          <w:spacing w:val="-4"/>
          <w:szCs w:val="28"/>
        </w:rPr>
        <w:t>số 1712/QĐ-ĐHSPHN2 ngày 27 tháng 10 năm 2021 của Hiệu trưởng Trường ĐHSP Hà Nội 2</w:t>
      </w:r>
      <w:r w:rsidRPr="006850C6">
        <w:rPr>
          <w:spacing w:val="-10"/>
          <w:szCs w:val="28"/>
        </w:rPr>
        <w:t xml:space="preserve"> về việc ban hành Quy định xét, cấp học bổng khuyến khích học tập đối với sinh</w:t>
      </w:r>
      <w:r w:rsidRPr="006850C6">
        <w:rPr>
          <w:szCs w:val="28"/>
        </w:rPr>
        <w:t xml:space="preserve"> viên đại học hệ chính quy Trường ĐHSP Hà Nội 2.</w:t>
      </w:r>
    </w:p>
    <w:p w14:paraId="229A3E8F" w14:textId="77777777" w:rsidR="00974301" w:rsidRPr="006850C6" w:rsidRDefault="00974301" w:rsidP="001B3BDD">
      <w:pPr>
        <w:spacing w:before="0" w:line="312" w:lineRule="auto"/>
        <w:ind w:left="1" w:hanging="3"/>
        <w:jc w:val="both"/>
        <w:rPr>
          <w:szCs w:val="28"/>
        </w:rPr>
      </w:pPr>
      <w:r w:rsidRPr="006850C6">
        <w:rPr>
          <w:szCs w:val="28"/>
        </w:rPr>
        <w:tab/>
      </w:r>
      <w:r w:rsidRPr="006850C6">
        <w:rPr>
          <w:szCs w:val="28"/>
        </w:rPr>
        <w:tab/>
        <w:t>- Học bổng khác: Áp dụng xét, cấp cho sinh viên có thành tích học tập, rèn luyện xuất sắc và sinh viên có hoàn cảnh gia đình khó khăn vượt khó vươn lên trong học tập, sinh viên là người dân tộc thiểu số, sinh viên khuyết tật, …. Nguồn kinh phí từ các nguồn xã hội hóa và quỹ Khuyến học của Trường.</w:t>
      </w:r>
    </w:p>
    <w:p w14:paraId="125ECBB2" w14:textId="77777777" w:rsidR="00974301" w:rsidRPr="006850C6" w:rsidRDefault="00974301" w:rsidP="001B3BDD">
      <w:pPr>
        <w:spacing w:before="0" w:line="312" w:lineRule="auto"/>
        <w:ind w:left="1" w:hanging="3"/>
        <w:jc w:val="both"/>
        <w:rPr>
          <w:szCs w:val="28"/>
        </w:rPr>
      </w:pPr>
      <w:r w:rsidRPr="006850C6">
        <w:rPr>
          <w:i/>
          <w:szCs w:val="28"/>
        </w:rPr>
        <w:tab/>
      </w:r>
      <w:r w:rsidRPr="006850C6">
        <w:rPr>
          <w:i/>
          <w:szCs w:val="28"/>
        </w:rPr>
        <w:tab/>
        <w:t>c) Quyền lợi của thí sinh khi trúng tuyển nhập học</w:t>
      </w:r>
    </w:p>
    <w:p w14:paraId="59B913AD" w14:textId="77777777" w:rsidR="00974301" w:rsidRPr="006850C6" w:rsidRDefault="00974301" w:rsidP="001B3BDD">
      <w:pPr>
        <w:spacing w:before="0" w:line="312" w:lineRule="auto"/>
        <w:ind w:left="1" w:hanging="3"/>
        <w:jc w:val="both"/>
        <w:rPr>
          <w:szCs w:val="28"/>
        </w:rPr>
      </w:pPr>
      <w:r w:rsidRPr="006850C6">
        <w:rPr>
          <w:i/>
          <w:szCs w:val="28"/>
        </w:rPr>
        <w:tab/>
      </w:r>
      <w:r w:rsidRPr="006850C6">
        <w:rPr>
          <w:szCs w:val="28"/>
        </w:rPr>
        <w:tab/>
        <w:t xml:space="preserve">- Đối với thí sinh diện tuyển thẳng nhập học được trao học bổng mức 600.000đ/tháng ở học kì đầu tiên. </w:t>
      </w:r>
    </w:p>
    <w:p w14:paraId="2C34AD8A" w14:textId="77777777" w:rsidR="00974301" w:rsidRPr="006850C6" w:rsidRDefault="00974301" w:rsidP="001B3BDD">
      <w:pPr>
        <w:spacing w:before="0" w:line="312" w:lineRule="auto"/>
        <w:ind w:left="1" w:hanging="3"/>
        <w:jc w:val="both"/>
        <w:rPr>
          <w:szCs w:val="28"/>
        </w:rPr>
      </w:pPr>
      <w:r w:rsidRPr="006850C6">
        <w:rPr>
          <w:szCs w:val="28"/>
        </w:rPr>
        <w:tab/>
      </w:r>
      <w:r w:rsidRPr="006850C6">
        <w:rPr>
          <w:szCs w:val="28"/>
        </w:rPr>
        <w:tab/>
        <w:t xml:space="preserve">- Được xét, chọn trao học bổng vào đầu khóa học cho các sinh viên có điểm trúng tuyển cao. </w:t>
      </w:r>
    </w:p>
    <w:p w14:paraId="7BF24ADD" w14:textId="77777777" w:rsidR="00974301" w:rsidRPr="006850C6" w:rsidRDefault="00974301" w:rsidP="001B3BDD">
      <w:pPr>
        <w:spacing w:before="0" w:line="312" w:lineRule="auto"/>
        <w:ind w:left="1" w:hanging="3"/>
        <w:jc w:val="both"/>
        <w:rPr>
          <w:szCs w:val="28"/>
        </w:rPr>
      </w:pPr>
      <w:r w:rsidRPr="006850C6">
        <w:rPr>
          <w:szCs w:val="28"/>
        </w:rPr>
        <w:lastRenderedPageBreak/>
        <w:tab/>
      </w:r>
      <w:r w:rsidRPr="006850C6">
        <w:rPr>
          <w:szCs w:val="28"/>
        </w:rPr>
        <w:tab/>
        <w:t>- Được xét, chọn trao học bổng khuyến học do các tổ chức, cá nhân trong và ngoài trường tài trợ.</w:t>
      </w:r>
    </w:p>
    <w:p w14:paraId="192F0848" w14:textId="77777777" w:rsidR="00974301" w:rsidRPr="006850C6" w:rsidRDefault="00974301" w:rsidP="001B3BDD">
      <w:pPr>
        <w:spacing w:before="0" w:line="312" w:lineRule="auto"/>
        <w:ind w:left="1" w:hanging="3"/>
        <w:jc w:val="both"/>
        <w:rPr>
          <w:szCs w:val="28"/>
        </w:rPr>
      </w:pPr>
      <w:r w:rsidRPr="006850C6">
        <w:rPr>
          <w:szCs w:val="28"/>
        </w:rPr>
        <w:tab/>
      </w:r>
      <w:r w:rsidRPr="006850C6">
        <w:rPr>
          <w:szCs w:val="28"/>
        </w:rPr>
        <w:tab/>
        <w:t>- Được xét chọn đi học đại học ở nước ngoài theo quy định hiện hành.</w:t>
      </w:r>
    </w:p>
    <w:p w14:paraId="3C5D7FB5" w14:textId="77777777" w:rsidR="00974301" w:rsidRPr="006850C6" w:rsidRDefault="00974301" w:rsidP="001B3BDD">
      <w:pPr>
        <w:spacing w:before="0" w:line="312" w:lineRule="auto"/>
        <w:ind w:left="1" w:hanging="3"/>
        <w:jc w:val="both"/>
        <w:rPr>
          <w:szCs w:val="28"/>
        </w:rPr>
      </w:pPr>
      <w:r w:rsidRPr="006850C6">
        <w:rPr>
          <w:szCs w:val="28"/>
        </w:rPr>
        <w:tab/>
      </w:r>
      <w:r w:rsidRPr="006850C6">
        <w:rPr>
          <w:szCs w:val="28"/>
        </w:rPr>
        <w:tab/>
        <w:t>- Được xét chọn vào các lớp học chuyên ngành bằng tiếng Anh của Nhà trường theo ngành đã nhập học.</w:t>
      </w:r>
    </w:p>
    <w:p w14:paraId="69F91C84" w14:textId="77777777" w:rsidR="00974301" w:rsidRPr="006850C6" w:rsidRDefault="00974301" w:rsidP="001B3BDD">
      <w:pPr>
        <w:spacing w:before="0" w:line="312" w:lineRule="auto"/>
        <w:ind w:left="1" w:hanging="3"/>
        <w:jc w:val="both"/>
        <w:rPr>
          <w:szCs w:val="28"/>
        </w:rPr>
      </w:pPr>
      <w:r w:rsidRPr="006850C6">
        <w:rPr>
          <w:szCs w:val="28"/>
        </w:rPr>
        <w:tab/>
      </w:r>
      <w:r w:rsidRPr="006850C6">
        <w:rPr>
          <w:szCs w:val="28"/>
        </w:rPr>
        <w:tab/>
        <w:t>- Được tham gia xét tuyển học ngành 2 để lấy bằng đại học thứ 2 theo hình thức đào tạo chính quy theo quy định hiện hành.</w:t>
      </w:r>
    </w:p>
    <w:p w14:paraId="38876E85" w14:textId="29BE0E52" w:rsidR="00F50E1C" w:rsidRPr="006850C6" w:rsidRDefault="00CF0EF1" w:rsidP="001B3BDD">
      <w:pPr>
        <w:widowControl w:val="0"/>
        <w:spacing w:before="0" w:line="312" w:lineRule="auto"/>
        <w:jc w:val="both"/>
        <w:rPr>
          <w:b/>
          <w:spacing w:val="-2"/>
          <w:szCs w:val="28"/>
        </w:rPr>
      </w:pPr>
      <w:r w:rsidRPr="006850C6">
        <w:rPr>
          <w:b/>
          <w:spacing w:val="-2"/>
          <w:szCs w:val="28"/>
          <w:lang w:val="vi-VN"/>
        </w:rPr>
        <w:t>1.</w:t>
      </w:r>
      <w:r w:rsidR="00F50E1C" w:rsidRPr="006850C6">
        <w:rPr>
          <w:b/>
          <w:spacing w:val="-2"/>
          <w:szCs w:val="28"/>
        </w:rPr>
        <w:t>1</w:t>
      </w:r>
      <w:r w:rsidR="00995D48" w:rsidRPr="006850C6">
        <w:rPr>
          <w:b/>
          <w:spacing w:val="-2"/>
          <w:szCs w:val="28"/>
        </w:rPr>
        <w:t>1</w:t>
      </w:r>
      <w:r w:rsidR="00F50E1C" w:rsidRPr="006850C6">
        <w:rPr>
          <w:b/>
          <w:spacing w:val="-2"/>
          <w:szCs w:val="28"/>
        </w:rPr>
        <w:t>. Thông tin về tuyển sinh của 2 năm gần nhất</w:t>
      </w:r>
    </w:p>
    <w:p w14:paraId="5676A00A" w14:textId="3495035B" w:rsidR="00B953DC" w:rsidRPr="006850C6" w:rsidRDefault="00CF0EF1" w:rsidP="001B3BDD">
      <w:pPr>
        <w:spacing w:before="0" w:line="312" w:lineRule="auto"/>
        <w:ind w:left="1" w:hanging="3"/>
        <w:jc w:val="both"/>
        <w:rPr>
          <w:b/>
          <w:i/>
          <w:szCs w:val="28"/>
        </w:rPr>
      </w:pPr>
      <w:r w:rsidRPr="006850C6">
        <w:rPr>
          <w:b/>
          <w:i/>
          <w:spacing w:val="-2"/>
          <w:szCs w:val="28"/>
          <w:lang w:val="vi-VN"/>
        </w:rPr>
        <w:t>1.</w:t>
      </w:r>
      <w:r w:rsidR="00B953DC" w:rsidRPr="006850C6">
        <w:rPr>
          <w:b/>
          <w:i/>
          <w:spacing w:val="-2"/>
          <w:szCs w:val="28"/>
        </w:rPr>
        <w:t>11.1.</w:t>
      </w:r>
      <w:r w:rsidR="00B953DC" w:rsidRPr="006850C6">
        <w:rPr>
          <w:b/>
          <w:spacing w:val="-2"/>
          <w:szCs w:val="28"/>
        </w:rPr>
        <w:t xml:space="preserve"> </w:t>
      </w:r>
      <w:r w:rsidR="00B953DC" w:rsidRPr="006850C6">
        <w:rPr>
          <w:b/>
          <w:i/>
          <w:szCs w:val="28"/>
        </w:rPr>
        <w:t>Phương thức tuyển sinh của năm 2023, năm 2024</w:t>
      </w:r>
    </w:p>
    <w:p w14:paraId="1FE68636" w14:textId="77777777" w:rsidR="00B953DC" w:rsidRPr="006850C6" w:rsidRDefault="00B953DC" w:rsidP="001B3BDD">
      <w:pPr>
        <w:spacing w:before="0" w:line="312" w:lineRule="auto"/>
        <w:ind w:left="1" w:hanging="3"/>
        <w:jc w:val="both"/>
        <w:rPr>
          <w:szCs w:val="28"/>
        </w:rPr>
      </w:pPr>
      <w:r w:rsidRPr="006850C6">
        <w:rPr>
          <w:szCs w:val="28"/>
        </w:rPr>
        <w:t>a) Phương thức tuyển sinh năm 2023</w:t>
      </w:r>
    </w:p>
    <w:p w14:paraId="69B792A4" w14:textId="77777777" w:rsidR="00B953DC" w:rsidRPr="006850C6" w:rsidRDefault="00B953DC" w:rsidP="001B3BDD">
      <w:pPr>
        <w:spacing w:before="0" w:line="312" w:lineRule="auto"/>
        <w:ind w:left="1" w:hanging="3"/>
        <w:jc w:val="both"/>
        <w:rPr>
          <w:szCs w:val="28"/>
        </w:rPr>
      </w:pPr>
      <w:r w:rsidRPr="006850C6">
        <w:rPr>
          <w:szCs w:val="28"/>
        </w:rPr>
        <w:tab/>
      </w:r>
      <w:r w:rsidRPr="006850C6">
        <w:rPr>
          <w:szCs w:val="28"/>
        </w:rPr>
        <w:tab/>
        <w:t>- Xét tuyển thẳng và ưu tiên xét tuyển;</w:t>
      </w:r>
    </w:p>
    <w:p w14:paraId="4281934A" w14:textId="77777777" w:rsidR="00B953DC" w:rsidRPr="006850C6" w:rsidRDefault="00B953DC" w:rsidP="001B3BDD">
      <w:pPr>
        <w:spacing w:before="0" w:line="312" w:lineRule="auto"/>
        <w:ind w:left="1" w:hanging="3"/>
        <w:jc w:val="both"/>
        <w:rPr>
          <w:spacing w:val="-10"/>
          <w:szCs w:val="28"/>
        </w:rPr>
      </w:pPr>
      <w:r w:rsidRPr="006850C6">
        <w:rPr>
          <w:szCs w:val="28"/>
        </w:rPr>
        <w:tab/>
      </w:r>
      <w:r w:rsidRPr="006850C6">
        <w:rPr>
          <w:szCs w:val="28"/>
        </w:rPr>
        <w:tab/>
      </w:r>
      <w:r w:rsidRPr="006850C6">
        <w:rPr>
          <w:spacing w:val="-10"/>
          <w:szCs w:val="28"/>
        </w:rPr>
        <w:t>- Xét tuyển sử dụng kết quả thi tốt nghiệp trung học phổ thông (THPT) năm 2023;</w:t>
      </w:r>
    </w:p>
    <w:p w14:paraId="7FFC656E" w14:textId="77777777" w:rsidR="00B953DC" w:rsidRPr="006850C6" w:rsidRDefault="00B953DC" w:rsidP="001B3BDD">
      <w:pPr>
        <w:spacing w:before="0" w:line="312" w:lineRule="auto"/>
        <w:ind w:left="1" w:hanging="3"/>
        <w:jc w:val="both"/>
        <w:rPr>
          <w:szCs w:val="28"/>
        </w:rPr>
      </w:pPr>
      <w:r w:rsidRPr="006850C6">
        <w:rPr>
          <w:szCs w:val="28"/>
        </w:rPr>
        <w:tab/>
      </w:r>
      <w:r w:rsidRPr="006850C6">
        <w:rPr>
          <w:szCs w:val="28"/>
        </w:rPr>
        <w:tab/>
        <w:t>- Xét tuyển sử dụng kết quả học tập ở cấp THPT (học bạ);</w:t>
      </w:r>
    </w:p>
    <w:p w14:paraId="10CC2E37" w14:textId="0C450A57" w:rsidR="00B953DC" w:rsidRPr="006850C6" w:rsidRDefault="00B953DC" w:rsidP="001B3BDD">
      <w:pPr>
        <w:spacing w:before="0" w:line="312" w:lineRule="auto"/>
        <w:ind w:left="1" w:hanging="3"/>
        <w:jc w:val="both"/>
        <w:rPr>
          <w:szCs w:val="28"/>
        </w:rPr>
      </w:pPr>
      <w:r w:rsidRPr="006850C6">
        <w:rPr>
          <w:szCs w:val="28"/>
        </w:rPr>
        <w:tab/>
      </w:r>
      <w:r w:rsidRPr="006850C6">
        <w:rPr>
          <w:szCs w:val="28"/>
        </w:rPr>
        <w:tab/>
        <w:t>- Xét tuyển sử dụng kết quả thi đánh giá năng lực của ĐHQG Hà Nội, ĐHQG TP.</w:t>
      </w:r>
      <w:r w:rsidR="004424C0" w:rsidRPr="006850C6">
        <w:rPr>
          <w:szCs w:val="28"/>
        </w:rPr>
        <w:t xml:space="preserve"> </w:t>
      </w:r>
      <w:r w:rsidRPr="006850C6">
        <w:rPr>
          <w:szCs w:val="28"/>
        </w:rPr>
        <w:t>Hồ Chí Minh năm 2023.</w:t>
      </w:r>
    </w:p>
    <w:p w14:paraId="0415B433" w14:textId="77777777" w:rsidR="00B953DC" w:rsidRPr="006850C6" w:rsidRDefault="00B953DC" w:rsidP="001B3BDD">
      <w:pPr>
        <w:spacing w:before="0" w:line="312" w:lineRule="auto"/>
        <w:ind w:left="1" w:hanging="3"/>
        <w:jc w:val="both"/>
        <w:rPr>
          <w:szCs w:val="28"/>
        </w:rPr>
      </w:pPr>
      <w:r w:rsidRPr="006850C6">
        <w:rPr>
          <w:szCs w:val="28"/>
        </w:rPr>
        <w:tab/>
      </w:r>
      <w:r w:rsidRPr="006850C6">
        <w:rPr>
          <w:szCs w:val="28"/>
        </w:rPr>
        <w:tab/>
        <w:t>- Xét tuyển sử dụng kết quả thi tốt nghiệp THPT năm 2023 kết hợp với điểm thi năng khiếu (áp dụng với ngành Giáo dục Mầm non, Giáo dục Thể chất).</w:t>
      </w:r>
    </w:p>
    <w:p w14:paraId="4FAEAF31" w14:textId="77777777" w:rsidR="00B953DC" w:rsidRPr="006850C6" w:rsidRDefault="00B953DC" w:rsidP="001B3BDD">
      <w:pPr>
        <w:spacing w:before="0" w:line="312" w:lineRule="auto"/>
        <w:ind w:left="1" w:hanging="3"/>
        <w:jc w:val="both"/>
        <w:rPr>
          <w:szCs w:val="28"/>
        </w:rPr>
      </w:pPr>
      <w:r w:rsidRPr="006850C6">
        <w:rPr>
          <w:szCs w:val="28"/>
        </w:rPr>
        <w:tab/>
      </w:r>
      <w:r w:rsidRPr="006850C6">
        <w:rPr>
          <w:szCs w:val="28"/>
        </w:rPr>
        <w:tab/>
        <w:t>- Xét tuyển sử dụng kết quả học tập cấp THPT năm 2023 kết hợp với điểm thi năng khiếu (áp dụng với ngành Giáo dục Mầm non, Giáo dục Thể chất).</w:t>
      </w:r>
    </w:p>
    <w:p w14:paraId="7B83BA26" w14:textId="6AF9CD47" w:rsidR="00B953DC" w:rsidRPr="006850C6" w:rsidRDefault="00B953DC" w:rsidP="001B3BDD">
      <w:pPr>
        <w:spacing w:before="0" w:line="312" w:lineRule="auto"/>
        <w:ind w:left="1" w:hanging="3"/>
        <w:jc w:val="both"/>
        <w:rPr>
          <w:szCs w:val="28"/>
        </w:rPr>
      </w:pPr>
      <w:r w:rsidRPr="006850C6">
        <w:rPr>
          <w:szCs w:val="28"/>
        </w:rPr>
        <w:tab/>
      </w:r>
      <w:r w:rsidRPr="006850C6">
        <w:rPr>
          <w:szCs w:val="28"/>
        </w:rPr>
        <w:tab/>
        <w:t>- Xét tuyển sử dụng kết quả thi đánh giá năng lực của ĐHQG Hà Nội, ĐHQG TP.</w:t>
      </w:r>
      <w:r w:rsidR="004424C0" w:rsidRPr="006850C6">
        <w:rPr>
          <w:szCs w:val="28"/>
        </w:rPr>
        <w:t xml:space="preserve"> </w:t>
      </w:r>
      <w:r w:rsidRPr="006850C6">
        <w:rPr>
          <w:szCs w:val="28"/>
        </w:rPr>
        <w:t>Hồ Chí Minh năm 2023 kết hợp với điểm thi năng khiếu (áp dụng với ngành Giáo dục Mầm non, Giáo dục Thể chất).</w:t>
      </w:r>
    </w:p>
    <w:p w14:paraId="07892B5C" w14:textId="77777777" w:rsidR="00B953DC" w:rsidRPr="006850C6" w:rsidRDefault="00B953DC" w:rsidP="001B3BDD">
      <w:pPr>
        <w:spacing w:before="0" w:line="312" w:lineRule="auto"/>
        <w:ind w:left="1" w:hanging="3"/>
        <w:jc w:val="both"/>
        <w:rPr>
          <w:szCs w:val="28"/>
        </w:rPr>
      </w:pPr>
      <w:r w:rsidRPr="006850C6">
        <w:rPr>
          <w:szCs w:val="28"/>
        </w:rPr>
        <w:tab/>
      </w:r>
      <w:r w:rsidRPr="006850C6">
        <w:rPr>
          <w:szCs w:val="28"/>
        </w:rPr>
        <w:tab/>
        <w:t>- Xét chuyển học sinh hoàn thành chương trình dự bị đại học.</w:t>
      </w:r>
    </w:p>
    <w:p w14:paraId="34511D19" w14:textId="77777777" w:rsidR="00B953DC" w:rsidRPr="006850C6" w:rsidRDefault="00B953DC" w:rsidP="001B3BDD">
      <w:pPr>
        <w:spacing w:before="0" w:line="312" w:lineRule="auto"/>
        <w:ind w:left="1" w:hanging="3"/>
        <w:jc w:val="both"/>
        <w:rPr>
          <w:szCs w:val="28"/>
        </w:rPr>
      </w:pPr>
      <w:r w:rsidRPr="006850C6">
        <w:rPr>
          <w:szCs w:val="28"/>
        </w:rPr>
        <w:t>b) Phương thức tuyển sinh năm 2024</w:t>
      </w:r>
    </w:p>
    <w:p w14:paraId="26D61629" w14:textId="77777777" w:rsidR="00B953DC" w:rsidRPr="006850C6" w:rsidRDefault="00B953DC" w:rsidP="001B3BDD">
      <w:pPr>
        <w:spacing w:before="0" w:line="312" w:lineRule="auto"/>
        <w:ind w:left="1" w:hanging="3"/>
        <w:jc w:val="both"/>
        <w:rPr>
          <w:szCs w:val="28"/>
        </w:rPr>
      </w:pPr>
      <w:r w:rsidRPr="006850C6">
        <w:rPr>
          <w:szCs w:val="28"/>
        </w:rPr>
        <w:tab/>
      </w:r>
      <w:r w:rsidRPr="006850C6">
        <w:rPr>
          <w:szCs w:val="28"/>
        </w:rPr>
        <w:tab/>
        <w:t>- Xét tuyển thẳng và ưu tiên xét tuyển;</w:t>
      </w:r>
    </w:p>
    <w:p w14:paraId="7E1CE0B5" w14:textId="77777777" w:rsidR="00B953DC" w:rsidRPr="006850C6" w:rsidRDefault="00B953DC" w:rsidP="001B3BDD">
      <w:pPr>
        <w:spacing w:before="0" w:line="312" w:lineRule="auto"/>
        <w:ind w:left="1" w:hanging="3"/>
        <w:jc w:val="both"/>
        <w:rPr>
          <w:spacing w:val="-10"/>
          <w:szCs w:val="28"/>
        </w:rPr>
      </w:pPr>
      <w:r w:rsidRPr="006850C6">
        <w:rPr>
          <w:szCs w:val="28"/>
        </w:rPr>
        <w:tab/>
      </w:r>
      <w:r w:rsidRPr="006850C6">
        <w:rPr>
          <w:szCs w:val="28"/>
        </w:rPr>
        <w:tab/>
      </w:r>
      <w:r w:rsidRPr="006850C6">
        <w:rPr>
          <w:spacing w:val="-10"/>
          <w:szCs w:val="28"/>
        </w:rPr>
        <w:t>- Xét tuyển sử dụng kết quả thi tốt nghiệp trung học phổ thông (THPT) năm 2024;</w:t>
      </w:r>
    </w:p>
    <w:p w14:paraId="34E57A56" w14:textId="77777777" w:rsidR="00B953DC" w:rsidRPr="006850C6" w:rsidRDefault="00B953DC" w:rsidP="001B3BDD">
      <w:pPr>
        <w:spacing w:before="0" w:line="312" w:lineRule="auto"/>
        <w:ind w:left="1" w:hanging="3"/>
        <w:jc w:val="both"/>
        <w:rPr>
          <w:szCs w:val="28"/>
        </w:rPr>
      </w:pPr>
      <w:r w:rsidRPr="006850C6">
        <w:rPr>
          <w:szCs w:val="28"/>
        </w:rPr>
        <w:tab/>
      </w:r>
      <w:r w:rsidRPr="006850C6">
        <w:rPr>
          <w:szCs w:val="28"/>
        </w:rPr>
        <w:tab/>
        <w:t>- Xét tuyển sử dụng kết quả học tập ở cấp THPT (học bạ);</w:t>
      </w:r>
    </w:p>
    <w:p w14:paraId="62931560" w14:textId="6A4EC573" w:rsidR="00B953DC" w:rsidRPr="006850C6" w:rsidRDefault="00B953DC" w:rsidP="001B3BDD">
      <w:pPr>
        <w:spacing w:before="0" w:line="312" w:lineRule="auto"/>
        <w:ind w:left="1" w:hanging="3"/>
        <w:jc w:val="both"/>
        <w:rPr>
          <w:szCs w:val="28"/>
        </w:rPr>
      </w:pPr>
      <w:r w:rsidRPr="006850C6">
        <w:rPr>
          <w:szCs w:val="28"/>
        </w:rPr>
        <w:tab/>
      </w:r>
      <w:r w:rsidRPr="006850C6">
        <w:rPr>
          <w:szCs w:val="28"/>
        </w:rPr>
        <w:tab/>
        <w:t>- Xét tuyển sử dụng kết quả thi đánh giá năng lực của ĐHQG Hà Nội, ĐHQG TP.</w:t>
      </w:r>
      <w:r w:rsidR="004424C0" w:rsidRPr="006850C6">
        <w:rPr>
          <w:szCs w:val="28"/>
        </w:rPr>
        <w:t xml:space="preserve"> </w:t>
      </w:r>
      <w:r w:rsidRPr="006850C6">
        <w:rPr>
          <w:szCs w:val="28"/>
        </w:rPr>
        <w:t>Hồ Chí Minh, Trường ĐHSP Hà Nội năm 2024.</w:t>
      </w:r>
    </w:p>
    <w:p w14:paraId="3FA7DF70" w14:textId="77777777" w:rsidR="00B953DC" w:rsidRPr="006850C6" w:rsidRDefault="00B953DC" w:rsidP="001B3BDD">
      <w:pPr>
        <w:spacing w:before="0" w:line="312" w:lineRule="auto"/>
        <w:ind w:left="1" w:hanging="3"/>
        <w:jc w:val="both"/>
        <w:rPr>
          <w:szCs w:val="28"/>
        </w:rPr>
      </w:pPr>
      <w:r w:rsidRPr="006850C6">
        <w:rPr>
          <w:szCs w:val="28"/>
        </w:rPr>
        <w:tab/>
      </w:r>
      <w:r w:rsidRPr="006850C6">
        <w:rPr>
          <w:szCs w:val="28"/>
        </w:rPr>
        <w:tab/>
        <w:t>- Xét tuyển sử dụng kết quả thi tốt nghiệp THPT năm 2024 kết hợp với điểm thi năng khiếu (áp dụng với ngành Giáo dục Mầm non, Giáo dục Thể chất, Quản lý thể dục thể thao).</w:t>
      </w:r>
    </w:p>
    <w:p w14:paraId="2633A42E" w14:textId="77777777" w:rsidR="00B953DC" w:rsidRPr="006850C6" w:rsidRDefault="00B953DC" w:rsidP="001B3BDD">
      <w:pPr>
        <w:spacing w:before="0" w:line="312" w:lineRule="auto"/>
        <w:ind w:left="1" w:hanging="3"/>
        <w:jc w:val="both"/>
        <w:rPr>
          <w:szCs w:val="28"/>
        </w:rPr>
      </w:pPr>
      <w:r w:rsidRPr="006850C6">
        <w:rPr>
          <w:szCs w:val="28"/>
        </w:rPr>
        <w:tab/>
      </w:r>
      <w:r w:rsidRPr="006850C6">
        <w:rPr>
          <w:szCs w:val="28"/>
        </w:rPr>
        <w:tab/>
        <w:t>- Xét tuyển sử dụng kết quả học tập cấp THPT năm 2024 kết hợp với điểm thi năng khiếu (áp dụng với ngành Giáo dục Mầm non, Giáo dục Thể chất, Quản lý thể dục thể thao).</w:t>
      </w:r>
    </w:p>
    <w:p w14:paraId="262E400B" w14:textId="422EDC00" w:rsidR="00B953DC" w:rsidRPr="006850C6" w:rsidRDefault="00B953DC" w:rsidP="001B3BDD">
      <w:pPr>
        <w:spacing w:before="0" w:line="312" w:lineRule="auto"/>
        <w:ind w:left="1" w:hanging="3"/>
        <w:jc w:val="both"/>
        <w:rPr>
          <w:szCs w:val="28"/>
        </w:rPr>
      </w:pPr>
      <w:r w:rsidRPr="006850C6">
        <w:rPr>
          <w:szCs w:val="28"/>
        </w:rPr>
        <w:lastRenderedPageBreak/>
        <w:tab/>
      </w:r>
      <w:r w:rsidRPr="006850C6">
        <w:rPr>
          <w:szCs w:val="28"/>
        </w:rPr>
        <w:tab/>
        <w:t>- Xét tuyển sử dụng kết quả thi đánh giá năng lực của ĐHQG Hà Nội, ĐHQG TP.</w:t>
      </w:r>
      <w:r w:rsidR="00F25D4C" w:rsidRPr="006850C6">
        <w:rPr>
          <w:szCs w:val="28"/>
        </w:rPr>
        <w:t xml:space="preserve"> </w:t>
      </w:r>
      <w:r w:rsidRPr="006850C6">
        <w:rPr>
          <w:szCs w:val="28"/>
        </w:rPr>
        <w:t>Hồ Chí Minh năm 2024 kết hợp với điểm thi năng khiếu (áp dụng với ngành Giáo dục Mầm non, Giáo dục Thể chất, Quản lý thể dục thể thao).</w:t>
      </w:r>
    </w:p>
    <w:p w14:paraId="7417886D" w14:textId="77777777" w:rsidR="001B3BDD" w:rsidRPr="006850C6" w:rsidRDefault="00B953DC" w:rsidP="001B3BDD">
      <w:pPr>
        <w:spacing w:before="0" w:line="312" w:lineRule="auto"/>
        <w:ind w:left="1" w:hanging="3"/>
        <w:jc w:val="both"/>
        <w:rPr>
          <w:szCs w:val="28"/>
        </w:rPr>
        <w:sectPr w:rsidR="001B3BDD" w:rsidRPr="006850C6" w:rsidSect="001B3BDD">
          <w:pgSz w:w="11907" w:h="16840" w:code="9"/>
          <w:pgMar w:top="1134" w:right="1134" w:bottom="1134" w:left="1701" w:header="720" w:footer="720" w:gutter="0"/>
          <w:cols w:space="708"/>
          <w:docGrid w:linePitch="381"/>
        </w:sectPr>
      </w:pPr>
      <w:r w:rsidRPr="006850C6">
        <w:rPr>
          <w:szCs w:val="28"/>
        </w:rPr>
        <w:tab/>
      </w:r>
      <w:r w:rsidRPr="006850C6">
        <w:rPr>
          <w:szCs w:val="28"/>
        </w:rPr>
        <w:tab/>
        <w:t>- Xét chuyển học sinh hoàn thành chương trình dự bị đại học.</w:t>
      </w:r>
    </w:p>
    <w:p w14:paraId="08DF1A7F" w14:textId="6802D78A" w:rsidR="00B953DC" w:rsidRPr="006850C6" w:rsidRDefault="00CF0EF1" w:rsidP="004C3DF7">
      <w:pPr>
        <w:widowControl w:val="0"/>
        <w:spacing w:before="60" w:after="60" w:line="380" w:lineRule="exact"/>
        <w:jc w:val="both"/>
        <w:rPr>
          <w:b/>
          <w:spacing w:val="-2"/>
          <w:sz w:val="32"/>
          <w:szCs w:val="32"/>
        </w:rPr>
      </w:pPr>
      <w:r w:rsidRPr="006850C6">
        <w:rPr>
          <w:b/>
          <w:i/>
          <w:szCs w:val="28"/>
          <w:lang w:val="vi-VN"/>
        </w:rPr>
        <w:lastRenderedPageBreak/>
        <w:t>1.</w:t>
      </w:r>
      <w:r w:rsidR="00F25D4C" w:rsidRPr="006850C6">
        <w:rPr>
          <w:b/>
          <w:i/>
          <w:szCs w:val="28"/>
        </w:rPr>
        <w:t>11.2. Điểm trúng tuyển của năm 2023, 2024 theo phương thức sử dụng điểm thi tốt nghiệp THPT</w:t>
      </w:r>
    </w:p>
    <w:tbl>
      <w:tblPr>
        <w:tblW w:w="477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73"/>
        <w:gridCol w:w="1089"/>
        <w:gridCol w:w="2434"/>
        <w:gridCol w:w="1093"/>
        <w:gridCol w:w="2901"/>
        <w:gridCol w:w="789"/>
        <w:gridCol w:w="759"/>
        <w:gridCol w:w="12"/>
        <w:gridCol w:w="1052"/>
        <w:gridCol w:w="6"/>
        <w:gridCol w:w="7"/>
        <w:gridCol w:w="701"/>
        <w:gridCol w:w="14"/>
        <w:gridCol w:w="792"/>
        <w:gridCol w:w="10"/>
        <w:gridCol w:w="1028"/>
      </w:tblGrid>
      <w:tr w:rsidR="006850C6" w:rsidRPr="006850C6" w14:paraId="7E65B594" w14:textId="77777777" w:rsidTr="009F2C45">
        <w:trPr>
          <w:trHeight w:hRule="exact" w:val="760"/>
          <w:tblHeader/>
          <w:jc w:val="center"/>
        </w:trPr>
        <w:tc>
          <w:tcPr>
            <w:tcW w:w="256" w:type="pct"/>
            <w:vMerge w:val="restart"/>
            <w:vAlign w:val="center"/>
          </w:tcPr>
          <w:p w14:paraId="6342E5DA" w14:textId="65EBE8CA" w:rsidR="009260A1" w:rsidRPr="006850C6" w:rsidRDefault="009260A1" w:rsidP="009260A1">
            <w:pPr>
              <w:widowControl w:val="0"/>
              <w:pBdr>
                <w:top w:val="nil"/>
                <w:left w:val="nil"/>
                <w:bottom w:val="nil"/>
                <w:right w:val="nil"/>
                <w:between w:val="nil"/>
              </w:pBdr>
              <w:spacing w:before="0"/>
              <w:ind w:hanging="2"/>
              <w:jc w:val="center"/>
              <w:rPr>
                <w:b/>
                <w:sz w:val="25"/>
                <w:szCs w:val="25"/>
              </w:rPr>
            </w:pPr>
            <w:r w:rsidRPr="006850C6">
              <w:rPr>
                <w:b/>
                <w:sz w:val="25"/>
                <w:szCs w:val="25"/>
              </w:rPr>
              <w:t>TT</w:t>
            </w:r>
          </w:p>
        </w:tc>
        <w:tc>
          <w:tcPr>
            <w:tcW w:w="362" w:type="pct"/>
            <w:vMerge w:val="restart"/>
            <w:vAlign w:val="center"/>
          </w:tcPr>
          <w:p w14:paraId="12977BA3" w14:textId="6A9BEEF5" w:rsidR="009260A1" w:rsidRPr="006850C6" w:rsidRDefault="009260A1" w:rsidP="009260A1">
            <w:pPr>
              <w:widowControl w:val="0"/>
              <w:pBdr>
                <w:top w:val="nil"/>
                <w:left w:val="nil"/>
                <w:bottom w:val="nil"/>
                <w:right w:val="nil"/>
                <w:between w:val="nil"/>
              </w:pBdr>
              <w:spacing w:before="0"/>
              <w:ind w:hanging="2"/>
              <w:jc w:val="center"/>
              <w:rPr>
                <w:b/>
                <w:sz w:val="25"/>
                <w:szCs w:val="25"/>
              </w:rPr>
            </w:pPr>
            <w:r w:rsidRPr="006850C6">
              <w:rPr>
                <w:b/>
                <w:sz w:val="25"/>
                <w:szCs w:val="25"/>
              </w:rPr>
              <w:t>Mã xét tuyển</w:t>
            </w:r>
          </w:p>
        </w:tc>
        <w:tc>
          <w:tcPr>
            <w:tcW w:w="915" w:type="pct"/>
            <w:vMerge w:val="restart"/>
            <w:vAlign w:val="center"/>
          </w:tcPr>
          <w:p w14:paraId="7F019239" w14:textId="476FE262" w:rsidR="009260A1" w:rsidRPr="006850C6" w:rsidRDefault="009260A1" w:rsidP="009260A1">
            <w:pPr>
              <w:widowControl w:val="0"/>
              <w:pBdr>
                <w:top w:val="nil"/>
                <w:left w:val="nil"/>
                <w:bottom w:val="nil"/>
                <w:right w:val="nil"/>
                <w:between w:val="nil"/>
              </w:pBdr>
              <w:spacing w:before="0"/>
              <w:ind w:hanging="2"/>
              <w:jc w:val="center"/>
              <w:rPr>
                <w:b/>
                <w:sz w:val="25"/>
                <w:szCs w:val="25"/>
              </w:rPr>
            </w:pPr>
            <w:r w:rsidRPr="006850C6">
              <w:rPr>
                <w:b/>
                <w:sz w:val="25"/>
                <w:szCs w:val="25"/>
              </w:rPr>
              <w:t>Nhóm ngành đào tạo</w:t>
            </w:r>
          </w:p>
        </w:tc>
        <w:tc>
          <w:tcPr>
            <w:tcW w:w="413" w:type="pct"/>
            <w:vMerge w:val="restart"/>
            <w:vAlign w:val="center"/>
          </w:tcPr>
          <w:p w14:paraId="62858411" w14:textId="59E4A55D" w:rsidR="009260A1" w:rsidRPr="006850C6" w:rsidRDefault="009260A1" w:rsidP="009260A1">
            <w:pPr>
              <w:widowControl w:val="0"/>
              <w:pBdr>
                <w:top w:val="nil"/>
                <w:left w:val="nil"/>
                <w:bottom w:val="nil"/>
                <w:right w:val="nil"/>
                <w:between w:val="nil"/>
              </w:pBdr>
              <w:spacing w:before="0"/>
              <w:ind w:hanging="2"/>
              <w:jc w:val="center"/>
              <w:rPr>
                <w:b/>
                <w:sz w:val="25"/>
                <w:szCs w:val="25"/>
              </w:rPr>
            </w:pPr>
            <w:r w:rsidRPr="006850C6">
              <w:rPr>
                <w:b/>
                <w:sz w:val="25"/>
                <w:szCs w:val="25"/>
              </w:rPr>
              <w:t>Mã ngành tuyển sinh</w:t>
            </w:r>
          </w:p>
        </w:tc>
        <w:tc>
          <w:tcPr>
            <w:tcW w:w="1090" w:type="pct"/>
            <w:vMerge w:val="restart"/>
            <w:vAlign w:val="center"/>
          </w:tcPr>
          <w:p w14:paraId="14E0EFC7" w14:textId="5CA1A65C" w:rsidR="009260A1" w:rsidRPr="006850C6" w:rsidRDefault="009260A1" w:rsidP="008E29D3">
            <w:pPr>
              <w:widowControl w:val="0"/>
              <w:pBdr>
                <w:top w:val="nil"/>
                <w:left w:val="nil"/>
                <w:bottom w:val="nil"/>
                <w:right w:val="nil"/>
                <w:between w:val="nil"/>
              </w:pBdr>
              <w:spacing w:before="0"/>
              <w:ind w:hanging="2"/>
              <w:rPr>
                <w:b/>
                <w:sz w:val="25"/>
                <w:szCs w:val="25"/>
              </w:rPr>
            </w:pPr>
            <w:r w:rsidRPr="006850C6">
              <w:rPr>
                <w:b/>
                <w:sz w:val="25"/>
                <w:szCs w:val="25"/>
              </w:rPr>
              <w:t>Tên ngành tuyển sinh</w:t>
            </w:r>
          </w:p>
        </w:tc>
        <w:tc>
          <w:tcPr>
            <w:tcW w:w="992" w:type="pct"/>
            <w:gridSpan w:val="5"/>
            <w:vAlign w:val="center"/>
          </w:tcPr>
          <w:p w14:paraId="2412D439" w14:textId="77777777" w:rsidR="009260A1" w:rsidRPr="006850C6" w:rsidRDefault="009260A1" w:rsidP="009260A1">
            <w:pPr>
              <w:keepNext/>
              <w:keepLines/>
              <w:spacing w:before="0"/>
              <w:jc w:val="center"/>
              <w:rPr>
                <w:b/>
                <w:sz w:val="25"/>
                <w:szCs w:val="25"/>
              </w:rPr>
            </w:pPr>
            <w:r w:rsidRPr="006850C6">
              <w:rPr>
                <w:b/>
                <w:sz w:val="25"/>
                <w:szCs w:val="25"/>
              </w:rPr>
              <w:t>Năm tuyển sinh 2023</w:t>
            </w:r>
          </w:p>
        </w:tc>
        <w:tc>
          <w:tcPr>
            <w:tcW w:w="967" w:type="pct"/>
            <w:gridSpan w:val="6"/>
            <w:vAlign w:val="center"/>
          </w:tcPr>
          <w:p w14:paraId="016442DC" w14:textId="77777777" w:rsidR="009260A1" w:rsidRPr="006850C6" w:rsidRDefault="009260A1" w:rsidP="009260A1">
            <w:pPr>
              <w:keepNext/>
              <w:keepLines/>
              <w:spacing w:before="0"/>
              <w:jc w:val="center"/>
              <w:rPr>
                <w:b/>
                <w:sz w:val="25"/>
                <w:szCs w:val="25"/>
              </w:rPr>
            </w:pPr>
            <w:r w:rsidRPr="006850C6">
              <w:rPr>
                <w:b/>
                <w:sz w:val="25"/>
                <w:szCs w:val="25"/>
              </w:rPr>
              <w:t>Năm tuyển sinh 2024</w:t>
            </w:r>
          </w:p>
        </w:tc>
      </w:tr>
      <w:tr w:rsidR="006850C6" w:rsidRPr="006850C6" w14:paraId="0A1960DF" w14:textId="77777777" w:rsidTr="009F2C45">
        <w:trPr>
          <w:trHeight w:val="1108"/>
          <w:tblHeader/>
          <w:jc w:val="center"/>
        </w:trPr>
        <w:tc>
          <w:tcPr>
            <w:tcW w:w="256" w:type="pct"/>
            <w:vMerge/>
            <w:vAlign w:val="center"/>
          </w:tcPr>
          <w:p w14:paraId="6C816B32" w14:textId="12807A99" w:rsidR="009260A1" w:rsidRPr="006850C6" w:rsidRDefault="009260A1" w:rsidP="008E29D3">
            <w:pPr>
              <w:widowControl w:val="0"/>
              <w:pBdr>
                <w:top w:val="nil"/>
                <w:left w:val="nil"/>
                <w:bottom w:val="nil"/>
                <w:right w:val="nil"/>
                <w:between w:val="nil"/>
              </w:pBdr>
              <w:spacing w:before="0"/>
              <w:ind w:hanging="2"/>
              <w:rPr>
                <w:b/>
                <w:sz w:val="25"/>
                <w:szCs w:val="25"/>
              </w:rPr>
            </w:pPr>
          </w:p>
        </w:tc>
        <w:tc>
          <w:tcPr>
            <w:tcW w:w="362" w:type="pct"/>
            <w:vMerge/>
            <w:vAlign w:val="center"/>
          </w:tcPr>
          <w:p w14:paraId="2EF46188" w14:textId="25F607F4" w:rsidR="009260A1" w:rsidRPr="006850C6" w:rsidRDefault="009260A1" w:rsidP="008E29D3">
            <w:pPr>
              <w:widowControl w:val="0"/>
              <w:pBdr>
                <w:top w:val="nil"/>
                <w:left w:val="nil"/>
                <w:bottom w:val="nil"/>
                <w:right w:val="nil"/>
                <w:between w:val="nil"/>
              </w:pBdr>
              <w:spacing w:before="0"/>
              <w:ind w:hanging="2"/>
              <w:rPr>
                <w:b/>
                <w:sz w:val="25"/>
                <w:szCs w:val="25"/>
              </w:rPr>
            </w:pPr>
          </w:p>
        </w:tc>
        <w:tc>
          <w:tcPr>
            <w:tcW w:w="915" w:type="pct"/>
            <w:vMerge/>
            <w:vAlign w:val="center"/>
          </w:tcPr>
          <w:p w14:paraId="7225D02B" w14:textId="34EA2FED" w:rsidR="009260A1" w:rsidRPr="006850C6" w:rsidRDefault="009260A1" w:rsidP="008E29D3">
            <w:pPr>
              <w:widowControl w:val="0"/>
              <w:pBdr>
                <w:top w:val="nil"/>
                <w:left w:val="nil"/>
                <w:bottom w:val="nil"/>
                <w:right w:val="nil"/>
                <w:between w:val="nil"/>
              </w:pBdr>
              <w:spacing w:before="0"/>
              <w:ind w:hanging="2"/>
              <w:rPr>
                <w:b/>
                <w:sz w:val="25"/>
                <w:szCs w:val="25"/>
              </w:rPr>
            </w:pPr>
          </w:p>
        </w:tc>
        <w:tc>
          <w:tcPr>
            <w:tcW w:w="413" w:type="pct"/>
            <w:vMerge/>
            <w:vAlign w:val="center"/>
          </w:tcPr>
          <w:p w14:paraId="2293774F" w14:textId="67DE6564" w:rsidR="009260A1" w:rsidRPr="006850C6" w:rsidRDefault="009260A1" w:rsidP="008E29D3">
            <w:pPr>
              <w:widowControl w:val="0"/>
              <w:pBdr>
                <w:top w:val="nil"/>
                <w:left w:val="nil"/>
                <w:bottom w:val="nil"/>
                <w:right w:val="nil"/>
                <w:between w:val="nil"/>
              </w:pBdr>
              <w:spacing w:before="0"/>
              <w:ind w:hanging="2"/>
              <w:rPr>
                <w:b/>
                <w:sz w:val="25"/>
                <w:szCs w:val="25"/>
              </w:rPr>
            </w:pPr>
          </w:p>
        </w:tc>
        <w:tc>
          <w:tcPr>
            <w:tcW w:w="1090" w:type="pct"/>
            <w:vMerge/>
            <w:vAlign w:val="center"/>
          </w:tcPr>
          <w:p w14:paraId="0F3B5150" w14:textId="64DF1125" w:rsidR="009260A1" w:rsidRPr="006850C6" w:rsidRDefault="009260A1" w:rsidP="008E29D3">
            <w:pPr>
              <w:widowControl w:val="0"/>
              <w:pBdr>
                <w:top w:val="nil"/>
                <w:left w:val="nil"/>
                <w:bottom w:val="nil"/>
                <w:right w:val="nil"/>
                <w:between w:val="nil"/>
              </w:pBdr>
              <w:spacing w:before="0"/>
              <w:ind w:hanging="2"/>
              <w:rPr>
                <w:b/>
                <w:sz w:val="25"/>
                <w:szCs w:val="25"/>
              </w:rPr>
            </w:pPr>
          </w:p>
        </w:tc>
        <w:tc>
          <w:tcPr>
            <w:tcW w:w="299" w:type="pct"/>
            <w:vAlign w:val="center"/>
          </w:tcPr>
          <w:p w14:paraId="0F431BE3" w14:textId="77777777" w:rsidR="009260A1" w:rsidRPr="006850C6" w:rsidRDefault="009260A1" w:rsidP="008E29D3">
            <w:pPr>
              <w:keepNext/>
              <w:keepLines/>
              <w:spacing w:before="0"/>
              <w:ind w:hanging="2"/>
              <w:jc w:val="center"/>
              <w:rPr>
                <w:sz w:val="25"/>
                <w:szCs w:val="25"/>
              </w:rPr>
            </w:pPr>
            <w:r w:rsidRPr="006850C6">
              <w:rPr>
                <w:b/>
                <w:sz w:val="25"/>
                <w:szCs w:val="25"/>
              </w:rPr>
              <w:t>Chỉ tiêu</w:t>
            </w:r>
          </w:p>
        </w:tc>
        <w:tc>
          <w:tcPr>
            <w:tcW w:w="284" w:type="pct"/>
            <w:vAlign w:val="center"/>
          </w:tcPr>
          <w:p w14:paraId="1C917E7A" w14:textId="77777777" w:rsidR="009260A1" w:rsidRPr="006850C6" w:rsidRDefault="009260A1" w:rsidP="008E29D3">
            <w:pPr>
              <w:keepNext/>
              <w:keepLines/>
              <w:spacing w:before="0"/>
              <w:ind w:hanging="2"/>
              <w:jc w:val="center"/>
              <w:rPr>
                <w:sz w:val="25"/>
                <w:szCs w:val="25"/>
              </w:rPr>
            </w:pPr>
            <w:r w:rsidRPr="006850C6">
              <w:rPr>
                <w:b/>
                <w:sz w:val="25"/>
                <w:szCs w:val="25"/>
              </w:rPr>
              <w:t>Số nhập học</w:t>
            </w:r>
          </w:p>
        </w:tc>
        <w:tc>
          <w:tcPr>
            <w:tcW w:w="406" w:type="pct"/>
            <w:gridSpan w:val="2"/>
            <w:vAlign w:val="center"/>
          </w:tcPr>
          <w:p w14:paraId="14ADCBD7" w14:textId="77777777" w:rsidR="009260A1" w:rsidRPr="006850C6" w:rsidRDefault="009260A1" w:rsidP="008E29D3">
            <w:pPr>
              <w:keepNext/>
              <w:keepLines/>
              <w:spacing w:before="0"/>
              <w:ind w:hanging="2"/>
              <w:jc w:val="center"/>
              <w:rPr>
                <w:b/>
                <w:sz w:val="25"/>
                <w:szCs w:val="25"/>
              </w:rPr>
            </w:pPr>
            <w:r w:rsidRPr="006850C6">
              <w:rPr>
                <w:b/>
                <w:sz w:val="25"/>
                <w:szCs w:val="25"/>
              </w:rPr>
              <w:t>Điểm trúng tuyển</w:t>
            </w:r>
          </w:p>
          <w:p w14:paraId="6A71AF73" w14:textId="77777777" w:rsidR="009260A1" w:rsidRPr="006850C6" w:rsidRDefault="009260A1" w:rsidP="008E29D3">
            <w:pPr>
              <w:keepNext/>
              <w:keepLines/>
              <w:spacing w:before="0"/>
              <w:ind w:hanging="2"/>
              <w:jc w:val="center"/>
              <w:rPr>
                <w:b/>
                <w:sz w:val="25"/>
                <w:szCs w:val="25"/>
              </w:rPr>
            </w:pPr>
            <w:r w:rsidRPr="006850C6">
              <w:rPr>
                <w:b/>
                <w:sz w:val="25"/>
                <w:szCs w:val="25"/>
              </w:rPr>
              <w:t>(thang 30)</w:t>
            </w:r>
          </w:p>
        </w:tc>
        <w:tc>
          <w:tcPr>
            <w:tcW w:w="268" w:type="pct"/>
            <w:gridSpan w:val="3"/>
            <w:vAlign w:val="center"/>
          </w:tcPr>
          <w:p w14:paraId="2664BF65" w14:textId="77777777" w:rsidR="009260A1" w:rsidRPr="006850C6" w:rsidRDefault="009260A1" w:rsidP="008E29D3">
            <w:pPr>
              <w:keepNext/>
              <w:keepLines/>
              <w:spacing w:before="0"/>
              <w:ind w:hanging="2"/>
              <w:jc w:val="center"/>
              <w:rPr>
                <w:b/>
                <w:sz w:val="25"/>
                <w:szCs w:val="25"/>
              </w:rPr>
            </w:pPr>
            <w:r w:rsidRPr="006850C6">
              <w:rPr>
                <w:b/>
                <w:sz w:val="25"/>
                <w:szCs w:val="25"/>
              </w:rPr>
              <w:t>Chỉ tiêu</w:t>
            </w:r>
          </w:p>
        </w:tc>
        <w:tc>
          <w:tcPr>
            <w:tcW w:w="311" w:type="pct"/>
            <w:gridSpan w:val="2"/>
            <w:vAlign w:val="center"/>
          </w:tcPr>
          <w:p w14:paraId="020F5FC2" w14:textId="77777777" w:rsidR="009260A1" w:rsidRPr="006850C6" w:rsidRDefault="009260A1" w:rsidP="008E29D3">
            <w:pPr>
              <w:keepNext/>
              <w:keepLines/>
              <w:spacing w:before="0"/>
              <w:ind w:hanging="2"/>
              <w:jc w:val="center"/>
              <w:rPr>
                <w:b/>
                <w:sz w:val="25"/>
                <w:szCs w:val="25"/>
              </w:rPr>
            </w:pPr>
            <w:r w:rsidRPr="006850C6">
              <w:rPr>
                <w:b/>
                <w:sz w:val="25"/>
                <w:szCs w:val="25"/>
              </w:rPr>
              <w:t>Số nhập học</w:t>
            </w:r>
          </w:p>
        </w:tc>
        <w:tc>
          <w:tcPr>
            <w:tcW w:w="392" w:type="pct"/>
            <w:gridSpan w:val="2"/>
            <w:vAlign w:val="center"/>
          </w:tcPr>
          <w:p w14:paraId="22D955B1" w14:textId="77777777" w:rsidR="009260A1" w:rsidRPr="006850C6" w:rsidRDefault="009260A1" w:rsidP="00746065">
            <w:pPr>
              <w:keepNext/>
              <w:keepLines/>
              <w:ind w:hanging="2"/>
              <w:jc w:val="center"/>
              <w:rPr>
                <w:b/>
                <w:sz w:val="25"/>
                <w:szCs w:val="25"/>
              </w:rPr>
            </w:pPr>
            <w:r w:rsidRPr="006850C6">
              <w:rPr>
                <w:b/>
                <w:sz w:val="25"/>
                <w:szCs w:val="25"/>
              </w:rPr>
              <w:t>Điểm trúng tuyển</w:t>
            </w:r>
          </w:p>
          <w:p w14:paraId="06B93455" w14:textId="77777777" w:rsidR="009260A1" w:rsidRPr="006850C6" w:rsidRDefault="009260A1" w:rsidP="00746065">
            <w:pPr>
              <w:keepNext/>
              <w:keepLines/>
              <w:ind w:hanging="2"/>
              <w:jc w:val="center"/>
              <w:rPr>
                <w:b/>
                <w:sz w:val="25"/>
                <w:szCs w:val="25"/>
              </w:rPr>
            </w:pPr>
            <w:r w:rsidRPr="006850C6">
              <w:rPr>
                <w:b/>
                <w:sz w:val="25"/>
                <w:szCs w:val="25"/>
              </w:rPr>
              <w:t>(thang 30)</w:t>
            </w:r>
          </w:p>
        </w:tc>
      </w:tr>
      <w:tr w:rsidR="006850C6" w:rsidRPr="006850C6" w14:paraId="55618CD8" w14:textId="77777777" w:rsidTr="009F2C45">
        <w:trPr>
          <w:trHeight w:hRule="exact" w:val="737"/>
          <w:jc w:val="center"/>
        </w:trPr>
        <w:tc>
          <w:tcPr>
            <w:tcW w:w="256" w:type="pct"/>
            <w:vAlign w:val="center"/>
          </w:tcPr>
          <w:p w14:paraId="280F9DB6" w14:textId="77777777" w:rsidR="009F2C45" w:rsidRPr="006850C6" w:rsidRDefault="009F2C45" w:rsidP="009F2C45">
            <w:pPr>
              <w:pStyle w:val="ListParagraph"/>
              <w:numPr>
                <w:ilvl w:val="0"/>
                <w:numId w:val="16"/>
              </w:numPr>
              <w:spacing w:before="0"/>
              <w:ind w:left="170" w:firstLine="0"/>
              <w:rPr>
                <w:sz w:val="25"/>
                <w:szCs w:val="25"/>
              </w:rPr>
            </w:pPr>
          </w:p>
        </w:tc>
        <w:tc>
          <w:tcPr>
            <w:tcW w:w="362" w:type="pct"/>
            <w:vAlign w:val="center"/>
          </w:tcPr>
          <w:p w14:paraId="5CF22BE8" w14:textId="43D92DC4" w:rsidR="009F2C45" w:rsidRPr="006850C6" w:rsidRDefault="009F2C45" w:rsidP="009F2C45">
            <w:pPr>
              <w:spacing w:before="0"/>
              <w:ind w:hanging="2"/>
              <w:jc w:val="center"/>
              <w:rPr>
                <w:sz w:val="25"/>
                <w:szCs w:val="25"/>
              </w:rPr>
            </w:pPr>
            <w:r w:rsidRPr="006850C6">
              <w:rPr>
                <w:sz w:val="25"/>
                <w:szCs w:val="25"/>
              </w:rPr>
              <w:t>7140201</w:t>
            </w:r>
          </w:p>
        </w:tc>
        <w:tc>
          <w:tcPr>
            <w:tcW w:w="915" w:type="pct"/>
            <w:vAlign w:val="center"/>
          </w:tcPr>
          <w:p w14:paraId="54ED9B96" w14:textId="4506F692" w:rsidR="009F2C45" w:rsidRPr="006850C6" w:rsidRDefault="009F2C45" w:rsidP="009F2C45">
            <w:pPr>
              <w:spacing w:before="0"/>
              <w:ind w:hanging="2"/>
              <w:rPr>
                <w:sz w:val="25"/>
                <w:szCs w:val="25"/>
              </w:rPr>
            </w:pPr>
            <w:r w:rsidRPr="006850C6">
              <w:rPr>
                <w:sz w:val="25"/>
                <w:szCs w:val="25"/>
              </w:rPr>
              <w:t>Khoa học giáo dục và đào tạo giáo viên</w:t>
            </w:r>
          </w:p>
        </w:tc>
        <w:tc>
          <w:tcPr>
            <w:tcW w:w="413" w:type="pct"/>
            <w:vAlign w:val="center"/>
          </w:tcPr>
          <w:p w14:paraId="7C83FD7F" w14:textId="649BAC65" w:rsidR="009F2C45" w:rsidRPr="006850C6" w:rsidRDefault="009F2C45" w:rsidP="009F2C45">
            <w:pPr>
              <w:spacing w:before="0"/>
              <w:ind w:hanging="2"/>
              <w:rPr>
                <w:sz w:val="25"/>
                <w:szCs w:val="25"/>
              </w:rPr>
            </w:pPr>
            <w:r w:rsidRPr="006850C6">
              <w:rPr>
                <w:sz w:val="25"/>
                <w:szCs w:val="25"/>
              </w:rPr>
              <w:t>7140201</w:t>
            </w:r>
          </w:p>
        </w:tc>
        <w:tc>
          <w:tcPr>
            <w:tcW w:w="1090" w:type="pct"/>
            <w:vAlign w:val="center"/>
          </w:tcPr>
          <w:p w14:paraId="1F9FA0E2" w14:textId="2D49487D" w:rsidR="009F2C45" w:rsidRPr="006850C6" w:rsidRDefault="009F2C45" w:rsidP="009F2C45">
            <w:pPr>
              <w:spacing w:before="0"/>
              <w:ind w:hanging="2"/>
              <w:rPr>
                <w:sz w:val="25"/>
                <w:szCs w:val="25"/>
              </w:rPr>
            </w:pPr>
            <w:r w:rsidRPr="006850C6">
              <w:rPr>
                <w:sz w:val="25"/>
                <w:szCs w:val="25"/>
              </w:rPr>
              <w:t>Giáo dục Mầm non</w:t>
            </w:r>
          </w:p>
        </w:tc>
        <w:tc>
          <w:tcPr>
            <w:tcW w:w="299" w:type="pct"/>
            <w:vAlign w:val="center"/>
          </w:tcPr>
          <w:p w14:paraId="011133CB" w14:textId="77777777" w:rsidR="009F2C45" w:rsidRPr="006850C6" w:rsidRDefault="009F2C45" w:rsidP="009F2C45">
            <w:pPr>
              <w:spacing w:before="0"/>
              <w:ind w:hanging="2"/>
              <w:jc w:val="center"/>
              <w:rPr>
                <w:sz w:val="25"/>
                <w:szCs w:val="25"/>
              </w:rPr>
            </w:pPr>
            <w:r w:rsidRPr="006850C6">
              <w:rPr>
                <w:sz w:val="25"/>
                <w:szCs w:val="25"/>
              </w:rPr>
              <w:t>97</w:t>
            </w:r>
          </w:p>
        </w:tc>
        <w:tc>
          <w:tcPr>
            <w:tcW w:w="284" w:type="pct"/>
            <w:vAlign w:val="center"/>
          </w:tcPr>
          <w:p w14:paraId="0BFCA088" w14:textId="77777777" w:rsidR="009F2C45" w:rsidRPr="006850C6" w:rsidRDefault="009F2C45" w:rsidP="009F2C45">
            <w:pPr>
              <w:spacing w:before="0"/>
              <w:ind w:hanging="2"/>
              <w:jc w:val="center"/>
              <w:rPr>
                <w:sz w:val="25"/>
                <w:szCs w:val="25"/>
              </w:rPr>
            </w:pPr>
            <w:r w:rsidRPr="006850C6">
              <w:rPr>
                <w:sz w:val="25"/>
                <w:szCs w:val="25"/>
              </w:rPr>
              <w:t>92</w:t>
            </w:r>
          </w:p>
        </w:tc>
        <w:tc>
          <w:tcPr>
            <w:tcW w:w="406" w:type="pct"/>
            <w:gridSpan w:val="2"/>
            <w:vAlign w:val="center"/>
          </w:tcPr>
          <w:p w14:paraId="75A73435" w14:textId="77777777" w:rsidR="009F2C45" w:rsidRPr="006850C6" w:rsidRDefault="009F2C45" w:rsidP="009F2C45">
            <w:pPr>
              <w:spacing w:before="0"/>
              <w:ind w:hanging="2"/>
              <w:jc w:val="center"/>
              <w:rPr>
                <w:sz w:val="25"/>
                <w:szCs w:val="25"/>
              </w:rPr>
            </w:pPr>
            <w:r w:rsidRPr="006850C6">
              <w:rPr>
                <w:sz w:val="25"/>
                <w:szCs w:val="25"/>
              </w:rPr>
              <w:t>23.75</w:t>
            </w:r>
          </w:p>
        </w:tc>
        <w:tc>
          <w:tcPr>
            <w:tcW w:w="268" w:type="pct"/>
            <w:gridSpan w:val="3"/>
            <w:vAlign w:val="center"/>
          </w:tcPr>
          <w:p w14:paraId="2A8AC071" w14:textId="77777777" w:rsidR="009F2C45" w:rsidRPr="006850C6" w:rsidRDefault="009F2C45" w:rsidP="009F2C45">
            <w:pPr>
              <w:spacing w:before="0"/>
              <w:ind w:hanging="2"/>
              <w:jc w:val="center"/>
              <w:rPr>
                <w:sz w:val="25"/>
                <w:szCs w:val="25"/>
              </w:rPr>
            </w:pPr>
            <w:r w:rsidRPr="006850C6">
              <w:rPr>
                <w:sz w:val="25"/>
                <w:szCs w:val="25"/>
              </w:rPr>
              <w:t>184</w:t>
            </w:r>
          </w:p>
        </w:tc>
        <w:tc>
          <w:tcPr>
            <w:tcW w:w="311" w:type="pct"/>
            <w:gridSpan w:val="2"/>
            <w:vAlign w:val="center"/>
          </w:tcPr>
          <w:p w14:paraId="28056F91" w14:textId="77777777" w:rsidR="009F2C45" w:rsidRPr="006850C6" w:rsidRDefault="009F2C45" w:rsidP="009F2C45">
            <w:pPr>
              <w:spacing w:before="0"/>
              <w:ind w:hanging="2"/>
              <w:jc w:val="center"/>
              <w:rPr>
                <w:sz w:val="25"/>
                <w:szCs w:val="25"/>
              </w:rPr>
            </w:pPr>
            <w:r w:rsidRPr="006850C6">
              <w:rPr>
                <w:sz w:val="25"/>
                <w:szCs w:val="25"/>
              </w:rPr>
              <w:t>175</w:t>
            </w:r>
          </w:p>
        </w:tc>
        <w:tc>
          <w:tcPr>
            <w:tcW w:w="392" w:type="pct"/>
            <w:gridSpan w:val="2"/>
            <w:vAlign w:val="center"/>
          </w:tcPr>
          <w:p w14:paraId="7395D036" w14:textId="77777777" w:rsidR="009F2C45" w:rsidRPr="006850C6" w:rsidRDefault="009F2C45" w:rsidP="009F2C45">
            <w:pPr>
              <w:spacing w:before="0"/>
              <w:ind w:left="2" w:hanging="2"/>
              <w:jc w:val="center"/>
              <w:rPr>
                <w:sz w:val="25"/>
                <w:szCs w:val="25"/>
              </w:rPr>
            </w:pPr>
            <w:r w:rsidRPr="006850C6">
              <w:rPr>
                <w:sz w:val="25"/>
                <w:szCs w:val="25"/>
              </w:rPr>
              <w:t>25.73</w:t>
            </w:r>
          </w:p>
        </w:tc>
      </w:tr>
      <w:tr w:rsidR="006850C6" w:rsidRPr="006850C6" w14:paraId="18D17C7E" w14:textId="77777777" w:rsidTr="009F2C45">
        <w:trPr>
          <w:trHeight w:hRule="exact" w:val="737"/>
          <w:jc w:val="center"/>
        </w:trPr>
        <w:tc>
          <w:tcPr>
            <w:tcW w:w="256" w:type="pct"/>
            <w:vAlign w:val="center"/>
          </w:tcPr>
          <w:p w14:paraId="083A16D5"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69637583" w14:textId="6BB56BE2" w:rsidR="009F2C45" w:rsidRPr="006850C6" w:rsidRDefault="009F2C45" w:rsidP="009F2C45">
            <w:pPr>
              <w:spacing w:before="0"/>
              <w:ind w:hanging="2"/>
              <w:jc w:val="center"/>
              <w:rPr>
                <w:b/>
                <w:sz w:val="25"/>
                <w:szCs w:val="25"/>
              </w:rPr>
            </w:pPr>
            <w:r w:rsidRPr="006850C6">
              <w:rPr>
                <w:sz w:val="25"/>
                <w:szCs w:val="25"/>
              </w:rPr>
              <w:t>7140202</w:t>
            </w:r>
          </w:p>
        </w:tc>
        <w:tc>
          <w:tcPr>
            <w:tcW w:w="915" w:type="pct"/>
            <w:vAlign w:val="center"/>
          </w:tcPr>
          <w:p w14:paraId="7BF0BEC4" w14:textId="5DD34D5A" w:rsidR="009F2C45" w:rsidRPr="006850C6" w:rsidRDefault="009F2C45" w:rsidP="009F2C45">
            <w:pPr>
              <w:rPr>
                <w:sz w:val="25"/>
                <w:szCs w:val="25"/>
              </w:rPr>
            </w:pPr>
            <w:r w:rsidRPr="006850C6">
              <w:rPr>
                <w:sz w:val="25"/>
                <w:szCs w:val="25"/>
              </w:rPr>
              <w:t>Khoa học giáo dục và đào tạo giáo viên</w:t>
            </w:r>
          </w:p>
        </w:tc>
        <w:tc>
          <w:tcPr>
            <w:tcW w:w="413" w:type="pct"/>
            <w:vAlign w:val="center"/>
          </w:tcPr>
          <w:p w14:paraId="2BC8316D" w14:textId="3F2BA9A6" w:rsidR="009F2C45" w:rsidRPr="006850C6" w:rsidRDefault="009F2C45" w:rsidP="009F2C45">
            <w:pPr>
              <w:spacing w:before="0"/>
              <w:ind w:hanging="2"/>
              <w:rPr>
                <w:sz w:val="25"/>
                <w:szCs w:val="25"/>
              </w:rPr>
            </w:pPr>
            <w:r w:rsidRPr="006850C6">
              <w:rPr>
                <w:sz w:val="25"/>
                <w:szCs w:val="25"/>
              </w:rPr>
              <w:t>7140202</w:t>
            </w:r>
          </w:p>
        </w:tc>
        <w:tc>
          <w:tcPr>
            <w:tcW w:w="1090" w:type="pct"/>
            <w:vAlign w:val="center"/>
          </w:tcPr>
          <w:p w14:paraId="745871CB" w14:textId="011BB954" w:rsidR="009F2C45" w:rsidRPr="006850C6" w:rsidRDefault="009F2C45" w:rsidP="009F2C45">
            <w:pPr>
              <w:spacing w:before="0"/>
              <w:ind w:hanging="2"/>
              <w:rPr>
                <w:sz w:val="25"/>
                <w:szCs w:val="25"/>
              </w:rPr>
            </w:pPr>
            <w:r w:rsidRPr="006850C6">
              <w:rPr>
                <w:sz w:val="25"/>
                <w:szCs w:val="25"/>
              </w:rPr>
              <w:t>Giáo dục Tiểu học</w:t>
            </w:r>
          </w:p>
        </w:tc>
        <w:tc>
          <w:tcPr>
            <w:tcW w:w="299" w:type="pct"/>
            <w:vAlign w:val="center"/>
          </w:tcPr>
          <w:p w14:paraId="1609170F" w14:textId="77777777" w:rsidR="009F2C45" w:rsidRPr="006850C6" w:rsidRDefault="009F2C45" w:rsidP="009F2C45">
            <w:pPr>
              <w:spacing w:before="0"/>
              <w:ind w:hanging="2"/>
              <w:jc w:val="center"/>
              <w:rPr>
                <w:sz w:val="25"/>
                <w:szCs w:val="25"/>
              </w:rPr>
            </w:pPr>
            <w:r w:rsidRPr="006850C6">
              <w:rPr>
                <w:sz w:val="25"/>
                <w:szCs w:val="25"/>
              </w:rPr>
              <w:t>105</w:t>
            </w:r>
          </w:p>
        </w:tc>
        <w:tc>
          <w:tcPr>
            <w:tcW w:w="284" w:type="pct"/>
            <w:vAlign w:val="center"/>
          </w:tcPr>
          <w:p w14:paraId="75C65377" w14:textId="77777777" w:rsidR="009F2C45" w:rsidRPr="006850C6" w:rsidRDefault="009F2C45" w:rsidP="009F2C45">
            <w:pPr>
              <w:spacing w:before="0"/>
              <w:ind w:hanging="2"/>
              <w:jc w:val="center"/>
              <w:rPr>
                <w:sz w:val="25"/>
                <w:szCs w:val="25"/>
              </w:rPr>
            </w:pPr>
            <w:r w:rsidRPr="006850C6">
              <w:rPr>
                <w:sz w:val="25"/>
                <w:szCs w:val="25"/>
              </w:rPr>
              <w:t>96</w:t>
            </w:r>
          </w:p>
        </w:tc>
        <w:tc>
          <w:tcPr>
            <w:tcW w:w="406" w:type="pct"/>
            <w:gridSpan w:val="2"/>
            <w:vAlign w:val="center"/>
          </w:tcPr>
          <w:p w14:paraId="547D0533" w14:textId="77777777" w:rsidR="009F2C45" w:rsidRPr="006850C6" w:rsidRDefault="009F2C45" w:rsidP="009F2C45">
            <w:pPr>
              <w:spacing w:before="0"/>
              <w:ind w:hanging="2"/>
              <w:jc w:val="center"/>
              <w:rPr>
                <w:sz w:val="25"/>
                <w:szCs w:val="25"/>
              </w:rPr>
            </w:pPr>
            <w:r w:rsidRPr="006850C6">
              <w:rPr>
                <w:sz w:val="25"/>
                <w:szCs w:val="25"/>
              </w:rPr>
              <w:t>26.03</w:t>
            </w:r>
          </w:p>
        </w:tc>
        <w:tc>
          <w:tcPr>
            <w:tcW w:w="268" w:type="pct"/>
            <w:gridSpan w:val="3"/>
            <w:vAlign w:val="center"/>
          </w:tcPr>
          <w:p w14:paraId="5B3D50DD" w14:textId="77777777" w:rsidR="009F2C45" w:rsidRPr="006850C6" w:rsidRDefault="009F2C45" w:rsidP="009F2C45">
            <w:pPr>
              <w:spacing w:before="0"/>
              <w:ind w:hanging="2"/>
              <w:jc w:val="center"/>
              <w:rPr>
                <w:sz w:val="25"/>
                <w:szCs w:val="25"/>
              </w:rPr>
            </w:pPr>
            <w:r w:rsidRPr="006850C6">
              <w:rPr>
                <w:sz w:val="25"/>
                <w:szCs w:val="25"/>
              </w:rPr>
              <w:t>190</w:t>
            </w:r>
          </w:p>
        </w:tc>
        <w:tc>
          <w:tcPr>
            <w:tcW w:w="311" w:type="pct"/>
            <w:gridSpan w:val="2"/>
            <w:vAlign w:val="center"/>
          </w:tcPr>
          <w:p w14:paraId="5A54183C" w14:textId="77777777" w:rsidR="009F2C45" w:rsidRPr="006850C6" w:rsidRDefault="009F2C45" w:rsidP="009F2C45">
            <w:pPr>
              <w:spacing w:before="0"/>
              <w:ind w:hanging="2"/>
              <w:jc w:val="center"/>
              <w:rPr>
                <w:sz w:val="25"/>
                <w:szCs w:val="25"/>
              </w:rPr>
            </w:pPr>
            <w:r w:rsidRPr="006850C6">
              <w:rPr>
                <w:sz w:val="25"/>
                <w:szCs w:val="25"/>
              </w:rPr>
              <w:t>171</w:t>
            </w:r>
          </w:p>
        </w:tc>
        <w:tc>
          <w:tcPr>
            <w:tcW w:w="392" w:type="pct"/>
            <w:gridSpan w:val="2"/>
            <w:vAlign w:val="center"/>
          </w:tcPr>
          <w:p w14:paraId="6732897D" w14:textId="77777777" w:rsidR="009F2C45" w:rsidRPr="006850C6" w:rsidRDefault="009F2C45" w:rsidP="009F2C45">
            <w:pPr>
              <w:spacing w:before="0"/>
              <w:ind w:left="2" w:hanging="2"/>
              <w:jc w:val="center"/>
              <w:rPr>
                <w:sz w:val="25"/>
                <w:szCs w:val="25"/>
              </w:rPr>
            </w:pPr>
            <w:r w:rsidRPr="006850C6">
              <w:rPr>
                <w:sz w:val="25"/>
                <w:szCs w:val="25"/>
              </w:rPr>
              <w:t>27.39</w:t>
            </w:r>
          </w:p>
        </w:tc>
      </w:tr>
      <w:tr w:rsidR="006850C6" w:rsidRPr="006850C6" w14:paraId="1F2700DD" w14:textId="77777777" w:rsidTr="009F2C45">
        <w:trPr>
          <w:trHeight w:hRule="exact" w:val="737"/>
          <w:jc w:val="center"/>
        </w:trPr>
        <w:tc>
          <w:tcPr>
            <w:tcW w:w="256" w:type="pct"/>
            <w:vAlign w:val="center"/>
          </w:tcPr>
          <w:p w14:paraId="59D8E470"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43F967B7" w14:textId="4380CDBE" w:rsidR="009F2C45" w:rsidRPr="006850C6" w:rsidRDefault="009F2C45" w:rsidP="009F2C45">
            <w:pPr>
              <w:spacing w:before="0"/>
              <w:ind w:hanging="2"/>
              <w:jc w:val="center"/>
              <w:rPr>
                <w:b/>
                <w:sz w:val="25"/>
                <w:szCs w:val="25"/>
              </w:rPr>
            </w:pPr>
            <w:r w:rsidRPr="006850C6">
              <w:rPr>
                <w:sz w:val="25"/>
                <w:szCs w:val="25"/>
              </w:rPr>
              <w:t>7140204</w:t>
            </w:r>
          </w:p>
        </w:tc>
        <w:tc>
          <w:tcPr>
            <w:tcW w:w="915" w:type="pct"/>
            <w:vAlign w:val="center"/>
          </w:tcPr>
          <w:p w14:paraId="46DD4352" w14:textId="2B9041AC" w:rsidR="009F2C45" w:rsidRPr="006850C6" w:rsidRDefault="009F2C45" w:rsidP="009F2C45">
            <w:pPr>
              <w:spacing w:before="0"/>
              <w:ind w:hanging="2"/>
              <w:rPr>
                <w:b/>
                <w:sz w:val="25"/>
                <w:szCs w:val="25"/>
              </w:rPr>
            </w:pPr>
            <w:r w:rsidRPr="006850C6">
              <w:rPr>
                <w:sz w:val="25"/>
                <w:szCs w:val="25"/>
              </w:rPr>
              <w:t>Khoa học giáo dục và đào tạo giáo viên</w:t>
            </w:r>
          </w:p>
        </w:tc>
        <w:tc>
          <w:tcPr>
            <w:tcW w:w="413" w:type="pct"/>
            <w:vAlign w:val="center"/>
          </w:tcPr>
          <w:p w14:paraId="01A34DAE" w14:textId="68468AE8" w:rsidR="009F2C45" w:rsidRPr="006850C6" w:rsidRDefault="009F2C45" w:rsidP="009F2C45">
            <w:pPr>
              <w:spacing w:before="0"/>
              <w:ind w:hanging="2"/>
              <w:rPr>
                <w:sz w:val="25"/>
                <w:szCs w:val="25"/>
              </w:rPr>
            </w:pPr>
            <w:r w:rsidRPr="006850C6">
              <w:rPr>
                <w:sz w:val="25"/>
                <w:szCs w:val="25"/>
              </w:rPr>
              <w:t>7140204</w:t>
            </w:r>
          </w:p>
        </w:tc>
        <w:tc>
          <w:tcPr>
            <w:tcW w:w="1090" w:type="pct"/>
            <w:vAlign w:val="center"/>
          </w:tcPr>
          <w:p w14:paraId="0119CF49" w14:textId="5631D51F" w:rsidR="009F2C45" w:rsidRPr="006850C6" w:rsidRDefault="009F2C45" w:rsidP="009F2C45">
            <w:pPr>
              <w:rPr>
                <w:sz w:val="25"/>
                <w:szCs w:val="25"/>
              </w:rPr>
            </w:pPr>
            <w:r w:rsidRPr="006850C6">
              <w:rPr>
                <w:sz w:val="25"/>
                <w:szCs w:val="25"/>
              </w:rPr>
              <w:t>Giáo dục Công dân</w:t>
            </w:r>
          </w:p>
        </w:tc>
        <w:tc>
          <w:tcPr>
            <w:tcW w:w="299" w:type="pct"/>
            <w:vAlign w:val="center"/>
          </w:tcPr>
          <w:p w14:paraId="4CE3DF15" w14:textId="77777777" w:rsidR="009F2C45" w:rsidRPr="006850C6" w:rsidRDefault="009F2C45" w:rsidP="009F2C45">
            <w:pPr>
              <w:spacing w:before="0"/>
              <w:ind w:hanging="2"/>
              <w:jc w:val="center"/>
              <w:rPr>
                <w:sz w:val="25"/>
                <w:szCs w:val="25"/>
              </w:rPr>
            </w:pPr>
            <w:r w:rsidRPr="006850C6">
              <w:rPr>
                <w:sz w:val="25"/>
                <w:szCs w:val="25"/>
              </w:rPr>
              <w:t>107</w:t>
            </w:r>
          </w:p>
        </w:tc>
        <w:tc>
          <w:tcPr>
            <w:tcW w:w="284" w:type="pct"/>
            <w:vAlign w:val="center"/>
          </w:tcPr>
          <w:p w14:paraId="5CF206AA" w14:textId="77777777" w:rsidR="009F2C45" w:rsidRPr="006850C6" w:rsidRDefault="009F2C45" w:rsidP="009F2C45">
            <w:pPr>
              <w:spacing w:before="0"/>
              <w:ind w:hanging="2"/>
              <w:jc w:val="center"/>
              <w:rPr>
                <w:sz w:val="25"/>
                <w:szCs w:val="25"/>
              </w:rPr>
            </w:pPr>
            <w:r w:rsidRPr="006850C6">
              <w:rPr>
                <w:sz w:val="25"/>
                <w:szCs w:val="25"/>
              </w:rPr>
              <w:t>84</w:t>
            </w:r>
          </w:p>
        </w:tc>
        <w:tc>
          <w:tcPr>
            <w:tcW w:w="406" w:type="pct"/>
            <w:gridSpan w:val="2"/>
            <w:vAlign w:val="center"/>
          </w:tcPr>
          <w:p w14:paraId="4BF68006" w14:textId="77777777" w:rsidR="009F2C45" w:rsidRPr="006850C6" w:rsidRDefault="009F2C45" w:rsidP="009F2C45">
            <w:pPr>
              <w:spacing w:before="0"/>
              <w:ind w:hanging="2"/>
              <w:jc w:val="center"/>
              <w:rPr>
                <w:sz w:val="25"/>
                <w:szCs w:val="25"/>
              </w:rPr>
            </w:pPr>
            <w:r w:rsidRPr="006850C6">
              <w:rPr>
                <w:sz w:val="25"/>
                <w:szCs w:val="25"/>
              </w:rPr>
              <w:t>26.68</w:t>
            </w:r>
          </w:p>
        </w:tc>
        <w:tc>
          <w:tcPr>
            <w:tcW w:w="268" w:type="pct"/>
            <w:gridSpan w:val="3"/>
            <w:vAlign w:val="center"/>
          </w:tcPr>
          <w:p w14:paraId="4A9A3EF8" w14:textId="77777777" w:rsidR="009F2C45" w:rsidRPr="006850C6" w:rsidRDefault="009F2C45" w:rsidP="009F2C45">
            <w:pPr>
              <w:spacing w:before="0"/>
              <w:ind w:hanging="2"/>
              <w:jc w:val="center"/>
              <w:rPr>
                <w:sz w:val="25"/>
                <w:szCs w:val="25"/>
              </w:rPr>
            </w:pPr>
            <w:r w:rsidRPr="006850C6">
              <w:rPr>
                <w:sz w:val="25"/>
                <w:szCs w:val="25"/>
              </w:rPr>
              <w:t>79</w:t>
            </w:r>
          </w:p>
        </w:tc>
        <w:tc>
          <w:tcPr>
            <w:tcW w:w="311" w:type="pct"/>
            <w:gridSpan w:val="2"/>
            <w:vAlign w:val="center"/>
          </w:tcPr>
          <w:p w14:paraId="1A6E934D" w14:textId="77777777" w:rsidR="009F2C45" w:rsidRPr="006850C6" w:rsidRDefault="009F2C45" w:rsidP="009F2C45">
            <w:pPr>
              <w:spacing w:before="0"/>
              <w:ind w:hanging="2"/>
              <w:jc w:val="center"/>
              <w:rPr>
                <w:sz w:val="25"/>
                <w:szCs w:val="25"/>
              </w:rPr>
            </w:pPr>
            <w:r w:rsidRPr="006850C6">
              <w:rPr>
                <w:sz w:val="25"/>
                <w:szCs w:val="25"/>
              </w:rPr>
              <w:t>69</w:t>
            </w:r>
          </w:p>
        </w:tc>
        <w:tc>
          <w:tcPr>
            <w:tcW w:w="392" w:type="pct"/>
            <w:gridSpan w:val="2"/>
            <w:vAlign w:val="center"/>
          </w:tcPr>
          <w:p w14:paraId="1F15B755" w14:textId="77777777" w:rsidR="009F2C45" w:rsidRPr="006850C6" w:rsidRDefault="009F2C45" w:rsidP="009F2C45">
            <w:pPr>
              <w:spacing w:before="0"/>
              <w:ind w:left="2" w:hanging="2"/>
              <w:jc w:val="center"/>
              <w:rPr>
                <w:sz w:val="25"/>
                <w:szCs w:val="25"/>
              </w:rPr>
            </w:pPr>
            <w:r w:rsidRPr="006850C6">
              <w:rPr>
                <w:sz w:val="25"/>
                <w:szCs w:val="25"/>
              </w:rPr>
              <w:t>27.94</w:t>
            </w:r>
          </w:p>
        </w:tc>
      </w:tr>
      <w:tr w:rsidR="006850C6" w:rsidRPr="006850C6" w14:paraId="34029636" w14:textId="77777777" w:rsidTr="009F2C45">
        <w:trPr>
          <w:trHeight w:hRule="exact" w:val="737"/>
          <w:jc w:val="center"/>
        </w:trPr>
        <w:tc>
          <w:tcPr>
            <w:tcW w:w="256" w:type="pct"/>
            <w:vAlign w:val="center"/>
          </w:tcPr>
          <w:p w14:paraId="260B02A0"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493E0804" w14:textId="259A51AD" w:rsidR="009F2C45" w:rsidRPr="006850C6" w:rsidRDefault="009F2C45" w:rsidP="009F2C45">
            <w:pPr>
              <w:spacing w:before="0"/>
              <w:ind w:hanging="2"/>
              <w:jc w:val="center"/>
              <w:rPr>
                <w:b/>
                <w:sz w:val="25"/>
                <w:szCs w:val="25"/>
              </w:rPr>
            </w:pPr>
            <w:r w:rsidRPr="006850C6">
              <w:rPr>
                <w:sz w:val="25"/>
                <w:szCs w:val="25"/>
              </w:rPr>
              <w:t>7140206</w:t>
            </w:r>
          </w:p>
        </w:tc>
        <w:tc>
          <w:tcPr>
            <w:tcW w:w="915" w:type="pct"/>
            <w:vAlign w:val="center"/>
          </w:tcPr>
          <w:p w14:paraId="2A24DE9A" w14:textId="5834396D" w:rsidR="009F2C45" w:rsidRPr="006850C6" w:rsidRDefault="009F2C45" w:rsidP="009F2C45">
            <w:pPr>
              <w:spacing w:before="0"/>
              <w:ind w:hanging="2"/>
              <w:rPr>
                <w:b/>
                <w:sz w:val="25"/>
                <w:szCs w:val="25"/>
              </w:rPr>
            </w:pPr>
            <w:r w:rsidRPr="006850C6">
              <w:rPr>
                <w:sz w:val="25"/>
                <w:szCs w:val="25"/>
              </w:rPr>
              <w:t>Khoa học giáo dục và đào tạo giáo viên</w:t>
            </w:r>
          </w:p>
        </w:tc>
        <w:tc>
          <w:tcPr>
            <w:tcW w:w="413" w:type="pct"/>
            <w:vAlign w:val="center"/>
          </w:tcPr>
          <w:p w14:paraId="03A66C27" w14:textId="1208F012" w:rsidR="009F2C45" w:rsidRPr="006850C6" w:rsidRDefault="009F2C45" w:rsidP="009F2C45">
            <w:pPr>
              <w:spacing w:before="0"/>
              <w:ind w:hanging="2"/>
              <w:rPr>
                <w:sz w:val="25"/>
                <w:szCs w:val="25"/>
              </w:rPr>
            </w:pPr>
            <w:r w:rsidRPr="006850C6">
              <w:rPr>
                <w:sz w:val="25"/>
                <w:szCs w:val="25"/>
              </w:rPr>
              <w:t>7140206</w:t>
            </w:r>
          </w:p>
        </w:tc>
        <w:tc>
          <w:tcPr>
            <w:tcW w:w="1090" w:type="pct"/>
            <w:vAlign w:val="center"/>
          </w:tcPr>
          <w:p w14:paraId="1645AEEE" w14:textId="0A54A972" w:rsidR="009F2C45" w:rsidRPr="006850C6" w:rsidRDefault="009F2C45" w:rsidP="009F2C45">
            <w:pPr>
              <w:rPr>
                <w:sz w:val="25"/>
                <w:szCs w:val="25"/>
              </w:rPr>
            </w:pPr>
            <w:r w:rsidRPr="006850C6">
              <w:rPr>
                <w:sz w:val="25"/>
                <w:szCs w:val="25"/>
              </w:rPr>
              <w:t>Giáo dục Thể chất</w:t>
            </w:r>
          </w:p>
        </w:tc>
        <w:tc>
          <w:tcPr>
            <w:tcW w:w="299" w:type="pct"/>
            <w:vAlign w:val="center"/>
          </w:tcPr>
          <w:p w14:paraId="1C646077" w14:textId="77777777" w:rsidR="009F2C45" w:rsidRPr="006850C6" w:rsidRDefault="009F2C45" w:rsidP="009F2C45">
            <w:pPr>
              <w:spacing w:before="0"/>
              <w:ind w:hanging="2"/>
              <w:jc w:val="center"/>
              <w:rPr>
                <w:sz w:val="25"/>
                <w:szCs w:val="25"/>
              </w:rPr>
            </w:pPr>
            <w:r w:rsidRPr="006850C6">
              <w:rPr>
                <w:sz w:val="25"/>
                <w:szCs w:val="25"/>
              </w:rPr>
              <w:t>75</w:t>
            </w:r>
          </w:p>
        </w:tc>
        <w:tc>
          <w:tcPr>
            <w:tcW w:w="284" w:type="pct"/>
            <w:vAlign w:val="center"/>
          </w:tcPr>
          <w:p w14:paraId="51D56DCD" w14:textId="77777777" w:rsidR="009F2C45" w:rsidRPr="006850C6" w:rsidRDefault="009F2C45" w:rsidP="009F2C45">
            <w:pPr>
              <w:spacing w:before="0"/>
              <w:ind w:hanging="2"/>
              <w:jc w:val="center"/>
              <w:rPr>
                <w:sz w:val="25"/>
                <w:szCs w:val="25"/>
              </w:rPr>
            </w:pPr>
            <w:r w:rsidRPr="006850C6">
              <w:rPr>
                <w:sz w:val="25"/>
                <w:szCs w:val="25"/>
              </w:rPr>
              <w:t>68</w:t>
            </w:r>
          </w:p>
        </w:tc>
        <w:tc>
          <w:tcPr>
            <w:tcW w:w="406" w:type="pct"/>
            <w:gridSpan w:val="2"/>
            <w:vAlign w:val="center"/>
          </w:tcPr>
          <w:p w14:paraId="03E230A3" w14:textId="77777777" w:rsidR="009F2C45" w:rsidRPr="006850C6" w:rsidRDefault="009F2C45" w:rsidP="009F2C45">
            <w:pPr>
              <w:spacing w:before="0"/>
              <w:ind w:hanging="2"/>
              <w:jc w:val="center"/>
              <w:rPr>
                <w:sz w:val="25"/>
                <w:szCs w:val="25"/>
              </w:rPr>
            </w:pPr>
            <w:r w:rsidRPr="006850C6">
              <w:rPr>
                <w:sz w:val="25"/>
                <w:szCs w:val="25"/>
              </w:rPr>
              <w:t>21</w:t>
            </w:r>
          </w:p>
        </w:tc>
        <w:tc>
          <w:tcPr>
            <w:tcW w:w="268" w:type="pct"/>
            <w:gridSpan w:val="3"/>
            <w:vAlign w:val="center"/>
          </w:tcPr>
          <w:p w14:paraId="1770848E" w14:textId="77777777" w:rsidR="009F2C45" w:rsidRPr="006850C6" w:rsidRDefault="009F2C45" w:rsidP="009F2C45">
            <w:pPr>
              <w:spacing w:before="0"/>
              <w:ind w:hanging="2"/>
              <w:jc w:val="center"/>
              <w:rPr>
                <w:sz w:val="25"/>
                <w:szCs w:val="25"/>
              </w:rPr>
            </w:pPr>
            <w:r w:rsidRPr="006850C6">
              <w:rPr>
                <w:sz w:val="25"/>
                <w:szCs w:val="25"/>
              </w:rPr>
              <w:t>108</w:t>
            </w:r>
          </w:p>
        </w:tc>
        <w:tc>
          <w:tcPr>
            <w:tcW w:w="311" w:type="pct"/>
            <w:gridSpan w:val="2"/>
            <w:vAlign w:val="center"/>
          </w:tcPr>
          <w:p w14:paraId="5299FCEC" w14:textId="77777777" w:rsidR="009F2C45" w:rsidRPr="006850C6" w:rsidRDefault="009F2C45" w:rsidP="009F2C45">
            <w:pPr>
              <w:spacing w:before="0"/>
              <w:ind w:hanging="2"/>
              <w:jc w:val="center"/>
              <w:rPr>
                <w:sz w:val="25"/>
                <w:szCs w:val="25"/>
              </w:rPr>
            </w:pPr>
            <w:r w:rsidRPr="006850C6">
              <w:rPr>
                <w:sz w:val="25"/>
                <w:szCs w:val="25"/>
              </w:rPr>
              <w:t>108</w:t>
            </w:r>
          </w:p>
        </w:tc>
        <w:tc>
          <w:tcPr>
            <w:tcW w:w="392" w:type="pct"/>
            <w:gridSpan w:val="2"/>
            <w:vAlign w:val="center"/>
          </w:tcPr>
          <w:p w14:paraId="7888D28E" w14:textId="77777777" w:rsidR="009F2C45" w:rsidRPr="006850C6" w:rsidRDefault="009F2C45" w:rsidP="009F2C45">
            <w:pPr>
              <w:spacing w:before="0"/>
              <w:ind w:left="2" w:hanging="2"/>
              <w:jc w:val="center"/>
              <w:rPr>
                <w:sz w:val="25"/>
                <w:szCs w:val="25"/>
              </w:rPr>
            </w:pPr>
            <w:r w:rsidRPr="006850C6">
              <w:rPr>
                <w:sz w:val="25"/>
                <w:szCs w:val="25"/>
              </w:rPr>
              <w:t>20</w:t>
            </w:r>
          </w:p>
        </w:tc>
      </w:tr>
      <w:tr w:rsidR="006850C6" w:rsidRPr="006850C6" w14:paraId="4D9269E1" w14:textId="77777777" w:rsidTr="009F2C45">
        <w:trPr>
          <w:trHeight w:hRule="exact" w:val="737"/>
          <w:jc w:val="center"/>
        </w:trPr>
        <w:tc>
          <w:tcPr>
            <w:tcW w:w="256" w:type="pct"/>
            <w:vAlign w:val="center"/>
          </w:tcPr>
          <w:p w14:paraId="6A372318"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34CE50BA" w14:textId="183F4AA9" w:rsidR="009F2C45" w:rsidRPr="006850C6" w:rsidRDefault="009F2C45" w:rsidP="009F2C45">
            <w:pPr>
              <w:spacing w:before="0"/>
              <w:ind w:hanging="2"/>
              <w:jc w:val="center"/>
              <w:rPr>
                <w:b/>
                <w:sz w:val="25"/>
                <w:szCs w:val="25"/>
              </w:rPr>
            </w:pPr>
            <w:r w:rsidRPr="006850C6">
              <w:rPr>
                <w:sz w:val="25"/>
                <w:szCs w:val="25"/>
              </w:rPr>
              <w:t>7140208</w:t>
            </w:r>
          </w:p>
        </w:tc>
        <w:tc>
          <w:tcPr>
            <w:tcW w:w="915" w:type="pct"/>
            <w:vAlign w:val="center"/>
          </w:tcPr>
          <w:p w14:paraId="399DE177" w14:textId="668BF18C" w:rsidR="009F2C45" w:rsidRPr="006850C6" w:rsidRDefault="009F2C45" w:rsidP="009F2C45">
            <w:pPr>
              <w:spacing w:before="0"/>
              <w:ind w:hanging="2"/>
              <w:rPr>
                <w:b/>
                <w:sz w:val="25"/>
                <w:szCs w:val="25"/>
              </w:rPr>
            </w:pPr>
            <w:r w:rsidRPr="006850C6">
              <w:rPr>
                <w:sz w:val="25"/>
                <w:szCs w:val="25"/>
              </w:rPr>
              <w:t>Khoa học giáo dục và đào tạo giáo viên</w:t>
            </w:r>
          </w:p>
        </w:tc>
        <w:tc>
          <w:tcPr>
            <w:tcW w:w="413" w:type="pct"/>
            <w:vAlign w:val="center"/>
          </w:tcPr>
          <w:p w14:paraId="7FFF2137" w14:textId="343A6D28" w:rsidR="009F2C45" w:rsidRPr="006850C6" w:rsidRDefault="009F2C45" w:rsidP="009F2C45">
            <w:pPr>
              <w:spacing w:before="0"/>
              <w:ind w:hanging="2"/>
              <w:rPr>
                <w:sz w:val="25"/>
                <w:szCs w:val="25"/>
              </w:rPr>
            </w:pPr>
            <w:r w:rsidRPr="006850C6">
              <w:rPr>
                <w:sz w:val="25"/>
                <w:szCs w:val="25"/>
              </w:rPr>
              <w:t>7140208</w:t>
            </w:r>
          </w:p>
        </w:tc>
        <w:tc>
          <w:tcPr>
            <w:tcW w:w="1090" w:type="pct"/>
            <w:vAlign w:val="center"/>
          </w:tcPr>
          <w:p w14:paraId="775FBE8F" w14:textId="13F9ECE5" w:rsidR="009F2C45" w:rsidRPr="006850C6" w:rsidRDefault="009F2C45" w:rsidP="009F2C45">
            <w:pPr>
              <w:spacing w:before="0"/>
              <w:ind w:hanging="2"/>
              <w:rPr>
                <w:sz w:val="25"/>
                <w:szCs w:val="25"/>
              </w:rPr>
            </w:pPr>
            <w:r w:rsidRPr="006850C6">
              <w:rPr>
                <w:sz w:val="25"/>
                <w:szCs w:val="25"/>
              </w:rPr>
              <w:t xml:space="preserve">Giáo dục Quốc phòng - </w:t>
            </w:r>
            <w:proofErr w:type="gramStart"/>
            <w:r w:rsidRPr="006850C6">
              <w:rPr>
                <w:sz w:val="25"/>
                <w:szCs w:val="25"/>
              </w:rPr>
              <w:t>An</w:t>
            </w:r>
            <w:proofErr w:type="gramEnd"/>
            <w:r w:rsidRPr="006850C6">
              <w:rPr>
                <w:sz w:val="25"/>
                <w:szCs w:val="25"/>
              </w:rPr>
              <w:t xml:space="preserve"> ninh</w:t>
            </w:r>
          </w:p>
        </w:tc>
        <w:tc>
          <w:tcPr>
            <w:tcW w:w="299" w:type="pct"/>
            <w:vAlign w:val="center"/>
          </w:tcPr>
          <w:p w14:paraId="7B0E33E5" w14:textId="77777777" w:rsidR="009F2C45" w:rsidRPr="006850C6" w:rsidRDefault="009F2C45" w:rsidP="009F2C45">
            <w:pPr>
              <w:spacing w:before="0"/>
              <w:ind w:hanging="2"/>
              <w:jc w:val="center"/>
              <w:rPr>
                <w:sz w:val="25"/>
                <w:szCs w:val="25"/>
              </w:rPr>
            </w:pPr>
            <w:r w:rsidRPr="006850C6">
              <w:rPr>
                <w:sz w:val="25"/>
                <w:szCs w:val="25"/>
              </w:rPr>
              <w:t>56</w:t>
            </w:r>
          </w:p>
        </w:tc>
        <w:tc>
          <w:tcPr>
            <w:tcW w:w="284" w:type="pct"/>
            <w:vAlign w:val="center"/>
          </w:tcPr>
          <w:p w14:paraId="6AE9D3BF" w14:textId="77777777" w:rsidR="009F2C45" w:rsidRPr="006850C6" w:rsidRDefault="009F2C45" w:rsidP="009F2C45">
            <w:pPr>
              <w:spacing w:before="0"/>
              <w:ind w:hanging="2"/>
              <w:jc w:val="center"/>
              <w:rPr>
                <w:sz w:val="25"/>
                <w:szCs w:val="25"/>
              </w:rPr>
            </w:pPr>
            <w:r w:rsidRPr="006850C6">
              <w:rPr>
                <w:sz w:val="25"/>
                <w:szCs w:val="25"/>
              </w:rPr>
              <w:t>44</w:t>
            </w:r>
          </w:p>
        </w:tc>
        <w:tc>
          <w:tcPr>
            <w:tcW w:w="406" w:type="pct"/>
            <w:gridSpan w:val="2"/>
            <w:vAlign w:val="center"/>
          </w:tcPr>
          <w:p w14:paraId="276D3475" w14:textId="77777777" w:rsidR="009F2C45" w:rsidRPr="006850C6" w:rsidRDefault="009F2C45" w:rsidP="009F2C45">
            <w:pPr>
              <w:spacing w:before="0"/>
              <w:ind w:hanging="2"/>
              <w:jc w:val="center"/>
              <w:rPr>
                <w:sz w:val="25"/>
                <w:szCs w:val="25"/>
              </w:rPr>
            </w:pPr>
            <w:r w:rsidRPr="006850C6">
              <w:rPr>
                <w:sz w:val="25"/>
                <w:szCs w:val="25"/>
              </w:rPr>
              <w:t>25.57</w:t>
            </w:r>
          </w:p>
        </w:tc>
        <w:tc>
          <w:tcPr>
            <w:tcW w:w="268" w:type="pct"/>
            <w:gridSpan w:val="3"/>
            <w:vAlign w:val="center"/>
          </w:tcPr>
          <w:p w14:paraId="23823FE7" w14:textId="77777777" w:rsidR="009F2C45" w:rsidRPr="006850C6" w:rsidRDefault="009F2C45" w:rsidP="009F2C45">
            <w:pPr>
              <w:spacing w:before="0"/>
              <w:ind w:hanging="2"/>
              <w:jc w:val="center"/>
              <w:rPr>
                <w:sz w:val="25"/>
                <w:szCs w:val="25"/>
              </w:rPr>
            </w:pPr>
            <w:r w:rsidRPr="006850C6">
              <w:rPr>
                <w:sz w:val="25"/>
                <w:szCs w:val="25"/>
              </w:rPr>
              <w:t>28</w:t>
            </w:r>
          </w:p>
        </w:tc>
        <w:tc>
          <w:tcPr>
            <w:tcW w:w="311" w:type="pct"/>
            <w:gridSpan w:val="2"/>
            <w:vAlign w:val="center"/>
          </w:tcPr>
          <w:p w14:paraId="56DA3AC3" w14:textId="77777777" w:rsidR="009F2C45" w:rsidRPr="006850C6" w:rsidRDefault="009F2C45" w:rsidP="009F2C45">
            <w:pPr>
              <w:spacing w:before="0"/>
              <w:ind w:hanging="2"/>
              <w:jc w:val="center"/>
              <w:rPr>
                <w:sz w:val="25"/>
                <w:szCs w:val="25"/>
              </w:rPr>
            </w:pPr>
            <w:r w:rsidRPr="006850C6">
              <w:rPr>
                <w:sz w:val="25"/>
                <w:szCs w:val="25"/>
              </w:rPr>
              <w:t>25</w:t>
            </w:r>
          </w:p>
        </w:tc>
        <w:tc>
          <w:tcPr>
            <w:tcW w:w="392" w:type="pct"/>
            <w:gridSpan w:val="2"/>
            <w:vAlign w:val="center"/>
          </w:tcPr>
          <w:p w14:paraId="0D0D2D60" w14:textId="77777777" w:rsidR="009F2C45" w:rsidRPr="006850C6" w:rsidRDefault="009F2C45" w:rsidP="009F2C45">
            <w:pPr>
              <w:spacing w:before="0"/>
              <w:ind w:left="2" w:hanging="2"/>
              <w:jc w:val="center"/>
              <w:rPr>
                <w:sz w:val="25"/>
                <w:szCs w:val="25"/>
              </w:rPr>
            </w:pPr>
            <w:r w:rsidRPr="006850C6">
              <w:rPr>
                <w:sz w:val="25"/>
                <w:szCs w:val="25"/>
              </w:rPr>
              <w:t>27.63</w:t>
            </w:r>
          </w:p>
        </w:tc>
      </w:tr>
      <w:tr w:rsidR="006850C6" w:rsidRPr="006850C6" w14:paraId="5FDAA04B" w14:textId="77777777" w:rsidTr="009F2C45">
        <w:trPr>
          <w:trHeight w:hRule="exact" w:val="737"/>
          <w:jc w:val="center"/>
        </w:trPr>
        <w:tc>
          <w:tcPr>
            <w:tcW w:w="256" w:type="pct"/>
            <w:vAlign w:val="center"/>
          </w:tcPr>
          <w:p w14:paraId="192BD8FC"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7B9890BE" w14:textId="196E7F92" w:rsidR="009F2C45" w:rsidRPr="006850C6" w:rsidRDefault="009F2C45" w:rsidP="009F2C45">
            <w:pPr>
              <w:spacing w:before="0"/>
              <w:ind w:hanging="2"/>
              <w:jc w:val="center"/>
              <w:rPr>
                <w:b/>
                <w:sz w:val="25"/>
                <w:szCs w:val="25"/>
              </w:rPr>
            </w:pPr>
            <w:r w:rsidRPr="006850C6">
              <w:rPr>
                <w:sz w:val="25"/>
                <w:szCs w:val="25"/>
              </w:rPr>
              <w:t>7140209</w:t>
            </w:r>
          </w:p>
        </w:tc>
        <w:tc>
          <w:tcPr>
            <w:tcW w:w="915" w:type="pct"/>
            <w:vAlign w:val="center"/>
          </w:tcPr>
          <w:p w14:paraId="2C72F509" w14:textId="21BE77BB" w:rsidR="009F2C45" w:rsidRPr="006850C6" w:rsidRDefault="009F2C45" w:rsidP="009F2C45">
            <w:pPr>
              <w:spacing w:before="0"/>
              <w:ind w:hanging="2"/>
              <w:rPr>
                <w:b/>
                <w:sz w:val="25"/>
                <w:szCs w:val="25"/>
              </w:rPr>
            </w:pPr>
            <w:r w:rsidRPr="006850C6">
              <w:rPr>
                <w:sz w:val="25"/>
                <w:szCs w:val="25"/>
              </w:rPr>
              <w:t>Khoa học giáo dục và đào tạo giáo viên</w:t>
            </w:r>
          </w:p>
        </w:tc>
        <w:tc>
          <w:tcPr>
            <w:tcW w:w="413" w:type="pct"/>
            <w:vAlign w:val="center"/>
          </w:tcPr>
          <w:p w14:paraId="11825946" w14:textId="31F7D6BB" w:rsidR="009F2C45" w:rsidRPr="006850C6" w:rsidRDefault="009F2C45" w:rsidP="009F2C45">
            <w:pPr>
              <w:spacing w:before="0"/>
              <w:ind w:hanging="2"/>
              <w:rPr>
                <w:sz w:val="25"/>
                <w:szCs w:val="25"/>
              </w:rPr>
            </w:pPr>
            <w:r w:rsidRPr="006850C6">
              <w:rPr>
                <w:sz w:val="25"/>
                <w:szCs w:val="25"/>
              </w:rPr>
              <w:t>7140209</w:t>
            </w:r>
          </w:p>
        </w:tc>
        <w:tc>
          <w:tcPr>
            <w:tcW w:w="1090" w:type="pct"/>
            <w:vAlign w:val="center"/>
          </w:tcPr>
          <w:p w14:paraId="3D1BBC32" w14:textId="7E41A6D3" w:rsidR="009F2C45" w:rsidRPr="006850C6" w:rsidRDefault="009F2C45" w:rsidP="009F2C45">
            <w:pPr>
              <w:spacing w:before="0"/>
              <w:ind w:hanging="2"/>
              <w:rPr>
                <w:sz w:val="25"/>
                <w:szCs w:val="25"/>
              </w:rPr>
            </w:pPr>
            <w:r w:rsidRPr="006850C6">
              <w:rPr>
                <w:sz w:val="25"/>
                <w:szCs w:val="25"/>
              </w:rPr>
              <w:t>Sư phạm Toán học</w:t>
            </w:r>
          </w:p>
        </w:tc>
        <w:tc>
          <w:tcPr>
            <w:tcW w:w="299" w:type="pct"/>
            <w:vAlign w:val="center"/>
          </w:tcPr>
          <w:p w14:paraId="32703CC3" w14:textId="77777777" w:rsidR="009F2C45" w:rsidRPr="006850C6" w:rsidRDefault="009F2C45" w:rsidP="009F2C45">
            <w:pPr>
              <w:spacing w:before="0"/>
              <w:ind w:hanging="2"/>
              <w:jc w:val="center"/>
              <w:rPr>
                <w:sz w:val="25"/>
                <w:szCs w:val="25"/>
              </w:rPr>
            </w:pPr>
            <w:r w:rsidRPr="006850C6">
              <w:rPr>
                <w:sz w:val="25"/>
                <w:szCs w:val="25"/>
              </w:rPr>
              <w:t>54</w:t>
            </w:r>
          </w:p>
        </w:tc>
        <w:tc>
          <w:tcPr>
            <w:tcW w:w="284" w:type="pct"/>
            <w:vAlign w:val="center"/>
          </w:tcPr>
          <w:p w14:paraId="16D7C668" w14:textId="77777777" w:rsidR="009F2C45" w:rsidRPr="006850C6" w:rsidRDefault="009F2C45" w:rsidP="009F2C45">
            <w:pPr>
              <w:spacing w:before="0"/>
              <w:ind w:hanging="2"/>
              <w:jc w:val="center"/>
              <w:rPr>
                <w:sz w:val="25"/>
                <w:szCs w:val="25"/>
              </w:rPr>
            </w:pPr>
            <w:r w:rsidRPr="006850C6">
              <w:rPr>
                <w:sz w:val="25"/>
                <w:szCs w:val="25"/>
              </w:rPr>
              <w:t>48</w:t>
            </w:r>
          </w:p>
        </w:tc>
        <w:tc>
          <w:tcPr>
            <w:tcW w:w="406" w:type="pct"/>
            <w:gridSpan w:val="2"/>
            <w:vAlign w:val="center"/>
          </w:tcPr>
          <w:p w14:paraId="6EE334C8" w14:textId="77777777" w:rsidR="009F2C45" w:rsidRPr="006850C6" w:rsidRDefault="009F2C45" w:rsidP="009F2C45">
            <w:pPr>
              <w:spacing w:before="0"/>
              <w:ind w:hanging="2"/>
              <w:jc w:val="center"/>
              <w:rPr>
                <w:sz w:val="25"/>
                <w:szCs w:val="25"/>
              </w:rPr>
            </w:pPr>
            <w:r w:rsidRPr="006850C6">
              <w:rPr>
                <w:sz w:val="25"/>
                <w:szCs w:val="25"/>
              </w:rPr>
              <w:t>26.28</w:t>
            </w:r>
          </w:p>
        </w:tc>
        <w:tc>
          <w:tcPr>
            <w:tcW w:w="268" w:type="pct"/>
            <w:gridSpan w:val="3"/>
            <w:vAlign w:val="center"/>
          </w:tcPr>
          <w:p w14:paraId="1D6CD4EB" w14:textId="77777777" w:rsidR="009F2C45" w:rsidRPr="006850C6" w:rsidRDefault="009F2C45" w:rsidP="009F2C45">
            <w:pPr>
              <w:spacing w:before="0"/>
              <w:ind w:hanging="2"/>
              <w:jc w:val="center"/>
              <w:rPr>
                <w:sz w:val="25"/>
                <w:szCs w:val="25"/>
              </w:rPr>
            </w:pPr>
            <w:r w:rsidRPr="006850C6">
              <w:rPr>
                <w:sz w:val="25"/>
                <w:szCs w:val="25"/>
              </w:rPr>
              <w:t>198</w:t>
            </w:r>
          </w:p>
        </w:tc>
        <w:tc>
          <w:tcPr>
            <w:tcW w:w="311" w:type="pct"/>
            <w:gridSpan w:val="2"/>
            <w:vAlign w:val="center"/>
          </w:tcPr>
          <w:p w14:paraId="73310360" w14:textId="77777777" w:rsidR="009F2C45" w:rsidRPr="006850C6" w:rsidRDefault="009F2C45" w:rsidP="009F2C45">
            <w:pPr>
              <w:spacing w:before="0"/>
              <w:ind w:hanging="2"/>
              <w:jc w:val="center"/>
              <w:rPr>
                <w:sz w:val="25"/>
                <w:szCs w:val="25"/>
              </w:rPr>
            </w:pPr>
            <w:r w:rsidRPr="006850C6">
              <w:rPr>
                <w:sz w:val="25"/>
                <w:szCs w:val="25"/>
              </w:rPr>
              <w:t>194</w:t>
            </w:r>
          </w:p>
        </w:tc>
        <w:tc>
          <w:tcPr>
            <w:tcW w:w="392" w:type="pct"/>
            <w:gridSpan w:val="2"/>
            <w:vAlign w:val="center"/>
          </w:tcPr>
          <w:p w14:paraId="3A5B6912" w14:textId="77777777" w:rsidR="009F2C45" w:rsidRPr="006850C6" w:rsidRDefault="009F2C45" w:rsidP="009F2C45">
            <w:pPr>
              <w:spacing w:before="0"/>
              <w:ind w:left="2" w:hanging="2"/>
              <w:jc w:val="center"/>
              <w:rPr>
                <w:sz w:val="25"/>
                <w:szCs w:val="25"/>
              </w:rPr>
            </w:pPr>
            <w:r w:rsidRPr="006850C6">
              <w:rPr>
                <w:sz w:val="25"/>
                <w:szCs w:val="25"/>
              </w:rPr>
              <w:t>26.83</w:t>
            </w:r>
          </w:p>
        </w:tc>
      </w:tr>
      <w:tr w:rsidR="006850C6" w:rsidRPr="006850C6" w14:paraId="74273A57" w14:textId="77777777" w:rsidTr="009F2C45">
        <w:trPr>
          <w:trHeight w:hRule="exact" w:val="737"/>
          <w:jc w:val="center"/>
        </w:trPr>
        <w:tc>
          <w:tcPr>
            <w:tcW w:w="256" w:type="pct"/>
            <w:vAlign w:val="center"/>
          </w:tcPr>
          <w:p w14:paraId="45C8F5A4"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3FC235F8" w14:textId="6615EA26" w:rsidR="009F2C45" w:rsidRPr="006850C6" w:rsidRDefault="009F2C45" w:rsidP="009F2C45">
            <w:pPr>
              <w:spacing w:before="0"/>
              <w:ind w:hanging="2"/>
              <w:jc w:val="center"/>
              <w:rPr>
                <w:b/>
                <w:sz w:val="25"/>
                <w:szCs w:val="25"/>
              </w:rPr>
            </w:pPr>
            <w:r w:rsidRPr="006850C6">
              <w:rPr>
                <w:sz w:val="25"/>
                <w:szCs w:val="25"/>
              </w:rPr>
              <w:t>7140210</w:t>
            </w:r>
          </w:p>
        </w:tc>
        <w:tc>
          <w:tcPr>
            <w:tcW w:w="915" w:type="pct"/>
            <w:vAlign w:val="center"/>
          </w:tcPr>
          <w:p w14:paraId="16D2D72E" w14:textId="2303FBAE" w:rsidR="009F2C45" w:rsidRPr="006850C6" w:rsidRDefault="009F2C45" w:rsidP="009F2C45">
            <w:pPr>
              <w:spacing w:before="0"/>
              <w:ind w:hanging="2"/>
              <w:rPr>
                <w:b/>
                <w:sz w:val="25"/>
                <w:szCs w:val="25"/>
              </w:rPr>
            </w:pPr>
            <w:r w:rsidRPr="006850C6">
              <w:rPr>
                <w:sz w:val="25"/>
                <w:szCs w:val="25"/>
              </w:rPr>
              <w:t>Khoa học giáo dục và đào tạo giáo viên</w:t>
            </w:r>
          </w:p>
        </w:tc>
        <w:tc>
          <w:tcPr>
            <w:tcW w:w="413" w:type="pct"/>
            <w:vAlign w:val="center"/>
          </w:tcPr>
          <w:p w14:paraId="47C2D031" w14:textId="6A7502E1" w:rsidR="009F2C45" w:rsidRPr="006850C6" w:rsidRDefault="009F2C45" w:rsidP="009F2C45">
            <w:pPr>
              <w:spacing w:before="0"/>
              <w:ind w:hanging="2"/>
              <w:rPr>
                <w:sz w:val="25"/>
                <w:szCs w:val="25"/>
              </w:rPr>
            </w:pPr>
            <w:r w:rsidRPr="006850C6">
              <w:rPr>
                <w:sz w:val="25"/>
                <w:szCs w:val="25"/>
              </w:rPr>
              <w:t>7140210</w:t>
            </w:r>
          </w:p>
        </w:tc>
        <w:tc>
          <w:tcPr>
            <w:tcW w:w="1090" w:type="pct"/>
            <w:vAlign w:val="center"/>
          </w:tcPr>
          <w:p w14:paraId="2ECBC200" w14:textId="59DE52CA" w:rsidR="009F2C45" w:rsidRPr="006850C6" w:rsidRDefault="009F2C45" w:rsidP="009F2C45">
            <w:pPr>
              <w:rPr>
                <w:sz w:val="25"/>
                <w:szCs w:val="25"/>
              </w:rPr>
            </w:pPr>
            <w:r w:rsidRPr="006850C6">
              <w:rPr>
                <w:sz w:val="25"/>
                <w:szCs w:val="25"/>
              </w:rPr>
              <w:t>Sư phạm Tin học</w:t>
            </w:r>
          </w:p>
        </w:tc>
        <w:tc>
          <w:tcPr>
            <w:tcW w:w="299" w:type="pct"/>
            <w:vAlign w:val="center"/>
          </w:tcPr>
          <w:p w14:paraId="0D3707A8" w14:textId="77777777" w:rsidR="009F2C45" w:rsidRPr="006850C6" w:rsidRDefault="009F2C45" w:rsidP="009F2C45">
            <w:pPr>
              <w:spacing w:before="0"/>
              <w:ind w:hanging="2"/>
              <w:jc w:val="center"/>
              <w:rPr>
                <w:sz w:val="25"/>
                <w:szCs w:val="25"/>
              </w:rPr>
            </w:pPr>
            <w:r w:rsidRPr="006850C6">
              <w:rPr>
                <w:sz w:val="25"/>
                <w:szCs w:val="25"/>
              </w:rPr>
              <w:t>97</w:t>
            </w:r>
          </w:p>
        </w:tc>
        <w:tc>
          <w:tcPr>
            <w:tcW w:w="284" w:type="pct"/>
            <w:vAlign w:val="center"/>
          </w:tcPr>
          <w:p w14:paraId="132D66B7" w14:textId="77777777" w:rsidR="009F2C45" w:rsidRPr="006850C6" w:rsidRDefault="009F2C45" w:rsidP="009F2C45">
            <w:pPr>
              <w:spacing w:before="0"/>
              <w:ind w:hanging="2"/>
              <w:jc w:val="center"/>
              <w:rPr>
                <w:sz w:val="25"/>
                <w:szCs w:val="25"/>
              </w:rPr>
            </w:pPr>
            <w:r w:rsidRPr="006850C6">
              <w:rPr>
                <w:sz w:val="25"/>
                <w:szCs w:val="25"/>
              </w:rPr>
              <w:t>84</w:t>
            </w:r>
          </w:p>
        </w:tc>
        <w:tc>
          <w:tcPr>
            <w:tcW w:w="406" w:type="pct"/>
            <w:gridSpan w:val="2"/>
            <w:vAlign w:val="center"/>
          </w:tcPr>
          <w:p w14:paraId="4FCA342D" w14:textId="77777777" w:rsidR="009F2C45" w:rsidRPr="006850C6" w:rsidRDefault="009F2C45" w:rsidP="009F2C45">
            <w:pPr>
              <w:spacing w:before="0"/>
              <w:ind w:hanging="2"/>
              <w:jc w:val="center"/>
              <w:rPr>
                <w:sz w:val="25"/>
                <w:szCs w:val="25"/>
              </w:rPr>
            </w:pPr>
            <w:r w:rsidRPr="006850C6">
              <w:rPr>
                <w:sz w:val="25"/>
                <w:szCs w:val="25"/>
              </w:rPr>
              <w:t>22.7</w:t>
            </w:r>
          </w:p>
        </w:tc>
        <w:tc>
          <w:tcPr>
            <w:tcW w:w="268" w:type="pct"/>
            <w:gridSpan w:val="3"/>
            <w:vAlign w:val="center"/>
          </w:tcPr>
          <w:p w14:paraId="1B4076F2" w14:textId="77777777" w:rsidR="009F2C45" w:rsidRPr="006850C6" w:rsidRDefault="009F2C45" w:rsidP="009F2C45">
            <w:pPr>
              <w:spacing w:before="0"/>
              <w:ind w:hanging="2"/>
              <w:jc w:val="center"/>
              <w:rPr>
                <w:sz w:val="25"/>
                <w:szCs w:val="25"/>
              </w:rPr>
            </w:pPr>
            <w:r w:rsidRPr="006850C6">
              <w:rPr>
                <w:sz w:val="25"/>
                <w:szCs w:val="25"/>
              </w:rPr>
              <w:t>118</w:t>
            </w:r>
          </w:p>
        </w:tc>
        <w:tc>
          <w:tcPr>
            <w:tcW w:w="311" w:type="pct"/>
            <w:gridSpan w:val="2"/>
            <w:vAlign w:val="center"/>
          </w:tcPr>
          <w:p w14:paraId="131FD82A" w14:textId="77777777" w:rsidR="009F2C45" w:rsidRPr="006850C6" w:rsidRDefault="009F2C45" w:rsidP="009F2C45">
            <w:pPr>
              <w:spacing w:before="0"/>
              <w:ind w:hanging="2"/>
              <w:jc w:val="center"/>
              <w:rPr>
                <w:sz w:val="25"/>
                <w:szCs w:val="25"/>
              </w:rPr>
            </w:pPr>
            <w:r w:rsidRPr="006850C6">
              <w:rPr>
                <w:sz w:val="25"/>
                <w:szCs w:val="25"/>
              </w:rPr>
              <w:t>113</w:t>
            </w:r>
          </w:p>
        </w:tc>
        <w:tc>
          <w:tcPr>
            <w:tcW w:w="392" w:type="pct"/>
            <w:gridSpan w:val="2"/>
            <w:vAlign w:val="center"/>
          </w:tcPr>
          <w:p w14:paraId="47B48A37" w14:textId="77777777" w:rsidR="009F2C45" w:rsidRPr="006850C6" w:rsidRDefault="009F2C45" w:rsidP="009F2C45">
            <w:pPr>
              <w:spacing w:before="0"/>
              <w:ind w:left="2" w:hanging="2"/>
              <w:jc w:val="center"/>
              <w:rPr>
                <w:sz w:val="25"/>
                <w:szCs w:val="25"/>
              </w:rPr>
            </w:pPr>
            <w:r w:rsidRPr="006850C6">
              <w:rPr>
                <w:sz w:val="25"/>
                <w:szCs w:val="25"/>
              </w:rPr>
              <w:t>24.85</w:t>
            </w:r>
          </w:p>
        </w:tc>
      </w:tr>
      <w:tr w:rsidR="006850C6" w:rsidRPr="006850C6" w14:paraId="5978A5CB" w14:textId="77777777" w:rsidTr="009F2C45">
        <w:trPr>
          <w:trHeight w:hRule="exact" w:val="737"/>
          <w:jc w:val="center"/>
        </w:trPr>
        <w:tc>
          <w:tcPr>
            <w:tcW w:w="256" w:type="pct"/>
            <w:tcBorders>
              <w:top w:val="dashed" w:sz="4" w:space="0" w:color="000000"/>
              <w:bottom w:val="single" w:sz="4" w:space="0" w:color="000000"/>
            </w:tcBorders>
            <w:vAlign w:val="center"/>
          </w:tcPr>
          <w:p w14:paraId="7AAEF7F8" w14:textId="77777777" w:rsidR="009F2C45" w:rsidRPr="006850C6" w:rsidRDefault="009F2C45" w:rsidP="009F2C45">
            <w:pPr>
              <w:pStyle w:val="ListParagraph"/>
              <w:numPr>
                <w:ilvl w:val="0"/>
                <w:numId w:val="16"/>
              </w:numPr>
              <w:tabs>
                <w:tab w:val="left" w:pos="156"/>
              </w:tabs>
              <w:spacing w:before="0"/>
              <w:ind w:left="170" w:firstLine="0"/>
              <w:rPr>
                <w:sz w:val="25"/>
                <w:szCs w:val="25"/>
              </w:rPr>
            </w:pPr>
          </w:p>
        </w:tc>
        <w:tc>
          <w:tcPr>
            <w:tcW w:w="362" w:type="pct"/>
            <w:tcBorders>
              <w:top w:val="dashed" w:sz="4" w:space="0" w:color="000000"/>
              <w:bottom w:val="single" w:sz="4" w:space="0" w:color="000000"/>
            </w:tcBorders>
            <w:vAlign w:val="center"/>
          </w:tcPr>
          <w:p w14:paraId="66671F9A" w14:textId="1E21519B" w:rsidR="009F2C45" w:rsidRPr="006850C6" w:rsidRDefault="009F2C45" w:rsidP="009F2C45">
            <w:pPr>
              <w:tabs>
                <w:tab w:val="left" w:pos="156"/>
              </w:tabs>
              <w:spacing w:before="0"/>
              <w:ind w:hanging="2"/>
              <w:jc w:val="center"/>
              <w:rPr>
                <w:sz w:val="25"/>
                <w:szCs w:val="25"/>
              </w:rPr>
            </w:pPr>
            <w:r w:rsidRPr="006850C6">
              <w:rPr>
                <w:sz w:val="25"/>
                <w:szCs w:val="25"/>
              </w:rPr>
              <w:t>7140211</w:t>
            </w:r>
          </w:p>
        </w:tc>
        <w:tc>
          <w:tcPr>
            <w:tcW w:w="915" w:type="pct"/>
            <w:tcBorders>
              <w:top w:val="dashed" w:sz="4" w:space="0" w:color="000000"/>
              <w:bottom w:val="single" w:sz="4" w:space="0" w:color="000000"/>
            </w:tcBorders>
            <w:vAlign w:val="center"/>
          </w:tcPr>
          <w:p w14:paraId="58C875EF" w14:textId="6ADB0545" w:rsidR="009F2C45" w:rsidRPr="006850C6" w:rsidRDefault="009F2C45" w:rsidP="009F2C45">
            <w:pPr>
              <w:tabs>
                <w:tab w:val="left" w:pos="156"/>
              </w:tabs>
              <w:spacing w:before="0"/>
              <w:ind w:hanging="2"/>
              <w:rPr>
                <w:sz w:val="25"/>
                <w:szCs w:val="25"/>
              </w:rPr>
            </w:pPr>
            <w:r w:rsidRPr="006850C6">
              <w:rPr>
                <w:sz w:val="25"/>
                <w:szCs w:val="25"/>
              </w:rPr>
              <w:t>Khoa học giáo dục và đào tạo giáo viên</w:t>
            </w:r>
          </w:p>
        </w:tc>
        <w:tc>
          <w:tcPr>
            <w:tcW w:w="413" w:type="pct"/>
            <w:tcBorders>
              <w:top w:val="dashed" w:sz="4" w:space="0" w:color="000000"/>
              <w:bottom w:val="single" w:sz="4" w:space="0" w:color="000000"/>
            </w:tcBorders>
            <w:vAlign w:val="center"/>
          </w:tcPr>
          <w:p w14:paraId="4CBF3CD1" w14:textId="14ABF6CE" w:rsidR="009F2C45" w:rsidRPr="006850C6" w:rsidRDefault="009F2C45" w:rsidP="009F2C45">
            <w:pPr>
              <w:tabs>
                <w:tab w:val="left" w:pos="156"/>
              </w:tabs>
              <w:spacing w:before="0"/>
              <w:ind w:hanging="2"/>
              <w:rPr>
                <w:sz w:val="25"/>
                <w:szCs w:val="25"/>
              </w:rPr>
            </w:pPr>
            <w:r w:rsidRPr="006850C6">
              <w:rPr>
                <w:sz w:val="25"/>
                <w:szCs w:val="25"/>
              </w:rPr>
              <w:t>7140211</w:t>
            </w:r>
          </w:p>
        </w:tc>
        <w:tc>
          <w:tcPr>
            <w:tcW w:w="1090" w:type="pct"/>
            <w:tcBorders>
              <w:top w:val="dashed" w:sz="4" w:space="0" w:color="000000"/>
              <w:bottom w:val="single" w:sz="4" w:space="0" w:color="000000"/>
            </w:tcBorders>
            <w:vAlign w:val="center"/>
          </w:tcPr>
          <w:p w14:paraId="4F07FE5E" w14:textId="0519CBDA" w:rsidR="009F2C45" w:rsidRPr="006850C6" w:rsidRDefault="009F2C45" w:rsidP="009F2C45">
            <w:pPr>
              <w:tabs>
                <w:tab w:val="left" w:pos="156"/>
              </w:tabs>
              <w:spacing w:before="0"/>
              <w:ind w:hanging="2"/>
              <w:rPr>
                <w:sz w:val="25"/>
                <w:szCs w:val="25"/>
              </w:rPr>
            </w:pPr>
            <w:r w:rsidRPr="006850C6">
              <w:rPr>
                <w:sz w:val="25"/>
                <w:szCs w:val="25"/>
              </w:rPr>
              <w:t xml:space="preserve">Sư phạm </w:t>
            </w:r>
            <w:r w:rsidR="00440EDF" w:rsidRPr="006850C6">
              <w:rPr>
                <w:sz w:val="25"/>
                <w:szCs w:val="25"/>
              </w:rPr>
              <w:t>Vật lí</w:t>
            </w:r>
          </w:p>
        </w:tc>
        <w:tc>
          <w:tcPr>
            <w:tcW w:w="299" w:type="pct"/>
            <w:tcBorders>
              <w:top w:val="dashed" w:sz="4" w:space="0" w:color="000000"/>
              <w:bottom w:val="single" w:sz="4" w:space="0" w:color="000000"/>
            </w:tcBorders>
            <w:vAlign w:val="center"/>
          </w:tcPr>
          <w:p w14:paraId="28EE6635" w14:textId="77777777" w:rsidR="009F2C45" w:rsidRPr="006850C6" w:rsidRDefault="009F2C45" w:rsidP="009F2C45">
            <w:pPr>
              <w:spacing w:before="0"/>
              <w:ind w:hanging="2"/>
              <w:jc w:val="center"/>
              <w:rPr>
                <w:sz w:val="25"/>
                <w:szCs w:val="25"/>
              </w:rPr>
            </w:pPr>
            <w:r w:rsidRPr="006850C6">
              <w:rPr>
                <w:sz w:val="25"/>
                <w:szCs w:val="25"/>
              </w:rPr>
              <w:t>20</w:t>
            </w:r>
          </w:p>
        </w:tc>
        <w:tc>
          <w:tcPr>
            <w:tcW w:w="284" w:type="pct"/>
            <w:tcBorders>
              <w:top w:val="dashed" w:sz="4" w:space="0" w:color="000000"/>
              <w:bottom w:val="single" w:sz="4" w:space="0" w:color="000000"/>
            </w:tcBorders>
            <w:vAlign w:val="center"/>
          </w:tcPr>
          <w:p w14:paraId="5CD3B700" w14:textId="77777777" w:rsidR="009F2C45" w:rsidRPr="006850C6" w:rsidRDefault="009F2C45" w:rsidP="009F2C45">
            <w:pPr>
              <w:spacing w:before="0"/>
              <w:ind w:hanging="2"/>
              <w:jc w:val="center"/>
              <w:rPr>
                <w:sz w:val="25"/>
                <w:szCs w:val="25"/>
              </w:rPr>
            </w:pPr>
            <w:r w:rsidRPr="006850C6">
              <w:rPr>
                <w:sz w:val="25"/>
                <w:szCs w:val="25"/>
              </w:rPr>
              <w:t>20</w:t>
            </w:r>
          </w:p>
        </w:tc>
        <w:tc>
          <w:tcPr>
            <w:tcW w:w="406" w:type="pct"/>
            <w:gridSpan w:val="2"/>
            <w:tcBorders>
              <w:top w:val="dashed" w:sz="4" w:space="0" w:color="000000"/>
              <w:bottom w:val="single" w:sz="4" w:space="0" w:color="000000"/>
            </w:tcBorders>
            <w:vAlign w:val="center"/>
          </w:tcPr>
          <w:p w14:paraId="41205A3C" w14:textId="77777777" w:rsidR="009F2C45" w:rsidRPr="006850C6" w:rsidRDefault="009F2C45" w:rsidP="009F2C45">
            <w:pPr>
              <w:spacing w:before="0"/>
              <w:ind w:hanging="2"/>
              <w:jc w:val="center"/>
              <w:rPr>
                <w:sz w:val="25"/>
                <w:szCs w:val="25"/>
              </w:rPr>
            </w:pPr>
            <w:r w:rsidRPr="006850C6">
              <w:rPr>
                <w:sz w:val="25"/>
                <w:szCs w:val="25"/>
              </w:rPr>
              <w:t>25.5</w:t>
            </w:r>
          </w:p>
        </w:tc>
        <w:tc>
          <w:tcPr>
            <w:tcW w:w="268" w:type="pct"/>
            <w:gridSpan w:val="3"/>
            <w:tcBorders>
              <w:top w:val="dashed" w:sz="4" w:space="0" w:color="000000"/>
              <w:bottom w:val="single" w:sz="4" w:space="0" w:color="000000"/>
            </w:tcBorders>
            <w:vAlign w:val="center"/>
          </w:tcPr>
          <w:p w14:paraId="11328478" w14:textId="77777777" w:rsidR="009F2C45" w:rsidRPr="006850C6" w:rsidRDefault="009F2C45" w:rsidP="009F2C45">
            <w:pPr>
              <w:spacing w:before="0"/>
              <w:ind w:hanging="2"/>
              <w:jc w:val="center"/>
              <w:rPr>
                <w:sz w:val="25"/>
                <w:szCs w:val="25"/>
              </w:rPr>
            </w:pPr>
            <w:r w:rsidRPr="006850C6">
              <w:rPr>
                <w:sz w:val="25"/>
                <w:szCs w:val="25"/>
              </w:rPr>
              <w:t>20</w:t>
            </w:r>
          </w:p>
        </w:tc>
        <w:tc>
          <w:tcPr>
            <w:tcW w:w="311" w:type="pct"/>
            <w:gridSpan w:val="2"/>
            <w:tcBorders>
              <w:top w:val="dashed" w:sz="4" w:space="0" w:color="000000"/>
              <w:bottom w:val="single" w:sz="4" w:space="0" w:color="000000"/>
            </w:tcBorders>
            <w:vAlign w:val="center"/>
          </w:tcPr>
          <w:p w14:paraId="5A10ACCF" w14:textId="77777777" w:rsidR="009F2C45" w:rsidRPr="006850C6" w:rsidRDefault="009F2C45" w:rsidP="009F2C45">
            <w:pPr>
              <w:spacing w:before="0"/>
              <w:ind w:hanging="2"/>
              <w:jc w:val="center"/>
              <w:rPr>
                <w:sz w:val="25"/>
                <w:szCs w:val="25"/>
              </w:rPr>
            </w:pPr>
            <w:r w:rsidRPr="006850C6">
              <w:rPr>
                <w:sz w:val="25"/>
                <w:szCs w:val="25"/>
              </w:rPr>
              <w:t>19</w:t>
            </w:r>
          </w:p>
        </w:tc>
        <w:tc>
          <w:tcPr>
            <w:tcW w:w="392" w:type="pct"/>
            <w:gridSpan w:val="2"/>
            <w:tcBorders>
              <w:top w:val="dashed" w:sz="4" w:space="0" w:color="000000"/>
              <w:bottom w:val="single" w:sz="4" w:space="0" w:color="000000"/>
            </w:tcBorders>
            <w:vAlign w:val="center"/>
          </w:tcPr>
          <w:p w14:paraId="4CC26A66" w14:textId="77777777" w:rsidR="009F2C45" w:rsidRPr="006850C6" w:rsidRDefault="009F2C45" w:rsidP="009F2C45">
            <w:pPr>
              <w:spacing w:before="0"/>
              <w:ind w:left="2" w:hanging="2"/>
              <w:jc w:val="center"/>
              <w:rPr>
                <w:sz w:val="25"/>
                <w:szCs w:val="25"/>
              </w:rPr>
            </w:pPr>
            <w:r w:rsidRPr="006850C6">
              <w:rPr>
                <w:sz w:val="25"/>
                <w:szCs w:val="25"/>
              </w:rPr>
              <w:t>26.81</w:t>
            </w:r>
          </w:p>
        </w:tc>
      </w:tr>
      <w:tr w:rsidR="006850C6" w:rsidRPr="006850C6" w14:paraId="2ACFB282" w14:textId="77777777" w:rsidTr="009F2C45">
        <w:trPr>
          <w:trHeight w:hRule="exact" w:val="737"/>
          <w:jc w:val="center"/>
        </w:trPr>
        <w:tc>
          <w:tcPr>
            <w:tcW w:w="256" w:type="pct"/>
            <w:tcBorders>
              <w:bottom w:val="single" w:sz="4" w:space="0" w:color="000000"/>
            </w:tcBorders>
            <w:vAlign w:val="center"/>
          </w:tcPr>
          <w:p w14:paraId="34DB824B"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tcBorders>
              <w:bottom w:val="single" w:sz="4" w:space="0" w:color="000000"/>
            </w:tcBorders>
            <w:vAlign w:val="center"/>
          </w:tcPr>
          <w:p w14:paraId="7BDAC028" w14:textId="7D80D57F" w:rsidR="009F2C45" w:rsidRPr="006850C6" w:rsidRDefault="009F2C45" w:rsidP="009F2C45">
            <w:pPr>
              <w:spacing w:before="0"/>
              <w:ind w:hanging="2"/>
              <w:jc w:val="center"/>
              <w:rPr>
                <w:b/>
                <w:sz w:val="25"/>
                <w:szCs w:val="25"/>
              </w:rPr>
            </w:pPr>
            <w:r w:rsidRPr="006850C6">
              <w:rPr>
                <w:sz w:val="25"/>
                <w:szCs w:val="25"/>
              </w:rPr>
              <w:t>7140212</w:t>
            </w:r>
          </w:p>
        </w:tc>
        <w:tc>
          <w:tcPr>
            <w:tcW w:w="915" w:type="pct"/>
            <w:tcBorders>
              <w:bottom w:val="single" w:sz="4" w:space="0" w:color="000000"/>
            </w:tcBorders>
            <w:vAlign w:val="center"/>
          </w:tcPr>
          <w:p w14:paraId="35281B2C" w14:textId="6F6617B5" w:rsidR="009F2C45" w:rsidRPr="006850C6" w:rsidRDefault="009F2C45" w:rsidP="009F2C45">
            <w:pPr>
              <w:spacing w:before="0"/>
              <w:ind w:hanging="2"/>
              <w:rPr>
                <w:b/>
                <w:sz w:val="25"/>
                <w:szCs w:val="25"/>
              </w:rPr>
            </w:pPr>
            <w:r w:rsidRPr="006850C6">
              <w:rPr>
                <w:sz w:val="25"/>
                <w:szCs w:val="25"/>
              </w:rPr>
              <w:t>Khoa học giáo dục và đào tạo giáo viên</w:t>
            </w:r>
          </w:p>
        </w:tc>
        <w:tc>
          <w:tcPr>
            <w:tcW w:w="413" w:type="pct"/>
            <w:tcBorders>
              <w:bottom w:val="single" w:sz="4" w:space="0" w:color="000000"/>
            </w:tcBorders>
            <w:vAlign w:val="center"/>
          </w:tcPr>
          <w:p w14:paraId="40C74C52" w14:textId="67CF3AE9" w:rsidR="009F2C45" w:rsidRPr="006850C6" w:rsidRDefault="009F2C45" w:rsidP="009F2C45">
            <w:pPr>
              <w:spacing w:before="0"/>
              <w:ind w:hanging="2"/>
              <w:rPr>
                <w:sz w:val="25"/>
                <w:szCs w:val="25"/>
              </w:rPr>
            </w:pPr>
            <w:r w:rsidRPr="006850C6">
              <w:rPr>
                <w:sz w:val="25"/>
                <w:szCs w:val="25"/>
              </w:rPr>
              <w:t>7140212</w:t>
            </w:r>
          </w:p>
        </w:tc>
        <w:tc>
          <w:tcPr>
            <w:tcW w:w="1090" w:type="pct"/>
            <w:tcBorders>
              <w:bottom w:val="single" w:sz="4" w:space="0" w:color="000000"/>
            </w:tcBorders>
            <w:vAlign w:val="center"/>
          </w:tcPr>
          <w:p w14:paraId="67481357" w14:textId="14B0F232" w:rsidR="009F2C45" w:rsidRPr="006850C6" w:rsidRDefault="009F2C45" w:rsidP="009F2C45">
            <w:pPr>
              <w:spacing w:before="0"/>
              <w:ind w:hanging="2"/>
              <w:rPr>
                <w:sz w:val="25"/>
                <w:szCs w:val="25"/>
              </w:rPr>
            </w:pPr>
            <w:r w:rsidRPr="006850C6">
              <w:rPr>
                <w:sz w:val="25"/>
                <w:szCs w:val="25"/>
              </w:rPr>
              <w:t>Sư phạm Hóa học</w:t>
            </w:r>
          </w:p>
        </w:tc>
        <w:tc>
          <w:tcPr>
            <w:tcW w:w="299" w:type="pct"/>
            <w:tcBorders>
              <w:bottom w:val="single" w:sz="4" w:space="0" w:color="000000"/>
            </w:tcBorders>
            <w:vAlign w:val="center"/>
          </w:tcPr>
          <w:p w14:paraId="5A873476" w14:textId="77777777" w:rsidR="009F2C45" w:rsidRPr="006850C6" w:rsidRDefault="009F2C45" w:rsidP="009F2C45">
            <w:pPr>
              <w:spacing w:before="0"/>
              <w:ind w:hanging="2"/>
              <w:jc w:val="center"/>
              <w:rPr>
                <w:sz w:val="25"/>
                <w:szCs w:val="25"/>
              </w:rPr>
            </w:pPr>
            <w:r w:rsidRPr="006850C6">
              <w:rPr>
                <w:sz w:val="25"/>
                <w:szCs w:val="25"/>
              </w:rPr>
              <w:t>20</w:t>
            </w:r>
          </w:p>
        </w:tc>
        <w:tc>
          <w:tcPr>
            <w:tcW w:w="284" w:type="pct"/>
            <w:tcBorders>
              <w:bottom w:val="single" w:sz="4" w:space="0" w:color="000000"/>
            </w:tcBorders>
            <w:vAlign w:val="center"/>
          </w:tcPr>
          <w:p w14:paraId="0FF47A46" w14:textId="77777777" w:rsidR="009F2C45" w:rsidRPr="006850C6" w:rsidRDefault="009F2C45" w:rsidP="009F2C45">
            <w:pPr>
              <w:spacing w:before="0"/>
              <w:ind w:hanging="2"/>
              <w:jc w:val="center"/>
              <w:rPr>
                <w:sz w:val="25"/>
                <w:szCs w:val="25"/>
              </w:rPr>
            </w:pPr>
            <w:r w:rsidRPr="006850C6">
              <w:rPr>
                <w:sz w:val="25"/>
                <w:szCs w:val="25"/>
              </w:rPr>
              <w:t>17</w:t>
            </w:r>
          </w:p>
        </w:tc>
        <w:tc>
          <w:tcPr>
            <w:tcW w:w="406" w:type="pct"/>
            <w:gridSpan w:val="2"/>
            <w:tcBorders>
              <w:bottom w:val="single" w:sz="4" w:space="0" w:color="000000"/>
            </w:tcBorders>
            <w:vAlign w:val="center"/>
          </w:tcPr>
          <w:p w14:paraId="31037605" w14:textId="77777777" w:rsidR="009F2C45" w:rsidRPr="006850C6" w:rsidRDefault="009F2C45" w:rsidP="009F2C45">
            <w:pPr>
              <w:spacing w:before="0"/>
              <w:ind w:hanging="2"/>
              <w:jc w:val="center"/>
              <w:rPr>
                <w:sz w:val="25"/>
                <w:szCs w:val="25"/>
              </w:rPr>
            </w:pPr>
            <w:r w:rsidRPr="006850C6">
              <w:rPr>
                <w:sz w:val="25"/>
                <w:szCs w:val="25"/>
              </w:rPr>
              <w:t>25.29</w:t>
            </w:r>
          </w:p>
        </w:tc>
        <w:tc>
          <w:tcPr>
            <w:tcW w:w="268" w:type="pct"/>
            <w:gridSpan w:val="3"/>
            <w:tcBorders>
              <w:bottom w:val="single" w:sz="4" w:space="0" w:color="000000"/>
            </w:tcBorders>
            <w:vAlign w:val="center"/>
          </w:tcPr>
          <w:p w14:paraId="6CD36632" w14:textId="77777777" w:rsidR="009F2C45" w:rsidRPr="006850C6" w:rsidRDefault="009F2C45" w:rsidP="009F2C45">
            <w:pPr>
              <w:spacing w:before="0"/>
              <w:ind w:hanging="2"/>
              <w:jc w:val="center"/>
              <w:rPr>
                <w:sz w:val="25"/>
                <w:szCs w:val="25"/>
              </w:rPr>
            </w:pPr>
            <w:r w:rsidRPr="006850C6">
              <w:rPr>
                <w:sz w:val="25"/>
                <w:szCs w:val="25"/>
              </w:rPr>
              <w:t>25</w:t>
            </w:r>
          </w:p>
        </w:tc>
        <w:tc>
          <w:tcPr>
            <w:tcW w:w="311" w:type="pct"/>
            <w:gridSpan w:val="2"/>
            <w:tcBorders>
              <w:bottom w:val="single" w:sz="4" w:space="0" w:color="000000"/>
            </w:tcBorders>
            <w:vAlign w:val="center"/>
          </w:tcPr>
          <w:p w14:paraId="050477D7" w14:textId="77777777" w:rsidR="009F2C45" w:rsidRPr="006850C6" w:rsidRDefault="009F2C45" w:rsidP="009F2C45">
            <w:pPr>
              <w:spacing w:before="0"/>
              <w:ind w:hanging="2"/>
              <w:jc w:val="center"/>
              <w:rPr>
                <w:sz w:val="25"/>
                <w:szCs w:val="25"/>
              </w:rPr>
            </w:pPr>
            <w:r w:rsidRPr="006850C6">
              <w:rPr>
                <w:sz w:val="25"/>
                <w:szCs w:val="25"/>
              </w:rPr>
              <w:t>25</w:t>
            </w:r>
          </w:p>
        </w:tc>
        <w:tc>
          <w:tcPr>
            <w:tcW w:w="392" w:type="pct"/>
            <w:gridSpan w:val="2"/>
            <w:tcBorders>
              <w:bottom w:val="single" w:sz="4" w:space="0" w:color="000000"/>
            </w:tcBorders>
            <w:vAlign w:val="center"/>
          </w:tcPr>
          <w:p w14:paraId="17762755" w14:textId="77777777" w:rsidR="009F2C45" w:rsidRPr="006850C6" w:rsidRDefault="009F2C45" w:rsidP="009F2C45">
            <w:pPr>
              <w:spacing w:before="0"/>
              <w:ind w:left="2" w:hanging="2"/>
              <w:jc w:val="center"/>
              <w:rPr>
                <w:sz w:val="25"/>
                <w:szCs w:val="25"/>
              </w:rPr>
            </w:pPr>
            <w:r w:rsidRPr="006850C6">
              <w:rPr>
                <w:sz w:val="25"/>
                <w:szCs w:val="25"/>
              </w:rPr>
              <w:t>26.54</w:t>
            </w:r>
          </w:p>
        </w:tc>
      </w:tr>
      <w:tr w:rsidR="006850C6" w:rsidRPr="006850C6" w14:paraId="01EC82CE" w14:textId="77777777" w:rsidTr="00CF0EF1">
        <w:trPr>
          <w:trHeight w:hRule="exact" w:val="794"/>
          <w:jc w:val="center"/>
        </w:trPr>
        <w:tc>
          <w:tcPr>
            <w:tcW w:w="256" w:type="pct"/>
            <w:tcBorders>
              <w:top w:val="single" w:sz="4" w:space="0" w:color="000000"/>
            </w:tcBorders>
            <w:vAlign w:val="center"/>
          </w:tcPr>
          <w:p w14:paraId="0FF2D42E" w14:textId="77777777" w:rsidR="009F2C45" w:rsidRPr="006850C6" w:rsidRDefault="009F2C45" w:rsidP="009F2C45">
            <w:pPr>
              <w:pStyle w:val="ListParagraph"/>
              <w:numPr>
                <w:ilvl w:val="0"/>
                <w:numId w:val="16"/>
              </w:numPr>
              <w:spacing w:before="0"/>
              <w:ind w:left="170" w:firstLine="0"/>
              <w:rPr>
                <w:sz w:val="25"/>
                <w:szCs w:val="25"/>
              </w:rPr>
            </w:pPr>
          </w:p>
        </w:tc>
        <w:tc>
          <w:tcPr>
            <w:tcW w:w="362" w:type="pct"/>
            <w:tcBorders>
              <w:top w:val="single" w:sz="4" w:space="0" w:color="000000"/>
            </w:tcBorders>
            <w:vAlign w:val="center"/>
          </w:tcPr>
          <w:p w14:paraId="3DBA8CB5" w14:textId="4982FE48" w:rsidR="009F2C45" w:rsidRPr="006850C6" w:rsidRDefault="009F2C45" w:rsidP="009F2C45">
            <w:pPr>
              <w:spacing w:before="0"/>
              <w:ind w:hanging="2"/>
              <w:jc w:val="center"/>
              <w:rPr>
                <w:sz w:val="25"/>
                <w:szCs w:val="25"/>
              </w:rPr>
            </w:pPr>
            <w:r w:rsidRPr="006850C6">
              <w:rPr>
                <w:sz w:val="25"/>
                <w:szCs w:val="25"/>
              </w:rPr>
              <w:t>7140213</w:t>
            </w:r>
          </w:p>
        </w:tc>
        <w:tc>
          <w:tcPr>
            <w:tcW w:w="915" w:type="pct"/>
            <w:tcBorders>
              <w:top w:val="single" w:sz="4" w:space="0" w:color="000000"/>
            </w:tcBorders>
            <w:vAlign w:val="center"/>
          </w:tcPr>
          <w:p w14:paraId="4D7ADDD9" w14:textId="3AA86D78" w:rsidR="009F2C45" w:rsidRPr="006850C6" w:rsidRDefault="009F2C45" w:rsidP="009F2C45">
            <w:pPr>
              <w:spacing w:before="0"/>
              <w:ind w:hanging="2"/>
              <w:rPr>
                <w:sz w:val="25"/>
                <w:szCs w:val="25"/>
              </w:rPr>
            </w:pPr>
            <w:r w:rsidRPr="006850C6">
              <w:rPr>
                <w:sz w:val="25"/>
                <w:szCs w:val="25"/>
              </w:rPr>
              <w:t>Khoa học giáo dục và đào tạo giáo viên</w:t>
            </w:r>
          </w:p>
        </w:tc>
        <w:tc>
          <w:tcPr>
            <w:tcW w:w="413" w:type="pct"/>
            <w:tcBorders>
              <w:top w:val="single" w:sz="4" w:space="0" w:color="000000"/>
            </w:tcBorders>
            <w:vAlign w:val="center"/>
          </w:tcPr>
          <w:p w14:paraId="60C7A3E7" w14:textId="38DCC8E4" w:rsidR="009F2C45" w:rsidRPr="006850C6" w:rsidRDefault="009F2C45" w:rsidP="009F2C45">
            <w:pPr>
              <w:spacing w:before="0"/>
              <w:ind w:hanging="2"/>
              <w:rPr>
                <w:sz w:val="25"/>
                <w:szCs w:val="25"/>
              </w:rPr>
            </w:pPr>
            <w:r w:rsidRPr="006850C6">
              <w:rPr>
                <w:sz w:val="25"/>
                <w:szCs w:val="25"/>
              </w:rPr>
              <w:t>7140213</w:t>
            </w:r>
          </w:p>
        </w:tc>
        <w:tc>
          <w:tcPr>
            <w:tcW w:w="1090" w:type="pct"/>
            <w:tcBorders>
              <w:top w:val="single" w:sz="4" w:space="0" w:color="000000"/>
            </w:tcBorders>
            <w:vAlign w:val="center"/>
          </w:tcPr>
          <w:p w14:paraId="4AF9D951" w14:textId="198E3524" w:rsidR="009F2C45" w:rsidRPr="006850C6" w:rsidRDefault="009F2C45" w:rsidP="009F2C45">
            <w:pPr>
              <w:spacing w:before="0"/>
              <w:ind w:hanging="2"/>
              <w:rPr>
                <w:sz w:val="25"/>
                <w:szCs w:val="25"/>
              </w:rPr>
            </w:pPr>
            <w:r w:rsidRPr="006850C6">
              <w:rPr>
                <w:sz w:val="25"/>
                <w:szCs w:val="25"/>
              </w:rPr>
              <w:t>Sư phạm Sinh học</w:t>
            </w:r>
          </w:p>
        </w:tc>
        <w:tc>
          <w:tcPr>
            <w:tcW w:w="299" w:type="pct"/>
            <w:tcBorders>
              <w:top w:val="single" w:sz="4" w:space="0" w:color="000000"/>
            </w:tcBorders>
            <w:vAlign w:val="center"/>
          </w:tcPr>
          <w:p w14:paraId="593EB444" w14:textId="77777777" w:rsidR="009F2C45" w:rsidRPr="006850C6" w:rsidRDefault="009F2C45" w:rsidP="009F2C45">
            <w:pPr>
              <w:spacing w:before="0"/>
              <w:ind w:hanging="2"/>
              <w:jc w:val="center"/>
              <w:rPr>
                <w:sz w:val="25"/>
                <w:szCs w:val="25"/>
              </w:rPr>
            </w:pPr>
            <w:r w:rsidRPr="006850C6">
              <w:rPr>
                <w:sz w:val="25"/>
                <w:szCs w:val="25"/>
              </w:rPr>
              <w:t>24</w:t>
            </w:r>
          </w:p>
        </w:tc>
        <w:tc>
          <w:tcPr>
            <w:tcW w:w="284" w:type="pct"/>
            <w:tcBorders>
              <w:top w:val="single" w:sz="4" w:space="0" w:color="000000"/>
            </w:tcBorders>
            <w:vAlign w:val="center"/>
          </w:tcPr>
          <w:p w14:paraId="559668D9" w14:textId="77777777" w:rsidR="009F2C45" w:rsidRPr="006850C6" w:rsidRDefault="009F2C45" w:rsidP="009F2C45">
            <w:pPr>
              <w:spacing w:before="0"/>
              <w:ind w:hanging="2"/>
              <w:jc w:val="center"/>
              <w:rPr>
                <w:sz w:val="25"/>
                <w:szCs w:val="25"/>
              </w:rPr>
            </w:pPr>
            <w:r w:rsidRPr="006850C6">
              <w:rPr>
                <w:sz w:val="25"/>
                <w:szCs w:val="25"/>
              </w:rPr>
              <w:t>16</w:t>
            </w:r>
          </w:p>
        </w:tc>
        <w:tc>
          <w:tcPr>
            <w:tcW w:w="406" w:type="pct"/>
            <w:gridSpan w:val="2"/>
            <w:tcBorders>
              <w:top w:val="single" w:sz="4" w:space="0" w:color="000000"/>
            </w:tcBorders>
            <w:vAlign w:val="center"/>
          </w:tcPr>
          <w:p w14:paraId="06412600" w14:textId="77777777" w:rsidR="009F2C45" w:rsidRPr="006850C6" w:rsidRDefault="009F2C45" w:rsidP="009F2C45">
            <w:pPr>
              <w:spacing w:before="0"/>
              <w:ind w:hanging="2"/>
              <w:jc w:val="center"/>
              <w:rPr>
                <w:sz w:val="25"/>
                <w:szCs w:val="25"/>
              </w:rPr>
            </w:pPr>
            <w:r w:rsidRPr="006850C6">
              <w:rPr>
                <w:sz w:val="25"/>
                <w:szCs w:val="25"/>
              </w:rPr>
              <w:t>24.49</w:t>
            </w:r>
          </w:p>
        </w:tc>
        <w:tc>
          <w:tcPr>
            <w:tcW w:w="268" w:type="pct"/>
            <w:gridSpan w:val="3"/>
            <w:tcBorders>
              <w:top w:val="single" w:sz="4" w:space="0" w:color="000000"/>
            </w:tcBorders>
            <w:vAlign w:val="center"/>
          </w:tcPr>
          <w:p w14:paraId="0C5B8753" w14:textId="77777777" w:rsidR="009F2C45" w:rsidRPr="006850C6" w:rsidRDefault="009F2C45" w:rsidP="009F2C45">
            <w:pPr>
              <w:spacing w:before="0"/>
              <w:ind w:hanging="2"/>
              <w:jc w:val="center"/>
              <w:rPr>
                <w:sz w:val="25"/>
                <w:szCs w:val="25"/>
              </w:rPr>
            </w:pPr>
            <w:r w:rsidRPr="006850C6">
              <w:rPr>
                <w:sz w:val="25"/>
                <w:szCs w:val="25"/>
              </w:rPr>
              <w:t>20</w:t>
            </w:r>
          </w:p>
        </w:tc>
        <w:tc>
          <w:tcPr>
            <w:tcW w:w="311" w:type="pct"/>
            <w:gridSpan w:val="2"/>
            <w:tcBorders>
              <w:top w:val="single" w:sz="4" w:space="0" w:color="000000"/>
            </w:tcBorders>
            <w:vAlign w:val="center"/>
          </w:tcPr>
          <w:p w14:paraId="2E632CE8" w14:textId="77777777" w:rsidR="009F2C45" w:rsidRPr="006850C6" w:rsidRDefault="009F2C45" w:rsidP="009F2C45">
            <w:pPr>
              <w:spacing w:before="0"/>
              <w:ind w:hanging="2"/>
              <w:jc w:val="center"/>
              <w:rPr>
                <w:sz w:val="25"/>
                <w:szCs w:val="25"/>
              </w:rPr>
            </w:pPr>
            <w:r w:rsidRPr="006850C6">
              <w:rPr>
                <w:sz w:val="25"/>
                <w:szCs w:val="25"/>
              </w:rPr>
              <w:t>17</w:t>
            </w:r>
          </w:p>
        </w:tc>
        <w:tc>
          <w:tcPr>
            <w:tcW w:w="392" w:type="pct"/>
            <w:gridSpan w:val="2"/>
            <w:tcBorders>
              <w:top w:val="single" w:sz="4" w:space="0" w:color="000000"/>
            </w:tcBorders>
            <w:vAlign w:val="center"/>
          </w:tcPr>
          <w:p w14:paraId="2DBE8B23" w14:textId="77777777" w:rsidR="009F2C45" w:rsidRPr="006850C6" w:rsidRDefault="009F2C45" w:rsidP="009F2C45">
            <w:pPr>
              <w:spacing w:before="0"/>
              <w:ind w:left="2" w:hanging="2"/>
              <w:jc w:val="center"/>
              <w:rPr>
                <w:sz w:val="25"/>
                <w:szCs w:val="25"/>
              </w:rPr>
            </w:pPr>
            <w:r w:rsidRPr="006850C6">
              <w:rPr>
                <w:sz w:val="25"/>
                <w:szCs w:val="25"/>
              </w:rPr>
              <w:t>26.33</w:t>
            </w:r>
          </w:p>
        </w:tc>
      </w:tr>
      <w:tr w:rsidR="006850C6" w:rsidRPr="006850C6" w14:paraId="61AE3D33" w14:textId="77777777" w:rsidTr="00CF0EF1">
        <w:trPr>
          <w:trHeight w:hRule="exact" w:val="794"/>
          <w:jc w:val="center"/>
        </w:trPr>
        <w:tc>
          <w:tcPr>
            <w:tcW w:w="256" w:type="pct"/>
            <w:vAlign w:val="center"/>
          </w:tcPr>
          <w:p w14:paraId="54A36FF1"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0B732567" w14:textId="66F2AF6F" w:rsidR="009F2C45" w:rsidRPr="006850C6" w:rsidRDefault="009F2C45" w:rsidP="009F2C45">
            <w:pPr>
              <w:spacing w:before="0"/>
              <w:ind w:hanging="2"/>
              <w:jc w:val="center"/>
              <w:rPr>
                <w:b/>
                <w:sz w:val="25"/>
                <w:szCs w:val="25"/>
              </w:rPr>
            </w:pPr>
            <w:r w:rsidRPr="006850C6">
              <w:rPr>
                <w:sz w:val="25"/>
                <w:szCs w:val="25"/>
              </w:rPr>
              <w:t>7140217</w:t>
            </w:r>
          </w:p>
        </w:tc>
        <w:tc>
          <w:tcPr>
            <w:tcW w:w="915" w:type="pct"/>
            <w:vAlign w:val="center"/>
          </w:tcPr>
          <w:p w14:paraId="23111059" w14:textId="6A7C7207" w:rsidR="009F2C45" w:rsidRPr="006850C6" w:rsidRDefault="009F2C45" w:rsidP="009F2C45">
            <w:pPr>
              <w:spacing w:before="0"/>
              <w:ind w:hanging="2"/>
              <w:rPr>
                <w:b/>
                <w:sz w:val="25"/>
                <w:szCs w:val="25"/>
              </w:rPr>
            </w:pPr>
            <w:r w:rsidRPr="006850C6">
              <w:rPr>
                <w:sz w:val="25"/>
                <w:szCs w:val="25"/>
              </w:rPr>
              <w:t>Khoa học giáo dục và đào tạo giáo viên</w:t>
            </w:r>
          </w:p>
        </w:tc>
        <w:tc>
          <w:tcPr>
            <w:tcW w:w="413" w:type="pct"/>
            <w:vAlign w:val="center"/>
          </w:tcPr>
          <w:p w14:paraId="05810AA2" w14:textId="096508C5" w:rsidR="009F2C45" w:rsidRPr="006850C6" w:rsidRDefault="009F2C45" w:rsidP="009F2C45">
            <w:pPr>
              <w:spacing w:before="0"/>
              <w:ind w:hanging="2"/>
              <w:rPr>
                <w:sz w:val="25"/>
                <w:szCs w:val="25"/>
              </w:rPr>
            </w:pPr>
            <w:r w:rsidRPr="006850C6">
              <w:rPr>
                <w:sz w:val="25"/>
                <w:szCs w:val="25"/>
              </w:rPr>
              <w:t>7140217</w:t>
            </w:r>
          </w:p>
        </w:tc>
        <w:tc>
          <w:tcPr>
            <w:tcW w:w="1090" w:type="pct"/>
            <w:vAlign w:val="center"/>
          </w:tcPr>
          <w:p w14:paraId="666F05F7" w14:textId="29E5A0E5" w:rsidR="009F2C45" w:rsidRPr="006850C6" w:rsidRDefault="009F2C45" w:rsidP="009F2C45">
            <w:pPr>
              <w:spacing w:before="0"/>
              <w:ind w:hanging="2"/>
              <w:rPr>
                <w:sz w:val="25"/>
                <w:szCs w:val="25"/>
              </w:rPr>
            </w:pPr>
            <w:r w:rsidRPr="006850C6">
              <w:rPr>
                <w:sz w:val="25"/>
                <w:szCs w:val="25"/>
              </w:rPr>
              <w:t>Sư phạm Ngữ văn</w:t>
            </w:r>
          </w:p>
        </w:tc>
        <w:tc>
          <w:tcPr>
            <w:tcW w:w="299" w:type="pct"/>
            <w:vAlign w:val="center"/>
          </w:tcPr>
          <w:p w14:paraId="42E77894" w14:textId="77777777" w:rsidR="009F2C45" w:rsidRPr="006850C6" w:rsidRDefault="009F2C45" w:rsidP="009F2C45">
            <w:pPr>
              <w:spacing w:before="0"/>
              <w:ind w:hanging="2"/>
              <w:jc w:val="center"/>
              <w:rPr>
                <w:sz w:val="25"/>
                <w:szCs w:val="25"/>
              </w:rPr>
            </w:pPr>
            <w:r w:rsidRPr="006850C6">
              <w:rPr>
                <w:sz w:val="25"/>
                <w:szCs w:val="25"/>
              </w:rPr>
              <w:t>54</w:t>
            </w:r>
          </w:p>
        </w:tc>
        <w:tc>
          <w:tcPr>
            <w:tcW w:w="284" w:type="pct"/>
            <w:vAlign w:val="center"/>
          </w:tcPr>
          <w:p w14:paraId="450998A3" w14:textId="77777777" w:rsidR="009F2C45" w:rsidRPr="006850C6" w:rsidRDefault="009F2C45" w:rsidP="009F2C45">
            <w:pPr>
              <w:spacing w:before="0"/>
              <w:ind w:hanging="2"/>
              <w:jc w:val="center"/>
              <w:rPr>
                <w:sz w:val="25"/>
                <w:szCs w:val="25"/>
              </w:rPr>
            </w:pPr>
            <w:r w:rsidRPr="006850C6">
              <w:rPr>
                <w:sz w:val="25"/>
                <w:szCs w:val="25"/>
              </w:rPr>
              <w:t>38</w:t>
            </w:r>
          </w:p>
        </w:tc>
        <w:tc>
          <w:tcPr>
            <w:tcW w:w="406" w:type="pct"/>
            <w:gridSpan w:val="2"/>
            <w:vAlign w:val="center"/>
          </w:tcPr>
          <w:p w14:paraId="1C317B03" w14:textId="77777777" w:rsidR="009F2C45" w:rsidRPr="006850C6" w:rsidRDefault="009F2C45" w:rsidP="009F2C45">
            <w:pPr>
              <w:spacing w:before="0"/>
              <w:ind w:hanging="2"/>
              <w:jc w:val="center"/>
              <w:rPr>
                <w:sz w:val="25"/>
                <w:szCs w:val="25"/>
              </w:rPr>
            </w:pPr>
            <w:r w:rsidRPr="006850C6">
              <w:rPr>
                <w:sz w:val="25"/>
                <w:szCs w:val="25"/>
              </w:rPr>
              <w:t>27.47</w:t>
            </w:r>
          </w:p>
        </w:tc>
        <w:tc>
          <w:tcPr>
            <w:tcW w:w="268" w:type="pct"/>
            <w:gridSpan w:val="3"/>
            <w:vAlign w:val="center"/>
          </w:tcPr>
          <w:p w14:paraId="3148D4BE" w14:textId="77777777" w:rsidR="009F2C45" w:rsidRPr="006850C6" w:rsidRDefault="009F2C45" w:rsidP="009F2C45">
            <w:pPr>
              <w:spacing w:before="0"/>
              <w:ind w:hanging="2"/>
              <w:jc w:val="center"/>
              <w:rPr>
                <w:sz w:val="25"/>
                <w:szCs w:val="25"/>
              </w:rPr>
            </w:pPr>
            <w:r w:rsidRPr="006850C6">
              <w:rPr>
                <w:sz w:val="25"/>
                <w:szCs w:val="25"/>
              </w:rPr>
              <w:t>70</w:t>
            </w:r>
          </w:p>
        </w:tc>
        <w:tc>
          <w:tcPr>
            <w:tcW w:w="311" w:type="pct"/>
            <w:gridSpan w:val="2"/>
            <w:vAlign w:val="center"/>
          </w:tcPr>
          <w:p w14:paraId="52164EC5" w14:textId="77777777" w:rsidR="009F2C45" w:rsidRPr="006850C6" w:rsidRDefault="009F2C45" w:rsidP="009F2C45">
            <w:pPr>
              <w:spacing w:before="0"/>
              <w:ind w:hanging="2"/>
              <w:jc w:val="center"/>
              <w:rPr>
                <w:sz w:val="25"/>
                <w:szCs w:val="25"/>
              </w:rPr>
            </w:pPr>
            <w:r w:rsidRPr="006850C6">
              <w:rPr>
                <w:sz w:val="25"/>
                <w:szCs w:val="25"/>
              </w:rPr>
              <w:t>60</w:t>
            </w:r>
          </w:p>
        </w:tc>
        <w:tc>
          <w:tcPr>
            <w:tcW w:w="392" w:type="pct"/>
            <w:gridSpan w:val="2"/>
            <w:vAlign w:val="center"/>
          </w:tcPr>
          <w:p w14:paraId="3CD8BBED" w14:textId="77777777" w:rsidR="009F2C45" w:rsidRPr="006850C6" w:rsidRDefault="009F2C45" w:rsidP="009F2C45">
            <w:pPr>
              <w:spacing w:before="0"/>
              <w:ind w:left="2" w:hanging="2"/>
              <w:jc w:val="center"/>
              <w:rPr>
                <w:sz w:val="25"/>
                <w:szCs w:val="25"/>
              </w:rPr>
            </w:pPr>
            <w:r w:rsidRPr="006850C6">
              <w:rPr>
                <w:sz w:val="25"/>
                <w:szCs w:val="25"/>
              </w:rPr>
              <w:t>28.83</w:t>
            </w:r>
          </w:p>
        </w:tc>
      </w:tr>
      <w:tr w:rsidR="006850C6" w:rsidRPr="006850C6" w14:paraId="200DC70B" w14:textId="77777777" w:rsidTr="00CF0EF1">
        <w:trPr>
          <w:trHeight w:hRule="exact" w:val="794"/>
          <w:jc w:val="center"/>
        </w:trPr>
        <w:tc>
          <w:tcPr>
            <w:tcW w:w="256" w:type="pct"/>
            <w:tcBorders>
              <w:top w:val="dashed" w:sz="4" w:space="0" w:color="000000"/>
            </w:tcBorders>
            <w:vAlign w:val="center"/>
          </w:tcPr>
          <w:p w14:paraId="2F6A2947"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tcBorders>
              <w:top w:val="dashed" w:sz="4" w:space="0" w:color="000000"/>
            </w:tcBorders>
            <w:vAlign w:val="center"/>
          </w:tcPr>
          <w:p w14:paraId="3F544586" w14:textId="66EF646B" w:rsidR="009F2C45" w:rsidRPr="006850C6" w:rsidRDefault="009F2C45" w:rsidP="009F2C45">
            <w:pPr>
              <w:spacing w:before="0"/>
              <w:ind w:hanging="2"/>
              <w:jc w:val="center"/>
              <w:rPr>
                <w:b/>
                <w:sz w:val="25"/>
                <w:szCs w:val="25"/>
              </w:rPr>
            </w:pPr>
            <w:r w:rsidRPr="006850C6">
              <w:rPr>
                <w:sz w:val="25"/>
                <w:szCs w:val="25"/>
              </w:rPr>
              <w:t>7140218</w:t>
            </w:r>
          </w:p>
        </w:tc>
        <w:tc>
          <w:tcPr>
            <w:tcW w:w="915" w:type="pct"/>
            <w:tcBorders>
              <w:top w:val="dashed" w:sz="4" w:space="0" w:color="000000"/>
            </w:tcBorders>
            <w:vAlign w:val="center"/>
          </w:tcPr>
          <w:p w14:paraId="679BED46" w14:textId="432F63CA" w:rsidR="009F2C45" w:rsidRPr="006850C6" w:rsidRDefault="009F2C45" w:rsidP="009F2C45">
            <w:pPr>
              <w:spacing w:before="0"/>
              <w:ind w:hanging="2"/>
              <w:rPr>
                <w:b/>
                <w:sz w:val="25"/>
                <w:szCs w:val="25"/>
              </w:rPr>
            </w:pPr>
            <w:r w:rsidRPr="006850C6">
              <w:rPr>
                <w:sz w:val="25"/>
                <w:szCs w:val="25"/>
              </w:rPr>
              <w:t>Khoa học giáo dục và đào tạo giáo viên</w:t>
            </w:r>
          </w:p>
        </w:tc>
        <w:tc>
          <w:tcPr>
            <w:tcW w:w="413" w:type="pct"/>
            <w:tcBorders>
              <w:top w:val="dashed" w:sz="4" w:space="0" w:color="000000"/>
            </w:tcBorders>
            <w:vAlign w:val="center"/>
          </w:tcPr>
          <w:p w14:paraId="01E6CDBA" w14:textId="66999C6D" w:rsidR="009F2C45" w:rsidRPr="006850C6" w:rsidRDefault="009F2C45" w:rsidP="009F2C45">
            <w:pPr>
              <w:spacing w:before="0"/>
              <w:ind w:hanging="2"/>
              <w:rPr>
                <w:sz w:val="25"/>
                <w:szCs w:val="25"/>
              </w:rPr>
            </w:pPr>
            <w:r w:rsidRPr="006850C6">
              <w:rPr>
                <w:sz w:val="25"/>
                <w:szCs w:val="25"/>
              </w:rPr>
              <w:t>7140218</w:t>
            </w:r>
          </w:p>
        </w:tc>
        <w:tc>
          <w:tcPr>
            <w:tcW w:w="1090" w:type="pct"/>
            <w:tcBorders>
              <w:top w:val="dashed" w:sz="4" w:space="0" w:color="000000"/>
            </w:tcBorders>
            <w:vAlign w:val="center"/>
          </w:tcPr>
          <w:p w14:paraId="02686306" w14:textId="58CB0BA0" w:rsidR="009F2C45" w:rsidRPr="006850C6" w:rsidRDefault="009F2C45" w:rsidP="009F2C45">
            <w:pPr>
              <w:spacing w:before="0"/>
              <w:ind w:hanging="2"/>
              <w:rPr>
                <w:sz w:val="25"/>
                <w:szCs w:val="25"/>
              </w:rPr>
            </w:pPr>
            <w:r w:rsidRPr="006850C6">
              <w:rPr>
                <w:sz w:val="25"/>
                <w:szCs w:val="25"/>
              </w:rPr>
              <w:t>Sư phạm Lịch sử</w:t>
            </w:r>
          </w:p>
        </w:tc>
        <w:tc>
          <w:tcPr>
            <w:tcW w:w="299" w:type="pct"/>
            <w:tcBorders>
              <w:top w:val="dashed" w:sz="4" w:space="0" w:color="000000"/>
            </w:tcBorders>
            <w:vAlign w:val="center"/>
          </w:tcPr>
          <w:p w14:paraId="19523B74" w14:textId="77777777" w:rsidR="009F2C45" w:rsidRPr="006850C6" w:rsidRDefault="009F2C45" w:rsidP="009F2C45">
            <w:pPr>
              <w:spacing w:before="0"/>
              <w:ind w:hanging="2"/>
              <w:jc w:val="center"/>
              <w:rPr>
                <w:sz w:val="25"/>
                <w:szCs w:val="25"/>
              </w:rPr>
            </w:pPr>
            <w:r w:rsidRPr="006850C6">
              <w:rPr>
                <w:sz w:val="25"/>
                <w:szCs w:val="25"/>
              </w:rPr>
              <w:t>18</w:t>
            </w:r>
          </w:p>
        </w:tc>
        <w:tc>
          <w:tcPr>
            <w:tcW w:w="284" w:type="pct"/>
            <w:tcBorders>
              <w:top w:val="dashed" w:sz="4" w:space="0" w:color="000000"/>
            </w:tcBorders>
            <w:vAlign w:val="center"/>
          </w:tcPr>
          <w:p w14:paraId="02BF8A9D" w14:textId="77777777" w:rsidR="009F2C45" w:rsidRPr="006850C6" w:rsidRDefault="009F2C45" w:rsidP="009F2C45">
            <w:pPr>
              <w:spacing w:before="0"/>
              <w:ind w:hanging="2"/>
              <w:jc w:val="center"/>
              <w:rPr>
                <w:sz w:val="25"/>
                <w:szCs w:val="25"/>
              </w:rPr>
            </w:pPr>
            <w:r w:rsidRPr="006850C6">
              <w:rPr>
                <w:sz w:val="25"/>
                <w:szCs w:val="25"/>
              </w:rPr>
              <w:t>17</w:t>
            </w:r>
          </w:p>
        </w:tc>
        <w:tc>
          <w:tcPr>
            <w:tcW w:w="406" w:type="pct"/>
            <w:gridSpan w:val="2"/>
            <w:tcBorders>
              <w:top w:val="dashed" w:sz="4" w:space="0" w:color="000000"/>
            </w:tcBorders>
            <w:vAlign w:val="center"/>
          </w:tcPr>
          <w:p w14:paraId="093568BA" w14:textId="77777777" w:rsidR="009F2C45" w:rsidRPr="006850C6" w:rsidRDefault="009F2C45" w:rsidP="009F2C45">
            <w:pPr>
              <w:spacing w:before="0"/>
              <w:ind w:hanging="2"/>
              <w:jc w:val="center"/>
              <w:rPr>
                <w:sz w:val="25"/>
                <w:szCs w:val="25"/>
              </w:rPr>
            </w:pPr>
            <w:r w:rsidRPr="006850C6">
              <w:rPr>
                <w:sz w:val="25"/>
                <w:szCs w:val="25"/>
              </w:rPr>
              <w:t>28.58</w:t>
            </w:r>
          </w:p>
        </w:tc>
        <w:tc>
          <w:tcPr>
            <w:tcW w:w="268" w:type="pct"/>
            <w:gridSpan w:val="3"/>
            <w:tcBorders>
              <w:top w:val="dashed" w:sz="4" w:space="0" w:color="000000"/>
            </w:tcBorders>
            <w:vAlign w:val="center"/>
          </w:tcPr>
          <w:p w14:paraId="60FF6A2F" w14:textId="77777777" w:rsidR="009F2C45" w:rsidRPr="006850C6" w:rsidRDefault="009F2C45" w:rsidP="009F2C45">
            <w:pPr>
              <w:spacing w:before="0"/>
              <w:ind w:hanging="2"/>
              <w:jc w:val="center"/>
              <w:rPr>
                <w:sz w:val="25"/>
                <w:szCs w:val="25"/>
              </w:rPr>
            </w:pPr>
            <w:r w:rsidRPr="006850C6">
              <w:rPr>
                <w:sz w:val="25"/>
                <w:szCs w:val="25"/>
              </w:rPr>
              <w:t>31</w:t>
            </w:r>
          </w:p>
        </w:tc>
        <w:tc>
          <w:tcPr>
            <w:tcW w:w="311" w:type="pct"/>
            <w:gridSpan w:val="2"/>
            <w:tcBorders>
              <w:top w:val="dashed" w:sz="4" w:space="0" w:color="000000"/>
            </w:tcBorders>
            <w:vAlign w:val="center"/>
          </w:tcPr>
          <w:p w14:paraId="419969E7" w14:textId="77777777" w:rsidR="009F2C45" w:rsidRPr="006850C6" w:rsidRDefault="009F2C45" w:rsidP="009F2C45">
            <w:pPr>
              <w:spacing w:before="0"/>
              <w:ind w:hanging="2"/>
              <w:jc w:val="center"/>
              <w:rPr>
                <w:sz w:val="25"/>
                <w:szCs w:val="25"/>
              </w:rPr>
            </w:pPr>
            <w:r w:rsidRPr="006850C6">
              <w:rPr>
                <w:sz w:val="25"/>
                <w:szCs w:val="25"/>
              </w:rPr>
              <w:t>25</w:t>
            </w:r>
          </w:p>
        </w:tc>
        <w:tc>
          <w:tcPr>
            <w:tcW w:w="392" w:type="pct"/>
            <w:gridSpan w:val="2"/>
            <w:tcBorders>
              <w:top w:val="dashed" w:sz="4" w:space="0" w:color="000000"/>
            </w:tcBorders>
            <w:vAlign w:val="center"/>
          </w:tcPr>
          <w:p w14:paraId="35808F7F" w14:textId="77777777" w:rsidR="009F2C45" w:rsidRPr="006850C6" w:rsidRDefault="009F2C45" w:rsidP="009F2C45">
            <w:pPr>
              <w:spacing w:before="0"/>
              <w:ind w:left="2" w:hanging="2"/>
              <w:jc w:val="center"/>
              <w:rPr>
                <w:sz w:val="25"/>
                <w:szCs w:val="25"/>
              </w:rPr>
            </w:pPr>
            <w:r w:rsidRPr="006850C6">
              <w:rPr>
                <w:sz w:val="25"/>
                <w:szCs w:val="25"/>
              </w:rPr>
              <w:t>28.83</w:t>
            </w:r>
          </w:p>
        </w:tc>
      </w:tr>
      <w:tr w:rsidR="006850C6" w:rsidRPr="006850C6" w14:paraId="35DE43E5" w14:textId="77777777" w:rsidTr="009F2C45">
        <w:trPr>
          <w:trHeight w:hRule="exact" w:val="737"/>
          <w:jc w:val="center"/>
        </w:trPr>
        <w:tc>
          <w:tcPr>
            <w:tcW w:w="256" w:type="pct"/>
            <w:vAlign w:val="center"/>
          </w:tcPr>
          <w:p w14:paraId="1D6B1A19"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4364100D" w14:textId="6B713977" w:rsidR="009F2C45" w:rsidRPr="006850C6" w:rsidRDefault="009F2C45" w:rsidP="009F2C45">
            <w:pPr>
              <w:spacing w:before="0"/>
              <w:ind w:hanging="2"/>
              <w:jc w:val="center"/>
              <w:rPr>
                <w:b/>
                <w:sz w:val="25"/>
                <w:szCs w:val="25"/>
              </w:rPr>
            </w:pPr>
            <w:r w:rsidRPr="006850C6">
              <w:rPr>
                <w:sz w:val="25"/>
                <w:szCs w:val="25"/>
              </w:rPr>
              <w:t>7140231</w:t>
            </w:r>
          </w:p>
        </w:tc>
        <w:tc>
          <w:tcPr>
            <w:tcW w:w="915" w:type="pct"/>
            <w:vAlign w:val="center"/>
          </w:tcPr>
          <w:p w14:paraId="399BD6C8" w14:textId="0C140FC8" w:rsidR="009F2C45" w:rsidRPr="006850C6" w:rsidRDefault="009F2C45" w:rsidP="009F2C45">
            <w:pPr>
              <w:spacing w:before="0"/>
              <w:ind w:hanging="2"/>
              <w:rPr>
                <w:b/>
                <w:sz w:val="25"/>
                <w:szCs w:val="25"/>
              </w:rPr>
            </w:pPr>
            <w:r w:rsidRPr="006850C6">
              <w:rPr>
                <w:sz w:val="25"/>
                <w:szCs w:val="25"/>
              </w:rPr>
              <w:t>Khoa học giáo dục và đào tạo giáo viên</w:t>
            </w:r>
          </w:p>
        </w:tc>
        <w:tc>
          <w:tcPr>
            <w:tcW w:w="413" w:type="pct"/>
            <w:vAlign w:val="center"/>
          </w:tcPr>
          <w:p w14:paraId="52FA9361" w14:textId="0A0A72C6" w:rsidR="009F2C45" w:rsidRPr="006850C6" w:rsidRDefault="009F2C45" w:rsidP="009F2C45">
            <w:pPr>
              <w:spacing w:before="0"/>
              <w:ind w:hanging="2"/>
              <w:rPr>
                <w:sz w:val="25"/>
                <w:szCs w:val="25"/>
              </w:rPr>
            </w:pPr>
            <w:r w:rsidRPr="006850C6">
              <w:rPr>
                <w:sz w:val="25"/>
                <w:szCs w:val="25"/>
              </w:rPr>
              <w:t>7140231</w:t>
            </w:r>
          </w:p>
        </w:tc>
        <w:tc>
          <w:tcPr>
            <w:tcW w:w="1090" w:type="pct"/>
            <w:vAlign w:val="center"/>
          </w:tcPr>
          <w:p w14:paraId="475A7D60" w14:textId="2448F230" w:rsidR="009F2C45" w:rsidRPr="006850C6" w:rsidRDefault="009F2C45" w:rsidP="009F2C45">
            <w:pPr>
              <w:spacing w:before="0"/>
              <w:ind w:hanging="2"/>
              <w:rPr>
                <w:sz w:val="25"/>
                <w:szCs w:val="25"/>
              </w:rPr>
            </w:pPr>
            <w:r w:rsidRPr="006850C6">
              <w:rPr>
                <w:sz w:val="25"/>
                <w:szCs w:val="25"/>
              </w:rPr>
              <w:t>Sư phạm Tiếng Anh</w:t>
            </w:r>
          </w:p>
        </w:tc>
        <w:tc>
          <w:tcPr>
            <w:tcW w:w="299" w:type="pct"/>
            <w:vAlign w:val="center"/>
          </w:tcPr>
          <w:p w14:paraId="7B0657ED" w14:textId="77777777" w:rsidR="009F2C45" w:rsidRPr="006850C6" w:rsidRDefault="009F2C45" w:rsidP="009F2C45">
            <w:pPr>
              <w:spacing w:before="0"/>
              <w:ind w:hanging="2"/>
              <w:jc w:val="center"/>
              <w:rPr>
                <w:sz w:val="25"/>
                <w:szCs w:val="25"/>
              </w:rPr>
            </w:pPr>
            <w:r w:rsidRPr="006850C6">
              <w:rPr>
                <w:sz w:val="25"/>
                <w:szCs w:val="25"/>
              </w:rPr>
              <w:t>92</w:t>
            </w:r>
          </w:p>
        </w:tc>
        <w:tc>
          <w:tcPr>
            <w:tcW w:w="284" w:type="pct"/>
            <w:vAlign w:val="center"/>
          </w:tcPr>
          <w:p w14:paraId="3D682838" w14:textId="77777777" w:rsidR="009F2C45" w:rsidRPr="006850C6" w:rsidRDefault="009F2C45" w:rsidP="009F2C45">
            <w:pPr>
              <w:spacing w:before="0"/>
              <w:ind w:hanging="2"/>
              <w:jc w:val="center"/>
              <w:rPr>
                <w:sz w:val="25"/>
                <w:szCs w:val="25"/>
              </w:rPr>
            </w:pPr>
            <w:r w:rsidRPr="006850C6">
              <w:rPr>
                <w:sz w:val="25"/>
                <w:szCs w:val="25"/>
              </w:rPr>
              <w:t>91</w:t>
            </w:r>
          </w:p>
        </w:tc>
        <w:tc>
          <w:tcPr>
            <w:tcW w:w="406" w:type="pct"/>
            <w:gridSpan w:val="2"/>
            <w:vAlign w:val="center"/>
          </w:tcPr>
          <w:p w14:paraId="5FDBAF67" w14:textId="77777777" w:rsidR="009F2C45" w:rsidRPr="006850C6" w:rsidRDefault="009F2C45" w:rsidP="009F2C45">
            <w:pPr>
              <w:spacing w:before="0"/>
              <w:ind w:hanging="2"/>
              <w:jc w:val="center"/>
              <w:rPr>
                <w:sz w:val="25"/>
                <w:szCs w:val="25"/>
              </w:rPr>
            </w:pPr>
            <w:r w:rsidRPr="006850C6">
              <w:rPr>
                <w:sz w:val="25"/>
                <w:szCs w:val="25"/>
              </w:rPr>
              <w:t>26.25</w:t>
            </w:r>
          </w:p>
        </w:tc>
        <w:tc>
          <w:tcPr>
            <w:tcW w:w="268" w:type="pct"/>
            <w:gridSpan w:val="3"/>
            <w:vAlign w:val="center"/>
          </w:tcPr>
          <w:p w14:paraId="09E4F211" w14:textId="77777777" w:rsidR="009F2C45" w:rsidRPr="006850C6" w:rsidRDefault="009F2C45" w:rsidP="009F2C45">
            <w:pPr>
              <w:spacing w:before="0"/>
              <w:ind w:hanging="2"/>
              <w:jc w:val="center"/>
              <w:rPr>
                <w:sz w:val="25"/>
                <w:szCs w:val="25"/>
              </w:rPr>
            </w:pPr>
            <w:r w:rsidRPr="006850C6">
              <w:rPr>
                <w:sz w:val="25"/>
                <w:szCs w:val="25"/>
              </w:rPr>
              <w:t>101</w:t>
            </w:r>
          </w:p>
        </w:tc>
        <w:tc>
          <w:tcPr>
            <w:tcW w:w="311" w:type="pct"/>
            <w:gridSpan w:val="2"/>
            <w:vAlign w:val="center"/>
          </w:tcPr>
          <w:p w14:paraId="2F271C04" w14:textId="77777777" w:rsidR="009F2C45" w:rsidRPr="006850C6" w:rsidRDefault="009F2C45" w:rsidP="009F2C45">
            <w:pPr>
              <w:spacing w:before="0"/>
              <w:ind w:hanging="2"/>
              <w:jc w:val="center"/>
              <w:rPr>
                <w:sz w:val="25"/>
                <w:szCs w:val="25"/>
              </w:rPr>
            </w:pPr>
            <w:r w:rsidRPr="006850C6">
              <w:rPr>
                <w:sz w:val="25"/>
                <w:szCs w:val="25"/>
              </w:rPr>
              <w:t>100</w:t>
            </w:r>
          </w:p>
        </w:tc>
        <w:tc>
          <w:tcPr>
            <w:tcW w:w="392" w:type="pct"/>
            <w:gridSpan w:val="2"/>
            <w:vAlign w:val="center"/>
          </w:tcPr>
          <w:p w14:paraId="0A6A94E1" w14:textId="77777777" w:rsidR="009F2C45" w:rsidRPr="006850C6" w:rsidRDefault="009F2C45" w:rsidP="009F2C45">
            <w:pPr>
              <w:spacing w:before="0"/>
              <w:ind w:left="2" w:hanging="2"/>
              <w:jc w:val="center"/>
              <w:rPr>
                <w:sz w:val="25"/>
                <w:szCs w:val="25"/>
              </w:rPr>
            </w:pPr>
            <w:r w:rsidRPr="006850C6">
              <w:rPr>
                <w:sz w:val="25"/>
                <w:szCs w:val="25"/>
              </w:rPr>
              <w:t>27.2</w:t>
            </w:r>
          </w:p>
        </w:tc>
      </w:tr>
      <w:tr w:rsidR="006850C6" w:rsidRPr="006850C6" w14:paraId="7EE69ED2" w14:textId="77777777" w:rsidTr="009F2C45">
        <w:trPr>
          <w:trHeight w:hRule="exact" w:val="737"/>
          <w:jc w:val="center"/>
        </w:trPr>
        <w:tc>
          <w:tcPr>
            <w:tcW w:w="256" w:type="pct"/>
            <w:vAlign w:val="center"/>
          </w:tcPr>
          <w:p w14:paraId="7741DAB7"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5A3C7CB8" w14:textId="7FD3198F" w:rsidR="009F2C45" w:rsidRPr="006850C6" w:rsidRDefault="009F2C45" w:rsidP="009F2C45">
            <w:pPr>
              <w:spacing w:before="0"/>
              <w:ind w:hanging="2"/>
              <w:jc w:val="center"/>
              <w:rPr>
                <w:b/>
                <w:sz w:val="25"/>
                <w:szCs w:val="25"/>
              </w:rPr>
            </w:pPr>
            <w:r w:rsidRPr="006850C6">
              <w:rPr>
                <w:sz w:val="25"/>
                <w:szCs w:val="25"/>
              </w:rPr>
              <w:t>7140247</w:t>
            </w:r>
          </w:p>
        </w:tc>
        <w:tc>
          <w:tcPr>
            <w:tcW w:w="915" w:type="pct"/>
            <w:vAlign w:val="center"/>
          </w:tcPr>
          <w:p w14:paraId="485E1C5C" w14:textId="78AE257F" w:rsidR="009F2C45" w:rsidRPr="006850C6" w:rsidRDefault="009F2C45" w:rsidP="009F2C45">
            <w:pPr>
              <w:spacing w:before="0"/>
              <w:ind w:hanging="2"/>
              <w:rPr>
                <w:b/>
                <w:sz w:val="25"/>
                <w:szCs w:val="25"/>
              </w:rPr>
            </w:pPr>
            <w:r w:rsidRPr="006850C6">
              <w:rPr>
                <w:sz w:val="25"/>
                <w:szCs w:val="25"/>
              </w:rPr>
              <w:t>Khoa học giáo dục và đào tạo giáo viên</w:t>
            </w:r>
          </w:p>
        </w:tc>
        <w:tc>
          <w:tcPr>
            <w:tcW w:w="413" w:type="pct"/>
            <w:vAlign w:val="center"/>
          </w:tcPr>
          <w:p w14:paraId="5AAAE863" w14:textId="6A6C31E3" w:rsidR="009F2C45" w:rsidRPr="006850C6" w:rsidRDefault="009F2C45" w:rsidP="009F2C45">
            <w:pPr>
              <w:spacing w:before="0"/>
              <w:ind w:hanging="2"/>
              <w:rPr>
                <w:sz w:val="25"/>
                <w:szCs w:val="25"/>
              </w:rPr>
            </w:pPr>
            <w:r w:rsidRPr="006850C6">
              <w:rPr>
                <w:sz w:val="25"/>
                <w:szCs w:val="25"/>
              </w:rPr>
              <w:t>7140247</w:t>
            </w:r>
          </w:p>
        </w:tc>
        <w:tc>
          <w:tcPr>
            <w:tcW w:w="1090" w:type="pct"/>
            <w:vAlign w:val="center"/>
          </w:tcPr>
          <w:p w14:paraId="1769A239" w14:textId="79FFF0B5" w:rsidR="009F2C45" w:rsidRPr="006850C6" w:rsidRDefault="009F2C45" w:rsidP="009F2C45">
            <w:pPr>
              <w:spacing w:before="0"/>
              <w:ind w:hanging="2"/>
              <w:rPr>
                <w:sz w:val="25"/>
                <w:szCs w:val="25"/>
              </w:rPr>
            </w:pPr>
            <w:r w:rsidRPr="006850C6">
              <w:rPr>
                <w:sz w:val="25"/>
                <w:szCs w:val="25"/>
              </w:rPr>
              <w:t>Sư phạm Khoa học tự nhiên</w:t>
            </w:r>
          </w:p>
        </w:tc>
        <w:tc>
          <w:tcPr>
            <w:tcW w:w="299" w:type="pct"/>
            <w:vAlign w:val="center"/>
          </w:tcPr>
          <w:p w14:paraId="02D47F40" w14:textId="77777777" w:rsidR="009F2C45" w:rsidRPr="006850C6" w:rsidRDefault="009F2C45" w:rsidP="009F2C45">
            <w:pPr>
              <w:spacing w:before="0"/>
              <w:ind w:hanging="2"/>
              <w:jc w:val="center"/>
              <w:rPr>
                <w:sz w:val="25"/>
                <w:szCs w:val="25"/>
              </w:rPr>
            </w:pPr>
          </w:p>
        </w:tc>
        <w:tc>
          <w:tcPr>
            <w:tcW w:w="284" w:type="pct"/>
            <w:vAlign w:val="center"/>
          </w:tcPr>
          <w:p w14:paraId="2D2274B2" w14:textId="77777777" w:rsidR="009F2C45" w:rsidRPr="006850C6" w:rsidRDefault="009F2C45" w:rsidP="009F2C45">
            <w:pPr>
              <w:spacing w:before="0"/>
              <w:ind w:hanging="2"/>
              <w:jc w:val="center"/>
              <w:rPr>
                <w:sz w:val="25"/>
                <w:szCs w:val="25"/>
              </w:rPr>
            </w:pPr>
          </w:p>
        </w:tc>
        <w:tc>
          <w:tcPr>
            <w:tcW w:w="406" w:type="pct"/>
            <w:gridSpan w:val="2"/>
            <w:vAlign w:val="center"/>
          </w:tcPr>
          <w:p w14:paraId="1DE39E38" w14:textId="77777777" w:rsidR="009F2C45" w:rsidRPr="006850C6" w:rsidRDefault="009F2C45" w:rsidP="009F2C45">
            <w:pPr>
              <w:spacing w:before="0"/>
              <w:ind w:hanging="2"/>
              <w:jc w:val="center"/>
              <w:rPr>
                <w:sz w:val="25"/>
                <w:szCs w:val="25"/>
              </w:rPr>
            </w:pPr>
          </w:p>
        </w:tc>
        <w:tc>
          <w:tcPr>
            <w:tcW w:w="268" w:type="pct"/>
            <w:gridSpan w:val="3"/>
            <w:vAlign w:val="center"/>
          </w:tcPr>
          <w:p w14:paraId="403994BF" w14:textId="77777777" w:rsidR="009F2C45" w:rsidRPr="006850C6" w:rsidRDefault="009F2C45" w:rsidP="009F2C45">
            <w:pPr>
              <w:spacing w:before="0"/>
              <w:ind w:hanging="2"/>
              <w:jc w:val="center"/>
              <w:rPr>
                <w:sz w:val="25"/>
                <w:szCs w:val="25"/>
              </w:rPr>
            </w:pPr>
            <w:r w:rsidRPr="006850C6">
              <w:rPr>
                <w:sz w:val="25"/>
                <w:szCs w:val="25"/>
              </w:rPr>
              <w:t>60</w:t>
            </w:r>
          </w:p>
        </w:tc>
        <w:tc>
          <w:tcPr>
            <w:tcW w:w="311" w:type="pct"/>
            <w:gridSpan w:val="2"/>
            <w:vAlign w:val="center"/>
          </w:tcPr>
          <w:p w14:paraId="7C0C4B62" w14:textId="77777777" w:rsidR="009F2C45" w:rsidRPr="006850C6" w:rsidRDefault="009F2C45" w:rsidP="009F2C45">
            <w:pPr>
              <w:spacing w:before="0"/>
              <w:ind w:hanging="2"/>
              <w:jc w:val="center"/>
              <w:rPr>
                <w:sz w:val="25"/>
                <w:szCs w:val="25"/>
              </w:rPr>
            </w:pPr>
            <w:r w:rsidRPr="006850C6">
              <w:rPr>
                <w:sz w:val="25"/>
                <w:szCs w:val="25"/>
              </w:rPr>
              <w:t>56</w:t>
            </w:r>
          </w:p>
        </w:tc>
        <w:tc>
          <w:tcPr>
            <w:tcW w:w="392" w:type="pct"/>
            <w:gridSpan w:val="2"/>
            <w:vAlign w:val="center"/>
          </w:tcPr>
          <w:p w14:paraId="7EB4F34C" w14:textId="77777777" w:rsidR="009F2C45" w:rsidRPr="006850C6" w:rsidRDefault="009F2C45" w:rsidP="009F2C45">
            <w:pPr>
              <w:spacing w:before="0"/>
              <w:ind w:left="2" w:hanging="2"/>
              <w:jc w:val="center"/>
              <w:rPr>
                <w:sz w:val="25"/>
                <w:szCs w:val="25"/>
              </w:rPr>
            </w:pPr>
            <w:r w:rsidRPr="006850C6">
              <w:rPr>
                <w:sz w:val="25"/>
                <w:szCs w:val="25"/>
              </w:rPr>
              <w:t>25.57</w:t>
            </w:r>
          </w:p>
        </w:tc>
      </w:tr>
      <w:tr w:rsidR="006850C6" w:rsidRPr="006850C6" w14:paraId="75B87C78" w14:textId="77777777" w:rsidTr="009F2C45">
        <w:trPr>
          <w:trHeight w:hRule="exact" w:val="737"/>
          <w:jc w:val="center"/>
        </w:trPr>
        <w:tc>
          <w:tcPr>
            <w:tcW w:w="256" w:type="pct"/>
            <w:vAlign w:val="center"/>
          </w:tcPr>
          <w:p w14:paraId="5DEC43AF"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7D5DA973" w14:textId="6D6A5FF3" w:rsidR="009F2C45" w:rsidRPr="006850C6" w:rsidRDefault="009F2C45" w:rsidP="009F2C45">
            <w:pPr>
              <w:spacing w:before="0"/>
              <w:ind w:hanging="2"/>
              <w:jc w:val="center"/>
              <w:rPr>
                <w:b/>
                <w:sz w:val="25"/>
                <w:szCs w:val="25"/>
              </w:rPr>
            </w:pPr>
            <w:r w:rsidRPr="006850C6">
              <w:rPr>
                <w:sz w:val="25"/>
                <w:szCs w:val="25"/>
              </w:rPr>
              <w:t>7140249</w:t>
            </w:r>
          </w:p>
        </w:tc>
        <w:tc>
          <w:tcPr>
            <w:tcW w:w="915" w:type="pct"/>
            <w:vAlign w:val="center"/>
          </w:tcPr>
          <w:p w14:paraId="1777DB2C" w14:textId="4BE18208" w:rsidR="009F2C45" w:rsidRPr="006850C6" w:rsidRDefault="009F2C45" w:rsidP="009F2C45">
            <w:pPr>
              <w:spacing w:before="0"/>
              <w:ind w:hanging="2"/>
              <w:rPr>
                <w:b/>
                <w:sz w:val="25"/>
                <w:szCs w:val="25"/>
              </w:rPr>
            </w:pPr>
            <w:r w:rsidRPr="006850C6">
              <w:rPr>
                <w:sz w:val="25"/>
                <w:szCs w:val="25"/>
              </w:rPr>
              <w:t>Khoa học giáo dục và đào tạo giáo viên</w:t>
            </w:r>
          </w:p>
        </w:tc>
        <w:tc>
          <w:tcPr>
            <w:tcW w:w="413" w:type="pct"/>
            <w:vAlign w:val="center"/>
          </w:tcPr>
          <w:p w14:paraId="0966C093" w14:textId="52E3FA81" w:rsidR="009F2C45" w:rsidRPr="006850C6" w:rsidRDefault="009F2C45" w:rsidP="009F2C45">
            <w:pPr>
              <w:spacing w:before="0"/>
              <w:ind w:hanging="2"/>
              <w:rPr>
                <w:sz w:val="25"/>
                <w:szCs w:val="25"/>
              </w:rPr>
            </w:pPr>
            <w:r w:rsidRPr="006850C6">
              <w:rPr>
                <w:sz w:val="25"/>
                <w:szCs w:val="25"/>
              </w:rPr>
              <w:t>7140249</w:t>
            </w:r>
          </w:p>
        </w:tc>
        <w:tc>
          <w:tcPr>
            <w:tcW w:w="1090" w:type="pct"/>
            <w:vAlign w:val="center"/>
          </w:tcPr>
          <w:p w14:paraId="56F98431" w14:textId="5C775489" w:rsidR="009F2C45" w:rsidRPr="006850C6" w:rsidRDefault="009F2C45" w:rsidP="009F2C45">
            <w:pPr>
              <w:spacing w:before="0"/>
              <w:ind w:hanging="2"/>
              <w:rPr>
                <w:sz w:val="25"/>
                <w:szCs w:val="25"/>
              </w:rPr>
            </w:pPr>
            <w:r w:rsidRPr="006850C6">
              <w:rPr>
                <w:sz w:val="25"/>
                <w:szCs w:val="25"/>
              </w:rPr>
              <w:t xml:space="preserve">Sư phạm Lịch sử - </w:t>
            </w:r>
            <w:r w:rsidR="00440EDF" w:rsidRPr="006850C6">
              <w:rPr>
                <w:sz w:val="25"/>
                <w:szCs w:val="25"/>
              </w:rPr>
              <w:t>Địa lí</w:t>
            </w:r>
          </w:p>
        </w:tc>
        <w:tc>
          <w:tcPr>
            <w:tcW w:w="299" w:type="pct"/>
            <w:vAlign w:val="center"/>
          </w:tcPr>
          <w:p w14:paraId="5E93C810" w14:textId="77777777" w:rsidR="009F2C45" w:rsidRPr="006850C6" w:rsidRDefault="009F2C45" w:rsidP="009F2C45">
            <w:pPr>
              <w:spacing w:before="0"/>
              <w:ind w:hanging="2"/>
              <w:jc w:val="center"/>
              <w:rPr>
                <w:sz w:val="25"/>
                <w:szCs w:val="25"/>
              </w:rPr>
            </w:pPr>
            <w:r w:rsidRPr="006850C6">
              <w:rPr>
                <w:sz w:val="25"/>
                <w:szCs w:val="25"/>
              </w:rPr>
              <w:t>68</w:t>
            </w:r>
          </w:p>
        </w:tc>
        <w:tc>
          <w:tcPr>
            <w:tcW w:w="284" w:type="pct"/>
            <w:vAlign w:val="center"/>
          </w:tcPr>
          <w:p w14:paraId="666EFAFB" w14:textId="77777777" w:rsidR="009F2C45" w:rsidRPr="006850C6" w:rsidRDefault="009F2C45" w:rsidP="009F2C45">
            <w:pPr>
              <w:spacing w:before="0"/>
              <w:ind w:hanging="2"/>
              <w:jc w:val="center"/>
              <w:rPr>
                <w:sz w:val="25"/>
                <w:szCs w:val="25"/>
              </w:rPr>
            </w:pPr>
            <w:r w:rsidRPr="006850C6">
              <w:rPr>
                <w:sz w:val="25"/>
                <w:szCs w:val="25"/>
              </w:rPr>
              <w:t>64</w:t>
            </w:r>
          </w:p>
        </w:tc>
        <w:tc>
          <w:tcPr>
            <w:tcW w:w="406" w:type="pct"/>
            <w:gridSpan w:val="2"/>
            <w:vAlign w:val="center"/>
          </w:tcPr>
          <w:p w14:paraId="4A9F61F9" w14:textId="77777777" w:rsidR="009F2C45" w:rsidRPr="006850C6" w:rsidRDefault="009F2C45" w:rsidP="009F2C45">
            <w:pPr>
              <w:spacing w:before="0"/>
              <w:ind w:hanging="2"/>
              <w:jc w:val="center"/>
              <w:rPr>
                <w:sz w:val="25"/>
                <w:szCs w:val="25"/>
              </w:rPr>
            </w:pPr>
            <w:r w:rsidRPr="006850C6">
              <w:rPr>
                <w:sz w:val="25"/>
                <w:szCs w:val="25"/>
              </w:rPr>
              <w:t>27.43</w:t>
            </w:r>
          </w:p>
        </w:tc>
        <w:tc>
          <w:tcPr>
            <w:tcW w:w="268" w:type="pct"/>
            <w:gridSpan w:val="3"/>
            <w:vAlign w:val="center"/>
          </w:tcPr>
          <w:p w14:paraId="5F7E71C9" w14:textId="77777777" w:rsidR="009F2C45" w:rsidRPr="006850C6" w:rsidRDefault="009F2C45" w:rsidP="009F2C45">
            <w:pPr>
              <w:spacing w:before="0"/>
              <w:ind w:hanging="2"/>
              <w:jc w:val="center"/>
              <w:rPr>
                <w:sz w:val="25"/>
                <w:szCs w:val="25"/>
              </w:rPr>
            </w:pPr>
            <w:r w:rsidRPr="006850C6">
              <w:rPr>
                <w:sz w:val="25"/>
                <w:szCs w:val="25"/>
              </w:rPr>
              <w:t>152</w:t>
            </w:r>
          </w:p>
        </w:tc>
        <w:tc>
          <w:tcPr>
            <w:tcW w:w="311" w:type="pct"/>
            <w:gridSpan w:val="2"/>
            <w:vAlign w:val="center"/>
          </w:tcPr>
          <w:p w14:paraId="10E00E2E" w14:textId="77777777" w:rsidR="009F2C45" w:rsidRPr="006850C6" w:rsidRDefault="009F2C45" w:rsidP="009F2C45">
            <w:pPr>
              <w:spacing w:before="0"/>
              <w:ind w:hanging="2"/>
              <w:jc w:val="center"/>
              <w:rPr>
                <w:sz w:val="25"/>
                <w:szCs w:val="25"/>
              </w:rPr>
            </w:pPr>
            <w:r w:rsidRPr="006850C6">
              <w:rPr>
                <w:sz w:val="25"/>
                <w:szCs w:val="25"/>
              </w:rPr>
              <w:t>143</w:t>
            </w:r>
          </w:p>
        </w:tc>
        <w:tc>
          <w:tcPr>
            <w:tcW w:w="392" w:type="pct"/>
            <w:gridSpan w:val="2"/>
            <w:vAlign w:val="center"/>
          </w:tcPr>
          <w:p w14:paraId="7E8CAC3C" w14:textId="77777777" w:rsidR="009F2C45" w:rsidRPr="006850C6" w:rsidRDefault="009F2C45" w:rsidP="009F2C45">
            <w:pPr>
              <w:spacing w:before="0"/>
              <w:ind w:left="2" w:hanging="2"/>
              <w:jc w:val="center"/>
              <w:rPr>
                <w:sz w:val="25"/>
                <w:szCs w:val="25"/>
              </w:rPr>
            </w:pPr>
            <w:r w:rsidRPr="006850C6">
              <w:rPr>
                <w:sz w:val="25"/>
                <w:szCs w:val="25"/>
              </w:rPr>
              <w:t>28.42</w:t>
            </w:r>
          </w:p>
        </w:tc>
      </w:tr>
      <w:tr w:rsidR="006850C6" w:rsidRPr="006850C6" w14:paraId="2F14776A" w14:textId="77777777" w:rsidTr="009F2C45">
        <w:trPr>
          <w:trHeight w:hRule="exact" w:val="624"/>
          <w:jc w:val="center"/>
        </w:trPr>
        <w:tc>
          <w:tcPr>
            <w:tcW w:w="256" w:type="pct"/>
            <w:vAlign w:val="center"/>
          </w:tcPr>
          <w:p w14:paraId="46011BD2"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3B4D1166" w14:textId="232E7CBE" w:rsidR="009F2C45" w:rsidRPr="006850C6" w:rsidRDefault="009F2C45" w:rsidP="009F2C45">
            <w:pPr>
              <w:spacing w:before="0"/>
              <w:ind w:hanging="2"/>
              <w:jc w:val="center"/>
              <w:rPr>
                <w:b/>
                <w:sz w:val="25"/>
                <w:szCs w:val="25"/>
              </w:rPr>
            </w:pPr>
            <w:r w:rsidRPr="006850C6">
              <w:rPr>
                <w:sz w:val="25"/>
                <w:szCs w:val="25"/>
              </w:rPr>
              <w:t>7420201</w:t>
            </w:r>
          </w:p>
        </w:tc>
        <w:tc>
          <w:tcPr>
            <w:tcW w:w="915" w:type="pct"/>
            <w:vAlign w:val="center"/>
          </w:tcPr>
          <w:p w14:paraId="7DDE3891" w14:textId="7F1214DD" w:rsidR="009F2C45" w:rsidRPr="006850C6" w:rsidRDefault="009F2C45" w:rsidP="009F2C45">
            <w:pPr>
              <w:spacing w:before="0"/>
              <w:ind w:hanging="2"/>
              <w:rPr>
                <w:sz w:val="25"/>
                <w:szCs w:val="25"/>
              </w:rPr>
            </w:pPr>
            <w:r w:rsidRPr="006850C6">
              <w:rPr>
                <w:sz w:val="25"/>
                <w:szCs w:val="25"/>
              </w:rPr>
              <w:t>Khoa học sự sống</w:t>
            </w:r>
          </w:p>
        </w:tc>
        <w:tc>
          <w:tcPr>
            <w:tcW w:w="413" w:type="pct"/>
            <w:vAlign w:val="center"/>
          </w:tcPr>
          <w:p w14:paraId="3AEC6BA8" w14:textId="1B86836E" w:rsidR="009F2C45" w:rsidRPr="006850C6" w:rsidRDefault="009F2C45" w:rsidP="009F2C45">
            <w:pPr>
              <w:spacing w:before="0"/>
              <w:ind w:hanging="2"/>
              <w:rPr>
                <w:sz w:val="25"/>
                <w:szCs w:val="25"/>
              </w:rPr>
            </w:pPr>
            <w:r w:rsidRPr="006850C6">
              <w:rPr>
                <w:sz w:val="25"/>
                <w:szCs w:val="25"/>
              </w:rPr>
              <w:t>7420201</w:t>
            </w:r>
          </w:p>
        </w:tc>
        <w:tc>
          <w:tcPr>
            <w:tcW w:w="1090" w:type="pct"/>
            <w:vAlign w:val="center"/>
          </w:tcPr>
          <w:p w14:paraId="36B5509E" w14:textId="49BC4371" w:rsidR="009F2C45" w:rsidRPr="006850C6" w:rsidRDefault="009F2C45" w:rsidP="009F2C45">
            <w:pPr>
              <w:spacing w:before="0"/>
              <w:ind w:hanging="2"/>
              <w:rPr>
                <w:sz w:val="25"/>
                <w:szCs w:val="25"/>
              </w:rPr>
            </w:pPr>
            <w:r w:rsidRPr="006850C6">
              <w:rPr>
                <w:sz w:val="25"/>
                <w:szCs w:val="25"/>
              </w:rPr>
              <w:t>Công nghệ Sinh học</w:t>
            </w:r>
          </w:p>
        </w:tc>
        <w:tc>
          <w:tcPr>
            <w:tcW w:w="299" w:type="pct"/>
            <w:vAlign w:val="center"/>
          </w:tcPr>
          <w:p w14:paraId="11172D82" w14:textId="77777777" w:rsidR="009F2C45" w:rsidRPr="006850C6" w:rsidRDefault="009F2C45" w:rsidP="009F2C45">
            <w:pPr>
              <w:spacing w:before="0"/>
              <w:ind w:hanging="2"/>
              <w:jc w:val="center"/>
              <w:rPr>
                <w:sz w:val="25"/>
                <w:szCs w:val="25"/>
              </w:rPr>
            </w:pPr>
            <w:r w:rsidRPr="006850C6">
              <w:rPr>
                <w:sz w:val="25"/>
                <w:szCs w:val="25"/>
              </w:rPr>
              <w:t>96</w:t>
            </w:r>
          </w:p>
        </w:tc>
        <w:tc>
          <w:tcPr>
            <w:tcW w:w="284" w:type="pct"/>
            <w:vAlign w:val="center"/>
          </w:tcPr>
          <w:p w14:paraId="41399B1C" w14:textId="77777777" w:rsidR="009F2C45" w:rsidRPr="006850C6" w:rsidRDefault="009F2C45" w:rsidP="009F2C45">
            <w:pPr>
              <w:spacing w:before="0"/>
              <w:ind w:hanging="2"/>
              <w:jc w:val="center"/>
              <w:rPr>
                <w:sz w:val="25"/>
                <w:szCs w:val="25"/>
              </w:rPr>
            </w:pPr>
            <w:r w:rsidRPr="006850C6">
              <w:rPr>
                <w:sz w:val="25"/>
                <w:szCs w:val="25"/>
              </w:rPr>
              <w:t>3</w:t>
            </w:r>
          </w:p>
        </w:tc>
        <w:tc>
          <w:tcPr>
            <w:tcW w:w="406" w:type="pct"/>
            <w:gridSpan w:val="2"/>
            <w:vAlign w:val="center"/>
          </w:tcPr>
          <w:p w14:paraId="5A005491" w14:textId="77777777" w:rsidR="009F2C45" w:rsidRPr="006850C6" w:rsidRDefault="009F2C45" w:rsidP="009F2C45">
            <w:pPr>
              <w:spacing w:before="0"/>
              <w:ind w:hanging="2"/>
              <w:jc w:val="center"/>
              <w:rPr>
                <w:sz w:val="25"/>
                <w:szCs w:val="25"/>
              </w:rPr>
            </w:pPr>
            <w:r w:rsidRPr="006850C6">
              <w:rPr>
                <w:sz w:val="25"/>
                <w:szCs w:val="25"/>
              </w:rPr>
              <w:t>15</w:t>
            </w:r>
          </w:p>
        </w:tc>
        <w:tc>
          <w:tcPr>
            <w:tcW w:w="268" w:type="pct"/>
            <w:gridSpan w:val="3"/>
            <w:vAlign w:val="center"/>
          </w:tcPr>
          <w:p w14:paraId="59B91EE2" w14:textId="77777777" w:rsidR="009F2C45" w:rsidRPr="006850C6" w:rsidRDefault="009F2C45" w:rsidP="009F2C45">
            <w:pPr>
              <w:spacing w:before="0"/>
              <w:ind w:hanging="2"/>
              <w:jc w:val="center"/>
              <w:rPr>
                <w:sz w:val="25"/>
                <w:szCs w:val="25"/>
              </w:rPr>
            </w:pPr>
            <w:r w:rsidRPr="006850C6">
              <w:rPr>
                <w:sz w:val="25"/>
                <w:szCs w:val="25"/>
              </w:rPr>
              <w:t>30</w:t>
            </w:r>
          </w:p>
        </w:tc>
        <w:tc>
          <w:tcPr>
            <w:tcW w:w="311" w:type="pct"/>
            <w:gridSpan w:val="2"/>
            <w:vAlign w:val="center"/>
          </w:tcPr>
          <w:p w14:paraId="2DE2A6A2" w14:textId="77777777" w:rsidR="009F2C45" w:rsidRPr="006850C6" w:rsidRDefault="009F2C45" w:rsidP="009F2C45">
            <w:pPr>
              <w:spacing w:before="0"/>
              <w:ind w:hanging="2"/>
              <w:jc w:val="center"/>
              <w:rPr>
                <w:sz w:val="25"/>
                <w:szCs w:val="25"/>
              </w:rPr>
            </w:pPr>
            <w:r w:rsidRPr="006850C6">
              <w:rPr>
                <w:sz w:val="25"/>
                <w:szCs w:val="25"/>
              </w:rPr>
              <w:t>21</w:t>
            </w:r>
          </w:p>
        </w:tc>
        <w:tc>
          <w:tcPr>
            <w:tcW w:w="392" w:type="pct"/>
            <w:gridSpan w:val="2"/>
            <w:vAlign w:val="center"/>
          </w:tcPr>
          <w:p w14:paraId="6B1F6938" w14:textId="77777777" w:rsidR="009F2C45" w:rsidRPr="006850C6" w:rsidRDefault="009F2C45" w:rsidP="009F2C45">
            <w:pPr>
              <w:spacing w:before="0"/>
              <w:ind w:left="2" w:hanging="2"/>
              <w:jc w:val="center"/>
              <w:rPr>
                <w:sz w:val="25"/>
                <w:szCs w:val="25"/>
              </w:rPr>
            </w:pPr>
            <w:r w:rsidRPr="006850C6">
              <w:rPr>
                <w:sz w:val="25"/>
                <w:szCs w:val="25"/>
              </w:rPr>
              <w:t>15.35</w:t>
            </w:r>
          </w:p>
        </w:tc>
      </w:tr>
      <w:tr w:rsidR="006850C6" w:rsidRPr="006850C6" w14:paraId="6D5E62AB" w14:textId="77777777" w:rsidTr="009F2C45">
        <w:trPr>
          <w:trHeight w:hRule="exact" w:val="624"/>
          <w:jc w:val="center"/>
        </w:trPr>
        <w:tc>
          <w:tcPr>
            <w:tcW w:w="256" w:type="pct"/>
            <w:vAlign w:val="center"/>
          </w:tcPr>
          <w:p w14:paraId="34CBE127"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65899375" w14:textId="0ADEF5B8" w:rsidR="009F2C45" w:rsidRPr="006850C6" w:rsidRDefault="009F2C45" w:rsidP="009F2C45">
            <w:pPr>
              <w:spacing w:before="0"/>
              <w:ind w:hanging="2"/>
              <w:jc w:val="center"/>
              <w:rPr>
                <w:b/>
                <w:sz w:val="25"/>
                <w:szCs w:val="25"/>
              </w:rPr>
            </w:pPr>
            <w:r w:rsidRPr="006850C6">
              <w:rPr>
                <w:sz w:val="25"/>
                <w:szCs w:val="25"/>
              </w:rPr>
              <w:t>7440122</w:t>
            </w:r>
          </w:p>
        </w:tc>
        <w:tc>
          <w:tcPr>
            <w:tcW w:w="915" w:type="pct"/>
            <w:vAlign w:val="center"/>
          </w:tcPr>
          <w:p w14:paraId="1A54CBD0" w14:textId="6BC47F81" w:rsidR="009F2C45" w:rsidRPr="006850C6" w:rsidRDefault="009F2C45" w:rsidP="009F2C45">
            <w:pPr>
              <w:spacing w:before="0"/>
              <w:ind w:hanging="2"/>
              <w:rPr>
                <w:sz w:val="25"/>
                <w:szCs w:val="25"/>
              </w:rPr>
            </w:pPr>
            <w:r w:rsidRPr="006850C6">
              <w:rPr>
                <w:sz w:val="25"/>
                <w:szCs w:val="25"/>
              </w:rPr>
              <w:t>Khoa học tự nhiên</w:t>
            </w:r>
          </w:p>
        </w:tc>
        <w:tc>
          <w:tcPr>
            <w:tcW w:w="413" w:type="pct"/>
            <w:vAlign w:val="center"/>
          </w:tcPr>
          <w:p w14:paraId="4CBDD219" w14:textId="2258DA35" w:rsidR="009F2C45" w:rsidRPr="006850C6" w:rsidRDefault="009F2C45" w:rsidP="009F2C45">
            <w:pPr>
              <w:spacing w:before="0"/>
              <w:ind w:hanging="2"/>
              <w:rPr>
                <w:sz w:val="25"/>
                <w:szCs w:val="25"/>
              </w:rPr>
            </w:pPr>
            <w:r w:rsidRPr="006850C6">
              <w:rPr>
                <w:sz w:val="25"/>
                <w:szCs w:val="25"/>
              </w:rPr>
              <w:t>7440122</w:t>
            </w:r>
          </w:p>
        </w:tc>
        <w:tc>
          <w:tcPr>
            <w:tcW w:w="1090" w:type="pct"/>
            <w:vAlign w:val="center"/>
          </w:tcPr>
          <w:p w14:paraId="5BBC8048" w14:textId="6992306E" w:rsidR="009F2C45" w:rsidRPr="006850C6" w:rsidRDefault="009F2C45" w:rsidP="009F2C45">
            <w:pPr>
              <w:spacing w:before="0"/>
              <w:rPr>
                <w:sz w:val="25"/>
                <w:szCs w:val="25"/>
              </w:rPr>
            </w:pPr>
            <w:r w:rsidRPr="006850C6">
              <w:rPr>
                <w:sz w:val="25"/>
                <w:szCs w:val="25"/>
              </w:rPr>
              <w:t>Khoa học vật liệu</w:t>
            </w:r>
          </w:p>
        </w:tc>
        <w:tc>
          <w:tcPr>
            <w:tcW w:w="299" w:type="pct"/>
            <w:vAlign w:val="center"/>
          </w:tcPr>
          <w:p w14:paraId="6042333E" w14:textId="77777777" w:rsidR="009F2C45" w:rsidRPr="006850C6" w:rsidRDefault="009F2C45" w:rsidP="009F2C45">
            <w:pPr>
              <w:spacing w:before="0"/>
              <w:ind w:hanging="2"/>
              <w:jc w:val="center"/>
              <w:rPr>
                <w:sz w:val="25"/>
                <w:szCs w:val="25"/>
              </w:rPr>
            </w:pPr>
          </w:p>
        </w:tc>
        <w:tc>
          <w:tcPr>
            <w:tcW w:w="284" w:type="pct"/>
            <w:vAlign w:val="center"/>
          </w:tcPr>
          <w:p w14:paraId="66B4BA1F" w14:textId="77777777" w:rsidR="009F2C45" w:rsidRPr="006850C6" w:rsidRDefault="009F2C45" w:rsidP="009F2C45">
            <w:pPr>
              <w:spacing w:before="0"/>
              <w:ind w:hanging="2"/>
              <w:jc w:val="center"/>
              <w:rPr>
                <w:sz w:val="25"/>
                <w:szCs w:val="25"/>
              </w:rPr>
            </w:pPr>
          </w:p>
        </w:tc>
        <w:tc>
          <w:tcPr>
            <w:tcW w:w="406" w:type="pct"/>
            <w:gridSpan w:val="2"/>
            <w:vAlign w:val="center"/>
          </w:tcPr>
          <w:p w14:paraId="3E5526FB" w14:textId="77777777" w:rsidR="009F2C45" w:rsidRPr="006850C6" w:rsidRDefault="009F2C45" w:rsidP="009F2C45">
            <w:pPr>
              <w:spacing w:before="0"/>
              <w:ind w:hanging="2"/>
              <w:jc w:val="center"/>
              <w:rPr>
                <w:sz w:val="25"/>
                <w:szCs w:val="25"/>
              </w:rPr>
            </w:pPr>
          </w:p>
        </w:tc>
        <w:tc>
          <w:tcPr>
            <w:tcW w:w="268" w:type="pct"/>
            <w:gridSpan w:val="3"/>
            <w:vAlign w:val="center"/>
          </w:tcPr>
          <w:p w14:paraId="63C53E5A" w14:textId="77777777" w:rsidR="009F2C45" w:rsidRPr="006850C6" w:rsidRDefault="009F2C45" w:rsidP="009F2C45">
            <w:pPr>
              <w:spacing w:before="0"/>
              <w:ind w:hanging="2"/>
              <w:jc w:val="center"/>
              <w:rPr>
                <w:sz w:val="25"/>
                <w:szCs w:val="25"/>
              </w:rPr>
            </w:pPr>
            <w:r w:rsidRPr="006850C6">
              <w:rPr>
                <w:sz w:val="25"/>
                <w:szCs w:val="25"/>
              </w:rPr>
              <w:t>25</w:t>
            </w:r>
          </w:p>
        </w:tc>
        <w:tc>
          <w:tcPr>
            <w:tcW w:w="311" w:type="pct"/>
            <w:gridSpan w:val="2"/>
            <w:vAlign w:val="center"/>
          </w:tcPr>
          <w:p w14:paraId="20F5F45D" w14:textId="77777777" w:rsidR="009F2C45" w:rsidRPr="006850C6" w:rsidRDefault="009F2C45" w:rsidP="009F2C45">
            <w:pPr>
              <w:spacing w:before="0"/>
              <w:ind w:hanging="2"/>
              <w:jc w:val="center"/>
              <w:rPr>
                <w:sz w:val="25"/>
                <w:szCs w:val="25"/>
              </w:rPr>
            </w:pPr>
            <w:r w:rsidRPr="006850C6">
              <w:rPr>
                <w:sz w:val="25"/>
                <w:szCs w:val="25"/>
              </w:rPr>
              <w:t>13</w:t>
            </w:r>
          </w:p>
        </w:tc>
        <w:tc>
          <w:tcPr>
            <w:tcW w:w="392" w:type="pct"/>
            <w:gridSpan w:val="2"/>
            <w:vAlign w:val="center"/>
          </w:tcPr>
          <w:p w14:paraId="16AC5C52" w14:textId="77777777" w:rsidR="009F2C45" w:rsidRPr="006850C6" w:rsidRDefault="009F2C45" w:rsidP="009F2C45">
            <w:pPr>
              <w:spacing w:before="0"/>
              <w:ind w:left="2" w:hanging="2"/>
              <w:jc w:val="center"/>
              <w:rPr>
                <w:sz w:val="25"/>
                <w:szCs w:val="25"/>
              </w:rPr>
            </w:pPr>
            <w:r w:rsidRPr="006850C6">
              <w:rPr>
                <w:sz w:val="25"/>
                <w:szCs w:val="25"/>
              </w:rPr>
              <w:t>18.85</w:t>
            </w:r>
          </w:p>
        </w:tc>
      </w:tr>
      <w:tr w:rsidR="006850C6" w:rsidRPr="006850C6" w14:paraId="38A5ECBE" w14:textId="77777777" w:rsidTr="009F2C45">
        <w:trPr>
          <w:trHeight w:hRule="exact" w:val="737"/>
          <w:jc w:val="center"/>
        </w:trPr>
        <w:tc>
          <w:tcPr>
            <w:tcW w:w="256" w:type="pct"/>
            <w:vAlign w:val="center"/>
          </w:tcPr>
          <w:p w14:paraId="63486C1D"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089C631E" w14:textId="61C049F3" w:rsidR="009F2C45" w:rsidRPr="006850C6" w:rsidRDefault="009F2C45" w:rsidP="009F2C45">
            <w:pPr>
              <w:spacing w:before="0"/>
              <w:ind w:hanging="2"/>
              <w:jc w:val="center"/>
              <w:rPr>
                <w:b/>
                <w:sz w:val="25"/>
                <w:szCs w:val="25"/>
              </w:rPr>
            </w:pPr>
            <w:r w:rsidRPr="006850C6">
              <w:rPr>
                <w:sz w:val="25"/>
                <w:szCs w:val="25"/>
              </w:rPr>
              <w:t>7480201</w:t>
            </w:r>
          </w:p>
        </w:tc>
        <w:tc>
          <w:tcPr>
            <w:tcW w:w="915" w:type="pct"/>
            <w:vAlign w:val="center"/>
          </w:tcPr>
          <w:p w14:paraId="38B17551" w14:textId="54D0293D" w:rsidR="009F2C45" w:rsidRPr="006850C6" w:rsidRDefault="009F2C45" w:rsidP="009F2C45">
            <w:pPr>
              <w:spacing w:before="0"/>
              <w:ind w:hanging="2"/>
              <w:rPr>
                <w:sz w:val="25"/>
                <w:szCs w:val="25"/>
              </w:rPr>
            </w:pPr>
            <w:r w:rsidRPr="006850C6">
              <w:rPr>
                <w:sz w:val="25"/>
                <w:szCs w:val="25"/>
              </w:rPr>
              <w:t>Máy tính và công nghệ thông tin</w:t>
            </w:r>
          </w:p>
        </w:tc>
        <w:tc>
          <w:tcPr>
            <w:tcW w:w="413" w:type="pct"/>
            <w:vAlign w:val="center"/>
          </w:tcPr>
          <w:p w14:paraId="4DA9739C" w14:textId="7CE1AD32" w:rsidR="009F2C45" w:rsidRPr="006850C6" w:rsidRDefault="009F2C45" w:rsidP="009F2C45">
            <w:pPr>
              <w:spacing w:before="0"/>
              <w:ind w:hanging="2"/>
              <w:rPr>
                <w:sz w:val="25"/>
                <w:szCs w:val="25"/>
              </w:rPr>
            </w:pPr>
            <w:r w:rsidRPr="006850C6">
              <w:rPr>
                <w:sz w:val="25"/>
                <w:szCs w:val="25"/>
              </w:rPr>
              <w:t>7480201</w:t>
            </w:r>
          </w:p>
        </w:tc>
        <w:tc>
          <w:tcPr>
            <w:tcW w:w="1090" w:type="pct"/>
            <w:vAlign w:val="center"/>
          </w:tcPr>
          <w:p w14:paraId="15B79FD5" w14:textId="4BD42992" w:rsidR="009F2C45" w:rsidRPr="006850C6" w:rsidRDefault="009F2C45" w:rsidP="009F2C45">
            <w:pPr>
              <w:spacing w:before="0"/>
              <w:ind w:hanging="2"/>
              <w:rPr>
                <w:sz w:val="25"/>
                <w:szCs w:val="25"/>
              </w:rPr>
            </w:pPr>
            <w:r w:rsidRPr="006850C6">
              <w:rPr>
                <w:sz w:val="25"/>
                <w:szCs w:val="25"/>
              </w:rPr>
              <w:t>Công nghệ thông tin</w:t>
            </w:r>
          </w:p>
        </w:tc>
        <w:tc>
          <w:tcPr>
            <w:tcW w:w="299" w:type="pct"/>
            <w:vAlign w:val="center"/>
          </w:tcPr>
          <w:p w14:paraId="7FC66F82" w14:textId="77777777" w:rsidR="009F2C45" w:rsidRPr="006850C6" w:rsidRDefault="009F2C45" w:rsidP="009F2C45">
            <w:pPr>
              <w:spacing w:before="0"/>
              <w:ind w:hanging="2"/>
              <w:jc w:val="center"/>
              <w:rPr>
                <w:sz w:val="25"/>
                <w:szCs w:val="25"/>
              </w:rPr>
            </w:pPr>
            <w:r w:rsidRPr="006850C6">
              <w:rPr>
                <w:sz w:val="25"/>
                <w:szCs w:val="25"/>
              </w:rPr>
              <w:t>208</w:t>
            </w:r>
          </w:p>
        </w:tc>
        <w:tc>
          <w:tcPr>
            <w:tcW w:w="284" w:type="pct"/>
            <w:vAlign w:val="center"/>
          </w:tcPr>
          <w:p w14:paraId="7AB0BB65" w14:textId="77777777" w:rsidR="009F2C45" w:rsidRPr="006850C6" w:rsidRDefault="009F2C45" w:rsidP="009F2C45">
            <w:pPr>
              <w:spacing w:before="0"/>
              <w:ind w:hanging="2"/>
              <w:jc w:val="center"/>
              <w:rPr>
                <w:sz w:val="25"/>
                <w:szCs w:val="25"/>
              </w:rPr>
            </w:pPr>
            <w:r w:rsidRPr="006850C6">
              <w:rPr>
                <w:sz w:val="25"/>
                <w:szCs w:val="25"/>
              </w:rPr>
              <w:t>39</w:t>
            </w:r>
          </w:p>
        </w:tc>
        <w:tc>
          <w:tcPr>
            <w:tcW w:w="406" w:type="pct"/>
            <w:gridSpan w:val="2"/>
            <w:vAlign w:val="center"/>
          </w:tcPr>
          <w:p w14:paraId="69121018" w14:textId="77777777" w:rsidR="009F2C45" w:rsidRPr="006850C6" w:rsidRDefault="009F2C45" w:rsidP="009F2C45">
            <w:pPr>
              <w:spacing w:before="0"/>
              <w:ind w:hanging="2"/>
              <w:jc w:val="center"/>
              <w:rPr>
                <w:sz w:val="25"/>
                <w:szCs w:val="25"/>
              </w:rPr>
            </w:pPr>
            <w:r w:rsidRPr="006850C6">
              <w:rPr>
                <w:sz w:val="25"/>
                <w:szCs w:val="25"/>
              </w:rPr>
              <w:t>15</w:t>
            </w:r>
          </w:p>
        </w:tc>
        <w:tc>
          <w:tcPr>
            <w:tcW w:w="268" w:type="pct"/>
            <w:gridSpan w:val="3"/>
            <w:vAlign w:val="center"/>
          </w:tcPr>
          <w:p w14:paraId="7500530A" w14:textId="77777777" w:rsidR="009F2C45" w:rsidRPr="006850C6" w:rsidRDefault="009F2C45" w:rsidP="009F2C45">
            <w:pPr>
              <w:spacing w:before="0"/>
              <w:ind w:hanging="2"/>
              <w:jc w:val="center"/>
              <w:rPr>
                <w:sz w:val="25"/>
                <w:szCs w:val="25"/>
              </w:rPr>
            </w:pPr>
            <w:r w:rsidRPr="006850C6">
              <w:rPr>
                <w:sz w:val="25"/>
                <w:szCs w:val="25"/>
              </w:rPr>
              <w:t>74</w:t>
            </w:r>
          </w:p>
        </w:tc>
        <w:tc>
          <w:tcPr>
            <w:tcW w:w="311" w:type="pct"/>
            <w:gridSpan w:val="2"/>
            <w:vAlign w:val="center"/>
          </w:tcPr>
          <w:p w14:paraId="287E9D2C" w14:textId="77777777" w:rsidR="009F2C45" w:rsidRPr="006850C6" w:rsidRDefault="009F2C45" w:rsidP="009F2C45">
            <w:pPr>
              <w:spacing w:before="0"/>
              <w:ind w:hanging="2"/>
              <w:jc w:val="center"/>
              <w:rPr>
                <w:sz w:val="25"/>
                <w:szCs w:val="25"/>
              </w:rPr>
            </w:pPr>
            <w:r w:rsidRPr="006850C6">
              <w:rPr>
                <w:sz w:val="25"/>
                <w:szCs w:val="25"/>
              </w:rPr>
              <w:t>60</w:t>
            </w:r>
          </w:p>
        </w:tc>
        <w:tc>
          <w:tcPr>
            <w:tcW w:w="392" w:type="pct"/>
            <w:gridSpan w:val="2"/>
            <w:vAlign w:val="center"/>
          </w:tcPr>
          <w:p w14:paraId="1C606240" w14:textId="77777777" w:rsidR="009F2C45" w:rsidRPr="006850C6" w:rsidRDefault="009F2C45" w:rsidP="009F2C45">
            <w:pPr>
              <w:spacing w:before="0"/>
              <w:ind w:hanging="2"/>
              <w:jc w:val="center"/>
              <w:rPr>
                <w:sz w:val="25"/>
                <w:szCs w:val="25"/>
              </w:rPr>
            </w:pPr>
            <w:r w:rsidRPr="006850C6">
              <w:rPr>
                <w:sz w:val="25"/>
                <w:szCs w:val="25"/>
              </w:rPr>
              <w:t>21.6</w:t>
            </w:r>
          </w:p>
        </w:tc>
      </w:tr>
      <w:tr w:rsidR="006850C6" w:rsidRPr="006850C6" w14:paraId="7D6E26C2" w14:textId="77777777" w:rsidTr="009F2C45">
        <w:trPr>
          <w:trHeight w:hRule="exact" w:val="454"/>
          <w:jc w:val="center"/>
        </w:trPr>
        <w:tc>
          <w:tcPr>
            <w:tcW w:w="256" w:type="pct"/>
            <w:tcBorders>
              <w:top w:val="dashed" w:sz="4" w:space="0" w:color="000000"/>
            </w:tcBorders>
            <w:vAlign w:val="center"/>
          </w:tcPr>
          <w:p w14:paraId="08220371" w14:textId="77777777" w:rsidR="009F2C45" w:rsidRPr="006850C6" w:rsidRDefault="009F2C45" w:rsidP="009F2C45">
            <w:pPr>
              <w:pStyle w:val="ListParagraph"/>
              <w:numPr>
                <w:ilvl w:val="0"/>
                <w:numId w:val="16"/>
              </w:numPr>
              <w:spacing w:before="0"/>
              <w:ind w:left="170" w:firstLine="0"/>
              <w:rPr>
                <w:sz w:val="25"/>
                <w:szCs w:val="25"/>
              </w:rPr>
            </w:pPr>
          </w:p>
        </w:tc>
        <w:tc>
          <w:tcPr>
            <w:tcW w:w="362" w:type="pct"/>
            <w:tcBorders>
              <w:top w:val="dashed" w:sz="4" w:space="0" w:color="000000"/>
            </w:tcBorders>
            <w:vAlign w:val="center"/>
          </w:tcPr>
          <w:p w14:paraId="08A268F7" w14:textId="7E093AB9" w:rsidR="009F2C45" w:rsidRPr="006850C6" w:rsidRDefault="009F2C45" w:rsidP="009F2C45">
            <w:pPr>
              <w:spacing w:before="0"/>
              <w:ind w:hanging="2"/>
              <w:jc w:val="center"/>
              <w:rPr>
                <w:sz w:val="25"/>
                <w:szCs w:val="25"/>
              </w:rPr>
            </w:pPr>
            <w:r w:rsidRPr="006850C6">
              <w:rPr>
                <w:sz w:val="25"/>
                <w:szCs w:val="25"/>
              </w:rPr>
              <w:t>7220204</w:t>
            </w:r>
          </w:p>
        </w:tc>
        <w:tc>
          <w:tcPr>
            <w:tcW w:w="915" w:type="pct"/>
            <w:tcBorders>
              <w:top w:val="dashed" w:sz="4" w:space="0" w:color="000000"/>
            </w:tcBorders>
            <w:vAlign w:val="center"/>
          </w:tcPr>
          <w:p w14:paraId="0E5D29C6" w14:textId="23616CEC" w:rsidR="009F2C45" w:rsidRPr="006850C6" w:rsidRDefault="009F2C45" w:rsidP="009F2C45">
            <w:pPr>
              <w:spacing w:before="0"/>
              <w:ind w:hanging="2"/>
              <w:rPr>
                <w:sz w:val="25"/>
                <w:szCs w:val="25"/>
              </w:rPr>
            </w:pPr>
            <w:r w:rsidRPr="006850C6">
              <w:rPr>
                <w:sz w:val="25"/>
                <w:szCs w:val="25"/>
              </w:rPr>
              <w:t>Nhân văn</w:t>
            </w:r>
          </w:p>
        </w:tc>
        <w:tc>
          <w:tcPr>
            <w:tcW w:w="413" w:type="pct"/>
            <w:tcBorders>
              <w:top w:val="dashed" w:sz="4" w:space="0" w:color="000000"/>
            </w:tcBorders>
            <w:vAlign w:val="center"/>
          </w:tcPr>
          <w:p w14:paraId="65836877" w14:textId="66FD7751" w:rsidR="009F2C45" w:rsidRPr="006850C6" w:rsidRDefault="009F2C45" w:rsidP="009F2C45">
            <w:pPr>
              <w:spacing w:before="0"/>
              <w:ind w:hanging="2"/>
              <w:rPr>
                <w:sz w:val="25"/>
                <w:szCs w:val="25"/>
              </w:rPr>
            </w:pPr>
            <w:r w:rsidRPr="006850C6">
              <w:rPr>
                <w:sz w:val="25"/>
                <w:szCs w:val="25"/>
              </w:rPr>
              <w:t>7220204</w:t>
            </w:r>
          </w:p>
        </w:tc>
        <w:tc>
          <w:tcPr>
            <w:tcW w:w="1090" w:type="pct"/>
            <w:tcBorders>
              <w:top w:val="dashed" w:sz="4" w:space="0" w:color="000000"/>
            </w:tcBorders>
            <w:vAlign w:val="center"/>
          </w:tcPr>
          <w:p w14:paraId="4B506A4C" w14:textId="5D1E2925" w:rsidR="009F2C45" w:rsidRPr="006850C6" w:rsidRDefault="009F2C45" w:rsidP="009F2C45">
            <w:pPr>
              <w:spacing w:before="0"/>
              <w:ind w:hanging="2"/>
              <w:rPr>
                <w:sz w:val="25"/>
                <w:szCs w:val="25"/>
              </w:rPr>
            </w:pPr>
            <w:r w:rsidRPr="006850C6">
              <w:rPr>
                <w:sz w:val="25"/>
                <w:szCs w:val="25"/>
              </w:rPr>
              <w:t>Ngôn ngữ Trung Quốc</w:t>
            </w:r>
          </w:p>
        </w:tc>
        <w:tc>
          <w:tcPr>
            <w:tcW w:w="299" w:type="pct"/>
            <w:tcBorders>
              <w:top w:val="dashed" w:sz="4" w:space="0" w:color="000000"/>
            </w:tcBorders>
            <w:vAlign w:val="center"/>
          </w:tcPr>
          <w:p w14:paraId="668D53FA" w14:textId="77777777" w:rsidR="009F2C45" w:rsidRPr="006850C6" w:rsidRDefault="009F2C45" w:rsidP="009F2C45">
            <w:pPr>
              <w:spacing w:before="0"/>
              <w:ind w:hanging="2"/>
              <w:jc w:val="center"/>
              <w:rPr>
                <w:sz w:val="25"/>
                <w:szCs w:val="25"/>
              </w:rPr>
            </w:pPr>
            <w:r w:rsidRPr="006850C6">
              <w:rPr>
                <w:sz w:val="25"/>
                <w:szCs w:val="25"/>
              </w:rPr>
              <w:t>146</w:t>
            </w:r>
          </w:p>
        </w:tc>
        <w:tc>
          <w:tcPr>
            <w:tcW w:w="284" w:type="pct"/>
            <w:tcBorders>
              <w:top w:val="dashed" w:sz="4" w:space="0" w:color="000000"/>
            </w:tcBorders>
            <w:vAlign w:val="center"/>
          </w:tcPr>
          <w:p w14:paraId="56DB7EA0" w14:textId="77777777" w:rsidR="009F2C45" w:rsidRPr="006850C6" w:rsidRDefault="009F2C45" w:rsidP="009F2C45">
            <w:pPr>
              <w:spacing w:before="0"/>
              <w:ind w:hanging="2"/>
              <w:jc w:val="center"/>
              <w:rPr>
                <w:sz w:val="25"/>
                <w:szCs w:val="25"/>
              </w:rPr>
            </w:pPr>
            <w:r w:rsidRPr="006850C6">
              <w:rPr>
                <w:sz w:val="25"/>
                <w:szCs w:val="25"/>
              </w:rPr>
              <w:t>133</w:t>
            </w:r>
          </w:p>
        </w:tc>
        <w:tc>
          <w:tcPr>
            <w:tcW w:w="406" w:type="pct"/>
            <w:gridSpan w:val="2"/>
            <w:tcBorders>
              <w:top w:val="dashed" w:sz="4" w:space="0" w:color="000000"/>
            </w:tcBorders>
            <w:vAlign w:val="center"/>
          </w:tcPr>
          <w:p w14:paraId="3D95B40A" w14:textId="77777777" w:rsidR="009F2C45" w:rsidRPr="006850C6" w:rsidRDefault="009F2C45" w:rsidP="009F2C45">
            <w:pPr>
              <w:spacing w:before="0"/>
              <w:ind w:hanging="2"/>
              <w:jc w:val="center"/>
              <w:rPr>
                <w:sz w:val="25"/>
                <w:szCs w:val="25"/>
              </w:rPr>
            </w:pPr>
            <w:r w:rsidRPr="006850C6">
              <w:rPr>
                <w:sz w:val="25"/>
                <w:szCs w:val="25"/>
              </w:rPr>
              <w:t>24.63</w:t>
            </w:r>
          </w:p>
        </w:tc>
        <w:tc>
          <w:tcPr>
            <w:tcW w:w="268" w:type="pct"/>
            <w:gridSpan w:val="3"/>
            <w:tcBorders>
              <w:top w:val="dashed" w:sz="4" w:space="0" w:color="000000"/>
            </w:tcBorders>
            <w:vAlign w:val="center"/>
          </w:tcPr>
          <w:p w14:paraId="3328BD66" w14:textId="77777777" w:rsidR="009F2C45" w:rsidRPr="006850C6" w:rsidRDefault="009F2C45" w:rsidP="009F2C45">
            <w:pPr>
              <w:spacing w:before="0"/>
              <w:ind w:hanging="2"/>
              <w:jc w:val="center"/>
              <w:rPr>
                <w:sz w:val="25"/>
                <w:szCs w:val="25"/>
              </w:rPr>
            </w:pPr>
            <w:r w:rsidRPr="006850C6">
              <w:rPr>
                <w:sz w:val="25"/>
                <w:szCs w:val="25"/>
              </w:rPr>
              <w:t>138</w:t>
            </w:r>
          </w:p>
        </w:tc>
        <w:tc>
          <w:tcPr>
            <w:tcW w:w="311" w:type="pct"/>
            <w:gridSpan w:val="2"/>
            <w:tcBorders>
              <w:top w:val="dashed" w:sz="4" w:space="0" w:color="000000"/>
            </w:tcBorders>
            <w:vAlign w:val="center"/>
          </w:tcPr>
          <w:p w14:paraId="3CF6BCC2" w14:textId="77777777" w:rsidR="009F2C45" w:rsidRPr="006850C6" w:rsidRDefault="009F2C45" w:rsidP="009F2C45">
            <w:pPr>
              <w:spacing w:before="0"/>
              <w:ind w:hanging="2"/>
              <w:jc w:val="center"/>
              <w:rPr>
                <w:sz w:val="25"/>
                <w:szCs w:val="25"/>
              </w:rPr>
            </w:pPr>
            <w:r w:rsidRPr="006850C6">
              <w:rPr>
                <w:sz w:val="25"/>
                <w:szCs w:val="25"/>
              </w:rPr>
              <w:t>130</w:t>
            </w:r>
          </w:p>
        </w:tc>
        <w:tc>
          <w:tcPr>
            <w:tcW w:w="392" w:type="pct"/>
            <w:gridSpan w:val="2"/>
            <w:tcBorders>
              <w:top w:val="dashed" w:sz="4" w:space="0" w:color="000000"/>
            </w:tcBorders>
            <w:vAlign w:val="center"/>
          </w:tcPr>
          <w:p w14:paraId="60B43BFC" w14:textId="77777777" w:rsidR="009F2C45" w:rsidRPr="006850C6" w:rsidRDefault="009F2C45" w:rsidP="009F2C45">
            <w:pPr>
              <w:spacing w:before="0"/>
              <w:ind w:hanging="2"/>
              <w:jc w:val="center"/>
              <w:rPr>
                <w:sz w:val="25"/>
                <w:szCs w:val="25"/>
              </w:rPr>
            </w:pPr>
            <w:r w:rsidRPr="006850C6">
              <w:rPr>
                <w:sz w:val="25"/>
                <w:szCs w:val="25"/>
              </w:rPr>
              <w:t>26.14</w:t>
            </w:r>
          </w:p>
        </w:tc>
      </w:tr>
      <w:tr w:rsidR="006850C6" w:rsidRPr="006850C6" w14:paraId="4268B317" w14:textId="77777777" w:rsidTr="009F2C45">
        <w:trPr>
          <w:trHeight w:hRule="exact" w:val="454"/>
          <w:jc w:val="center"/>
        </w:trPr>
        <w:tc>
          <w:tcPr>
            <w:tcW w:w="256" w:type="pct"/>
            <w:vAlign w:val="center"/>
          </w:tcPr>
          <w:p w14:paraId="197A0396"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265186A1" w14:textId="10122573" w:rsidR="009F2C45" w:rsidRPr="006850C6" w:rsidRDefault="009F2C45" w:rsidP="009F2C45">
            <w:pPr>
              <w:spacing w:before="0"/>
              <w:ind w:hanging="2"/>
              <w:jc w:val="center"/>
              <w:rPr>
                <w:b/>
                <w:sz w:val="25"/>
                <w:szCs w:val="25"/>
              </w:rPr>
            </w:pPr>
            <w:r w:rsidRPr="006850C6">
              <w:rPr>
                <w:sz w:val="25"/>
                <w:szCs w:val="25"/>
              </w:rPr>
              <w:t>7220201</w:t>
            </w:r>
          </w:p>
        </w:tc>
        <w:tc>
          <w:tcPr>
            <w:tcW w:w="915" w:type="pct"/>
            <w:vAlign w:val="center"/>
          </w:tcPr>
          <w:p w14:paraId="68D43DA6" w14:textId="4E6B960D" w:rsidR="009F2C45" w:rsidRPr="006850C6" w:rsidRDefault="009F2C45" w:rsidP="009F2C45">
            <w:pPr>
              <w:spacing w:before="0"/>
              <w:ind w:hanging="2"/>
              <w:rPr>
                <w:sz w:val="25"/>
                <w:szCs w:val="25"/>
              </w:rPr>
            </w:pPr>
            <w:r w:rsidRPr="006850C6">
              <w:rPr>
                <w:sz w:val="25"/>
                <w:szCs w:val="25"/>
              </w:rPr>
              <w:t>Nhân văn</w:t>
            </w:r>
          </w:p>
        </w:tc>
        <w:tc>
          <w:tcPr>
            <w:tcW w:w="413" w:type="pct"/>
            <w:vAlign w:val="center"/>
          </w:tcPr>
          <w:p w14:paraId="573A1023" w14:textId="34DB93C0" w:rsidR="009F2C45" w:rsidRPr="006850C6" w:rsidRDefault="009F2C45" w:rsidP="009F2C45">
            <w:pPr>
              <w:spacing w:before="0"/>
              <w:ind w:hanging="2"/>
              <w:rPr>
                <w:sz w:val="25"/>
                <w:szCs w:val="25"/>
              </w:rPr>
            </w:pPr>
            <w:r w:rsidRPr="006850C6">
              <w:rPr>
                <w:sz w:val="25"/>
                <w:szCs w:val="25"/>
              </w:rPr>
              <w:t>7220201</w:t>
            </w:r>
          </w:p>
        </w:tc>
        <w:tc>
          <w:tcPr>
            <w:tcW w:w="1090" w:type="pct"/>
            <w:vAlign w:val="center"/>
          </w:tcPr>
          <w:p w14:paraId="22C6EBCC" w14:textId="53CFE808" w:rsidR="009F2C45" w:rsidRPr="006850C6" w:rsidRDefault="009F2C45" w:rsidP="009F2C45">
            <w:pPr>
              <w:spacing w:before="0"/>
              <w:ind w:hanging="2"/>
              <w:rPr>
                <w:sz w:val="25"/>
                <w:szCs w:val="25"/>
              </w:rPr>
            </w:pPr>
            <w:r w:rsidRPr="006850C6">
              <w:rPr>
                <w:sz w:val="25"/>
                <w:szCs w:val="25"/>
              </w:rPr>
              <w:t>Ngôn ngữ Anh</w:t>
            </w:r>
          </w:p>
        </w:tc>
        <w:tc>
          <w:tcPr>
            <w:tcW w:w="299" w:type="pct"/>
            <w:vAlign w:val="center"/>
          </w:tcPr>
          <w:p w14:paraId="72DB9305" w14:textId="77777777" w:rsidR="009F2C45" w:rsidRPr="006850C6" w:rsidRDefault="009F2C45" w:rsidP="009F2C45">
            <w:pPr>
              <w:spacing w:before="0"/>
              <w:ind w:hanging="2"/>
              <w:jc w:val="center"/>
              <w:rPr>
                <w:sz w:val="25"/>
                <w:szCs w:val="25"/>
              </w:rPr>
            </w:pPr>
            <w:r w:rsidRPr="006850C6">
              <w:rPr>
                <w:sz w:val="25"/>
                <w:szCs w:val="25"/>
              </w:rPr>
              <w:t>60</w:t>
            </w:r>
          </w:p>
        </w:tc>
        <w:tc>
          <w:tcPr>
            <w:tcW w:w="284" w:type="pct"/>
            <w:vAlign w:val="center"/>
          </w:tcPr>
          <w:p w14:paraId="6CA40958" w14:textId="77777777" w:rsidR="009F2C45" w:rsidRPr="006850C6" w:rsidRDefault="009F2C45" w:rsidP="009F2C45">
            <w:pPr>
              <w:spacing w:before="0"/>
              <w:ind w:hanging="2"/>
              <w:jc w:val="center"/>
              <w:rPr>
                <w:sz w:val="25"/>
                <w:szCs w:val="25"/>
              </w:rPr>
            </w:pPr>
            <w:r w:rsidRPr="006850C6">
              <w:rPr>
                <w:sz w:val="25"/>
                <w:szCs w:val="25"/>
              </w:rPr>
              <w:t>57</w:t>
            </w:r>
          </w:p>
        </w:tc>
        <w:tc>
          <w:tcPr>
            <w:tcW w:w="406" w:type="pct"/>
            <w:gridSpan w:val="2"/>
            <w:vAlign w:val="center"/>
          </w:tcPr>
          <w:p w14:paraId="6C076FC6" w14:textId="77777777" w:rsidR="009F2C45" w:rsidRPr="006850C6" w:rsidRDefault="009F2C45" w:rsidP="009F2C45">
            <w:pPr>
              <w:spacing w:before="0"/>
              <w:ind w:hanging="2"/>
              <w:jc w:val="center"/>
              <w:rPr>
                <w:sz w:val="25"/>
                <w:szCs w:val="25"/>
              </w:rPr>
            </w:pPr>
            <w:r w:rsidRPr="006850C6">
              <w:rPr>
                <w:sz w:val="25"/>
                <w:szCs w:val="25"/>
              </w:rPr>
              <w:t>25.02</w:t>
            </w:r>
          </w:p>
        </w:tc>
        <w:tc>
          <w:tcPr>
            <w:tcW w:w="268" w:type="pct"/>
            <w:gridSpan w:val="3"/>
            <w:vAlign w:val="center"/>
          </w:tcPr>
          <w:p w14:paraId="7457F40A" w14:textId="77777777" w:rsidR="009F2C45" w:rsidRPr="006850C6" w:rsidRDefault="009F2C45" w:rsidP="009F2C45">
            <w:pPr>
              <w:spacing w:before="0"/>
              <w:ind w:hanging="2"/>
              <w:jc w:val="center"/>
              <w:rPr>
                <w:sz w:val="25"/>
                <w:szCs w:val="25"/>
              </w:rPr>
            </w:pPr>
            <w:r w:rsidRPr="006850C6">
              <w:rPr>
                <w:sz w:val="25"/>
                <w:szCs w:val="25"/>
              </w:rPr>
              <w:t>98</w:t>
            </w:r>
          </w:p>
        </w:tc>
        <w:tc>
          <w:tcPr>
            <w:tcW w:w="311" w:type="pct"/>
            <w:gridSpan w:val="2"/>
            <w:vAlign w:val="center"/>
          </w:tcPr>
          <w:p w14:paraId="6D3A203C" w14:textId="77777777" w:rsidR="009F2C45" w:rsidRPr="006850C6" w:rsidRDefault="009F2C45" w:rsidP="009F2C45">
            <w:pPr>
              <w:spacing w:before="0"/>
              <w:ind w:hanging="2"/>
              <w:jc w:val="center"/>
              <w:rPr>
                <w:sz w:val="25"/>
                <w:szCs w:val="25"/>
              </w:rPr>
            </w:pPr>
            <w:r w:rsidRPr="006850C6">
              <w:rPr>
                <w:sz w:val="25"/>
                <w:szCs w:val="25"/>
              </w:rPr>
              <w:t>91</w:t>
            </w:r>
          </w:p>
        </w:tc>
        <w:tc>
          <w:tcPr>
            <w:tcW w:w="392" w:type="pct"/>
            <w:gridSpan w:val="2"/>
            <w:vAlign w:val="center"/>
          </w:tcPr>
          <w:p w14:paraId="69F3A0B2" w14:textId="77777777" w:rsidR="009F2C45" w:rsidRPr="006850C6" w:rsidRDefault="009F2C45" w:rsidP="009F2C45">
            <w:pPr>
              <w:spacing w:before="0"/>
              <w:jc w:val="center"/>
              <w:rPr>
                <w:sz w:val="25"/>
                <w:szCs w:val="25"/>
              </w:rPr>
            </w:pPr>
            <w:r w:rsidRPr="006850C6">
              <w:rPr>
                <w:sz w:val="25"/>
                <w:szCs w:val="25"/>
              </w:rPr>
              <w:t>25.94</w:t>
            </w:r>
          </w:p>
        </w:tc>
      </w:tr>
      <w:tr w:rsidR="006850C6" w:rsidRPr="006850C6" w14:paraId="4A60DEAD" w14:textId="77777777" w:rsidTr="009F2C45">
        <w:trPr>
          <w:trHeight w:hRule="exact" w:val="737"/>
          <w:jc w:val="center"/>
        </w:trPr>
        <w:tc>
          <w:tcPr>
            <w:tcW w:w="256" w:type="pct"/>
            <w:vAlign w:val="center"/>
          </w:tcPr>
          <w:p w14:paraId="5BC0A00E"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4CFAE46E" w14:textId="043A1836" w:rsidR="009F2C45" w:rsidRPr="006850C6" w:rsidRDefault="009F2C45" w:rsidP="009F2C45">
            <w:pPr>
              <w:spacing w:before="0"/>
              <w:ind w:hanging="2"/>
              <w:jc w:val="center"/>
              <w:rPr>
                <w:b/>
                <w:sz w:val="25"/>
                <w:szCs w:val="25"/>
              </w:rPr>
            </w:pPr>
            <w:r w:rsidRPr="006850C6">
              <w:rPr>
                <w:sz w:val="25"/>
                <w:szCs w:val="25"/>
              </w:rPr>
              <w:t>7310403</w:t>
            </w:r>
          </w:p>
        </w:tc>
        <w:tc>
          <w:tcPr>
            <w:tcW w:w="915" w:type="pct"/>
            <w:vAlign w:val="center"/>
          </w:tcPr>
          <w:p w14:paraId="78F537E0" w14:textId="201A35D1" w:rsidR="009F2C45" w:rsidRPr="006850C6" w:rsidRDefault="009F2C45" w:rsidP="009F2C45">
            <w:pPr>
              <w:spacing w:before="0"/>
              <w:ind w:hanging="2"/>
              <w:rPr>
                <w:sz w:val="25"/>
                <w:szCs w:val="25"/>
              </w:rPr>
            </w:pPr>
            <w:r w:rsidRPr="006850C6">
              <w:rPr>
                <w:sz w:val="25"/>
                <w:szCs w:val="25"/>
              </w:rPr>
              <w:t>Khoa học xã hội và hành vi</w:t>
            </w:r>
          </w:p>
        </w:tc>
        <w:tc>
          <w:tcPr>
            <w:tcW w:w="413" w:type="pct"/>
            <w:vAlign w:val="center"/>
          </w:tcPr>
          <w:p w14:paraId="3FE62B05" w14:textId="75E61ACA" w:rsidR="009F2C45" w:rsidRPr="006850C6" w:rsidRDefault="009F2C45" w:rsidP="009F2C45">
            <w:pPr>
              <w:spacing w:before="0"/>
              <w:ind w:hanging="2"/>
              <w:rPr>
                <w:sz w:val="25"/>
                <w:szCs w:val="25"/>
              </w:rPr>
            </w:pPr>
            <w:r w:rsidRPr="006850C6">
              <w:rPr>
                <w:sz w:val="25"/>
                <w:szCs w:val="25"/>
              </w:rPr>
              <w:t>7310403</w:t>
            </w:r>
          </w:p>
        </w:tc>
        <w:tc>
          <w:tcPr>
            <w:tcW w:w="1090" w:type="pct"/>
            <w:vAlign w:val="center"/>
          </w:tcPr>
          <w:p w14:paraId="28730F1A" w14:textId="57A6B02F" w:rsidR="009F2C45" w:rsidRPr="006850C6" w:rsidRDefault="009F2C45" w:rsidP="009F2C45">
            <w:pPr>
              <w:spacing w:before="0"/>
              <w:ind w:hanging="2"/>
              <w:rPr>
                <w:sz w:val="25"/>
                <w:szCs w:val="25"/>
              </w:rPr>
            </w:pPr>
            <w:r w:rsidRPr="006850C6">
              <w:rPr>
                <w:sz w:val="25"/>
                <w:szCs w:val="25"/>
              </w:rPr>
              <w:t>Tâm lý học giáo dục</w:t>
            </w:r>
          </w:p>
        </w:tc>
        <w:tc>
          <w:tcPr>
            <w:tcW w:w="299" w:type="pct"/>
            <w:vAlign w:val="center"/>
          </w:tcPr>
          <w:p w14:paraId="5840EE93" w14:textId="77777777" w:rsidR="009F2C45" w:rsidRPr="006850C6" w:rsidRDefault="009F2C45" w:rsidP="009F2C45">
            <w:pPr>
              <w:spacing w:before="0"/>
              <w:ind w:hanging="2"/>
              <w:jc w:val="center"/>
              <w:rPr>
                <w:sz w:val="25"/>
                <w:szCs w:val="25"/>
              </w:rPr>
            </w:pPr>
          </w:p>
        </w:tc>
        <w:tc>
          <w:tcPr>
            <w:tcW w:w="284" w:type="pct"/>
            <w:vAlign w:val="center"/>
          </w:tcPr>
          <w:p w14:paraId="4E0D5092" w14:textId="77777777" w:rsidR="009F2C45" w:rsidRPr="006850C6" w:rsidRDefault="009F2C45" w:rsidP="009F2C45">
            <w:pPr>
              <w:spacing w:before="0"/>
              <w:ind w:hanging="2"/>
              <w:jc w:val="center"/>
              <w:rPr>
                <w:sz w:val="25"/>
                <w:szCs w:val="25"/>
              </w:rPr>
            </w:pPr>
          </w:p>
        </w:tc>
        <w:tc>
          <w:tcPr>
            <w:tcW w:w="406" w:type="pct"/>
            <w:gridSpan w:val="2"/>
            <w:vAlign w:val="center"/>
          </w:tcPr>
          <w:p w14:paraId="6FD8E2B4" w14:textId="77777777" w:rsidR="009F2C45" w:rsidRPr="006850C6" w:rsidRDefault="009F2C45" w:rsidP="009F2C45">
            <w:pPr>
              <w:spacing w:before="0"/>
              <w:ind w:hanging="2"/>
              <w:jc w:val="center"/>
              <w:rPr>
                <w:sz w:val="25"/>
                <w:szCs w:val="25"/>
              </w:rPr>
            </w:pPr>
          </w:p>
        </w:tc>
        <w:tc>
          <w:tcPr>
            <w:tcW w:w="268" w:type="pct"/>
            <w:gridSpan w:val="3"/>
            <w:vAlign w:val="center"/>
          </w:tcPr>
          <w:p w14:paraId="6E7E0248" w14:textId="77777777" w:rsidR="009F2C45" w:rsidRPr="006850C6" w:rsidRDefault="009F2C45" w:rsidP="009F2C45">
            <w:pPr>
              <w:spacing w:before="0"/>
              <w:ind w:hanging="2"/>
              <w:jc w:val="center"/>
              <w:rPr>
                <w:sz w:val="25"/>
                <w:szCs w:val="25"/>
              </w:rPr>
            </w:pPr>
            <w:r w:rsidRPr="006850C6">
              <w:rPr>
                <w:sz w:val="25"/>
                <w:szCs w:val="25"/>
              </w:rPr>
              <w:t>68</w:t>
            </w:r>
          </w:p>
        </w:tc>
        <w:tc>
          <w:tcPr>
            <w:tcW w:w="311" w:type="pct"/>
            <w:gridSpan w:val="2"/>
            <w:vAlign w:val="center"/>
          </w:tcPr>
          <w:p w14:paraId="732A7DC3" w14:textId="77777777" w:rsidR="009F2C45" w:rsidRPr="006850C6" w:rsidRDefault="009F2C45" w:rsidP="009F2C45">
            <w:pPr>
              <w:spacing w:before="0"/>
              <w:ind w:hanging="2"/>
              <w:jc w:val="center"/>
              <w:rPr>
                <w:sz w:val="25"/>
                <w:szCs w:val="25"/>
              </w:rPr>
            </w:pPr>
            <w:r w:rsidRPr="006850C6">
              <w:rPr>
                <w:sz w:val="25"/>
                <w:szCs w:val="25"/>
              </w:rPr>
              <w:t>60</w:t>
            </w:r>
          </w:p>
        </w:tc>
        <w:tc>
          <w:tcPr>
            <w:tcW w:w="392" w:type="pct"/>
            <w:gridSpan w:val="2"/>
            <w:vAlign w:val="center"/>
          </w:tcPr>
          <w:p w14:paraId="40279A8D" w14:textId="77777777" w:rsidR="009F2C45" w:rsidRPr="006850C6" w:rsidRDefault="009F2C45" w:rsidP="009F2C45">
            <w:pPr>
              <w:spacing w:before="0"/>
              <w:ind w:hanging="2"/>
              <w:jc w:val="center"/>
              <w:rPr>
                <w:sz w:val="25"/>
                <w:szCs w:val="25"/>
              </w:rPr>
            </w:pPr>
            <w:r w:rsidRPr="006850C6">
              <w:rPr>
                <w:sz w:val="25"/>
                <w:szCs w:val="25"/>
              </w:rPr>
              <w:t>26.68</w:t>
            </w:r>
          </w:p>
        </w:tc>
      </w:tr>
      <w:tr w:rsidR="006850C6" w:rsidRPr="006850C6" w14:paraId="00A02453" w14:textId="77777777" w:rsidTr="009F2C45">
        <w:trPr>
          <w:trHeight w:hRule="exact" w:val="737"/>
          <w:jc w:val="center"/>
        </w:trPr>
        <w:tc>
          <w:tcPr>
            <w:tcW w:w="256" w:type="pct"/>
            <w:vAlign w:val="center"/>
          </w:tcPr>
          <w:p w14:paraId="4C3BE9CC"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16C26F26" w14:textId="276246E1" w:rsidR="009F2C45" w:rsidRPr="006850C6" w:rsidRDefault="009F2C45" w:rsidP="009F2C45">
            <w:pPr>
              <w:spacing w:before="0"/>
              <w:ind w:hanging="2"/>
              <w:jc w:val="center"/>
              <w:rPr>
                <w:b/>
                <w:sz w:val="25"/>
                <w:szCs w:val="25"/>
              </w:rPr>
            </w:pPr>
            <w:r w:rsidRPr="006850C6">
              <w:rPr>
                <w:sz w:val="25"/>
                <w:szCs w:val="25"/>
              </w:rPr>
              <w:t>7310630</w:t>
            </w:r>
          </w:p>
        </w:tc>
        <w:tc>
          <w:tcPr>
            <w:tcW w:w="915" w:type="pct"/>
            <w:vAlign w:val="center"/>
          </w:tcPr>
          <w:p w14:paraId="6BFF663E" w14:textId="7C21CF11" w:rsidR="009F2C45" w:rsidRPr="006850C6" w:rsidRDefault="009F2C45" w:rsidP="009F2C45">
            <w:pPr>
              <w:spacing w:before="0"/>
              <w:ind w:hanging="2"/>
              <w:rPr>
                <w:sz w:val="25"/>
                <w:szCs w:val="25"/>
              </w:rPr>
            </w:pPr>
            <w:r w:rsidRPr="006850C6">
              <w:rPr>
                <w:sz w:val="25"/>
                <w:szCs w:val="25"/>
              </w:rPr>
              <w:t>Khoa học xã hội và hành vi</w:t>
            </w:r>
          </w:p>
        </w:tc>
        <w:tc>
          <w:tcPr>
            <w:tcW w:w="413" w:type="pct"/>
            <w:vAlign w:val="center"/>
          </w:tcPr>
          <w:p w14:paraId="20F5E5B5" w14:textId="3C688918" w:rsidR="009F2C45" w:rsidRPr="006850C6" w:rsidRDefault="009F2C45" w:rsidP="009F2C45">
            <w:pPr>
              <w:spacing w:before="0"/>
              <w:ind w:hanging="2"/>
              <w:rPr>
                <w:sz w:val="25"/>
                <w:szCs w:val="25"/>
              </w:rPr>
            </w:pPr>
            <w:r w:rsidRPr="006850C6">
              <w:rPr>
                <w:sz w:val="25"/>
                <w:szCs w:val="25"/>
              </w:rPr>
              <w:t>7310630</w:t>
            </w:r>
          </w:p>
        </w:tc>
        <w:tc>
          <w:tcPr>
            <w:tcW w:w="1090" w:type="pct"/>
            <w:vAlign w:val="center"/>
          </w:tcPr>
          <w:p w14:paraId="51A06FD0" w14:textId="1AAD74C0" w:rsidR="009F2C45" w:rsidRPr="006850C6" w:rsidRDefault="009F2C45" w:rsidP="009F2C45">
            <w:pPr>
              <w:spacing w:before="0"/>
              <w:ind w:hanging="2"/>
              <w:rPr>
                <w:sz w:val="25"/>
                <w:szCs w:val="25"/>
              </w:rPr>
            </w:pPr>
            <w:r w:rsidRPr="006850C6">
              <w:rPr>
                <w:sz w:val="25"/>
                <w:szCs w:val="25"/>
              </w:rPr>
              <w:t>Việt Nam học</w:t>
            </w:r>
          </w:p>
        </w:tc>
        <w:tc>
          <w:tcPr>
            <w:tcW w:w="299" w:type="pct"/>
            <w:vAlign w:val="center"/>
          </w:tcPr>
          <w:p w14:paraId="31BC5A6D" w14:textId="77777777" w:rsidR="009F2C45" w:rsidRPr="006850C6" w:rsidRDefault="009F2C45" w:rsidP="009F2C45">
            <w:pPr>
              <w:spacing w:before="0"/>
              <w:ind w:hanging="2"/>
              <w:jc w:val="center"/>
              <w:rPr>
                <w:sz w:val="25"/>
                <w:szCs w:val="25"/>
              </w:rPr>
            </w:pPr>
            <w:r w:rsidRPr="006850C6">
              <w:rPr>
                <w:sz w:val="25"/>
                <w:szCs w:val="25"/>
              </w:rPr>
              <w:t>178</w:t>
            </w:r>
          </w:p>
        </w:tc>
        <w:tc>
          <w:tcPr>
            <w:tcW w:w="284" w:type="pct"/>
            <w:vAlign w:val="center"/>
          </w:tcPr>
          <w:p w14:paraId="21E5CD82" w14:textId="77777777" w:rsidR="009F2C45" w:rsidRPr="006850C6" w:rsidRDefault="009F2C45" w:rsidP="009F2C45">
            <w:pPr>
              <w:spacing w:before="0"/>
              <w:ind w:hanging="2"/>
              <w:jc w:val="center"/>
              <w:rPr>
                <w:sz w:val="25"/>
                <w:szCs w:val="25"/>
              </w:rPr>
            </w:pPr>
            <w:r w:rsidRPr="006850C6">
              <w:rPr>
                <w:sz w:val="25"/>
                <w:szCs w:val="25"/>
              </w:rPr>
              <w:t>77</w:t>
            </w:r>
          </w:p>
        </w:tc>
        <w:tc>
          <w:tcPr>
            <w:tcW w:w="406" w:type="pct"/>
            <w:gridSpan w:val="2"/>
            <w:vAlign w:val="center"/>
          </w:tcPr>
          <w:p w14:paraId="0809B9C4" w14:textId="77777777" w:rsidR="009F2C45" w:rsidRPr="006850C6" w:rsidRDefault="009F2C45" w:rsidP="009F2C45">
            <w:pPr>
              <w:spacing w:before="0"/>
              <w:ind w:hanging="2"/>
              <w:jc w:val="center"/>
              <w:rPr>
                <w:sz w:val="25"/>
                <w:szCs w:val="25"/>
              </w:rPr>
            </w:pPr>
            <w:r w:rsidRPr="006850C6">
              <w:rPr>
                <w:sz w:val="25"/>
                <w:szCs w:val="25"/>
              </w:rPr>
              <w:t>16.4</w:t>
            </w:r>
          </w:p>
        </w:tc>
        <w:tc>
          <w:tcPr>
            <w:tcW w:w="268" w:type="pct"/>
            <w:gridSpan w:val="3"/>
            <w:vAlign w:val="center"/>
          </w:tcPr>
          <w:p w14:paraId="782836E4" w14:textId="77777777" w:rsidR="009F2C45" w:rsidRPr="006850C6" w:rsidRDefault="009F2C45" w:rsidP="009F2C45">
            <w:pPr>
              <w:spacing w:before="0"/>
              <w:ind w:hanging="2"/>
              <w:jc w:val="center"/>
              <w:rPr>
                <w:sz w:val="25"/>
                <w:szCs w:val="25"/>
              </w:rPr>
            </w:pPr>
            <w:r w:rsidRPr="006850C6">
              <w:rPr>
                <w:sz w:val="25"/>
                <w:szCs w:val="25"/>
              </w:rPr>
              <w:t>90</w:t>
            </w:r>
          </w:p>
        </w:tc>
        <w:tc>
          <w:tcPr>
            <w:tcW w:w="311" w:type="pct"/>
            <w:gridSpan w:val="2"/>
            <w:vAlign w:val="center"/>
          </w:tcPr>
          <w:p w14:paraId="39CECCDA" w14:textId="77777777" w:rsidR="009F2C45" w:rsidRPr="006850C6" w:rsidRDefault="009F2C45" w:rsidP="009F2C45">
            <w:pPr>
              <w:spacing w:before="0"/>
              <w:ind w:hanging="2"/>
              <w:jc w:val="center"/>
              <w:rPr>
                <w:sz w:val="25"/>
                <w:szCs w:val="25"/>
              </w:rPr>
            </w:pPr>
            <w:r w:rsidRPr="006850C6">
              <w:rPr>
                <w:sz w:val="25"/>
                <w:szCs w:val="25"/>
              </w:rPr>
              <w:t>77</w:t>
            </w:r>
          </w:p>
        </w:tc>
        <w:tc>
          <w:tcPr>
            <w:tcW w:w="392" w:type="pct"/>
            <w:gridSpan w:val="2"/>
            <w:vAlign w:val="center"/>
          </w:tcPr>
          <w:p w14:paraId="4D95A322" w14:textId="77777777" w:rsidR="009F2C45" w:rsidRPr="006850C6" w:rsidRDefault="009F2C45" w:rsidP="009F2C45">
            <w:pPr>
              <w:spacing w:before="0"/>
              <w:ind w:hanging="2"/>
              <w:jc w:val="center"/>
              <w:rPr>
                <w:sz w:val="25"/>
                <w:szCs w:val="25"/>
              </w:rPr>
            </w:pPr>
            <w:r w:rsidRPr="006850C6">
              <w:rPr>
                <w:sz w:val="25"/>
                <w:szCs w:val="25"/>
              </w:rPr>
              <w:t>25.07</w:t>
            </w:r>
          </w:p>
        </w:tc>
      </w:tr>
      <w:tr w:rsidR="006850C6" w:rsidRPr="006850C6" w14:paraId="526AC7E7" w14:textId="77777777" w:rsidTr="009F2C45">
        <w:trPr>
          <w:trHeight w:hRule="exact" w:val="913"/>
          <w:jc w:val="center"/>
        </w:trPr>
        <w:tc>
          <w:tcPr>
            <w:tcW w:w="256" w:type="pct"/>
            <w:vAlign w:val="center"/>
          </w:tcPr>
          <w:p w14:paraId="58CA6445" w14:textId="77777777" w:rsidR="009F2C45" w:rsidRPr="006850C6" w:rsidRDefault="009F2C45" w:rsidP="009F2C45">
            <w:pPr>
              <w:pStyle w:val="ListParagraph"/>
              <w:numPr>
                <w:ilvl w:val="0"/>
                <w:numId w:val="16"/>
              </w:numPr>
              <w:spacing w:before="0"/>
              <w:ind w:left="170" w:firstLine="0"/>
              <w:rPr>
                <w:b/>
                <w:sz w:val="25"/>
                <w:szCs w:val="25"/>
              </w:rPr>
            </w:pPr>
          </w:p>
        </w:tc>
        <w:tc>
          <w:tcPr>
            <w:tcW w:w="362" w:type="pct"/>
            <w:vAlign w:val="center"/>
          </w:tcPr>
          <w:p w14:paraId="329D33CA" w14:textId="1839C4A4" w:rsidR="009F2C45" w:rsidRPr="006850C6" w:rsidRDefault="009F2C45" w:rsidP="009F2C45">
            <w:pPr>
              <w:spacing w:before="0"/>
              <w:ind w:hanging="2"/>
              <w:jc w:val="center"/>
              <w:rPr>
                <w:b/>
                <w:sz w:val="25"/>
                <w:szCs w:val="25"/>
              </w:rPr>
            </w:pPr>
            <w:r w:rsidRPr="006850C6">
              <w:rPr>
                <w:sz w:val="25"/>
                <w:szCs w:val="25"/>
              </w:rPr>
              <w:t>7810301</w:t>
            </w:r>
          </w:p>
        </w:tc>
        <w:tc>
          <w:tcPr>
            <w:tcW w:w="915" w:type="pct"/>
            <w:vAlign w:val="center"/>
          </w:tcPr>
          <w:p w14:paraId="35F60215" w14:textId="4B950404" w:rsidR="009F2C45" w:rsidRPr="006850C6" w:rsidRDefault="009F2C45" w:rsidP="009F2C45">
            <w:pPr>
              <w:spacing w:before="0"/>
              <w:ind w:hanging="2"/>
              <w:rPr>
                <w:sz w:val="25"/>
                <w:szCs w:val="25"/>
              </w:rPr>
            </w:pPr>
            <w:r w:rsidRPr="006850C6">
              <w:rPr>
                <w:sz w:val="25"/>
                <w:szCs w:val="25"/>
              </w:rPr>
              <w:t>Du lịch, khách sạn, thể thao và dịch vụ cá nhân</w:t>
            </w:r>
          </w:p>
        </w:tc>
        <w:tc>
          <w:tcPr>
            <w:tcW w:w="413" w:type="pct"/>
            <w:vAlign w:val="center"/>
          </w:tcPr>
          <w:p w14:paraId="4DA717CB" w14:textId="035C8BE2" w:rsidR="009F2C45" w:rsidRPr="006850C6" w:rsidRDefault="009F2C45" w:rsidP="009F2C45">
            <w:pPr>
              <w:spacing w:before="0"/>
              <w:ind w:hanging="2"/>
              <w:rPr>
                <w:sz w:val="25"/>
                <w:szCs w:val="25"/>
              </w:rPr>
            </w:pPr>
            <w:r w:rsidRPr="006850C6">
              <w:rPr>
                <w:sz w:val="25"/>
                <w:szCs w:val="25"/>
              </w:rPr>
              <w:t>7810301</w:t>
            </w:r>
          </w:p>
        </w:tc>
        <w:tc>
          <w:tcPr>
            <w:tcW w:w="1090" w:type="pct"/>
            <w:vAlign w:val="center"/>
          </w:tcPr>
          <w:p w14:paraId="1431CD36" w14:textId="3E7254EA" w:rsidR="009F2C45" w:rsidRPr="006850C6" w:rsidRDefault="009F2C45" w:rsidP="009F2C45">
            <w:pPr>
              <w:spacing w:before="0"/>
              <w:ind w:hanging="2"/>
              <w:rPr>
                <w:sz w:val="25"/>
                <w:szCs w:val="25"/>
              </w:rPr>
            </w:pPr>
            <w:r w:rsidRPr="006850C6">
              <w:rPr>
                <w:sz w:val="25"/>
                <w:szCs w:val="25"/>
              </w:rPr>
              <w:t>Quản lý thể dục thể thao</w:t>
            </w:r>
          </w:p>
        </w:tc>
        <w:tc>
          <w:tcPr>
            <w:tcW w:w="299" w:type="pct"/>
            <w:vAlign w:val="center"/>
          </w:tcPr>
          <w:p w14:paraId="30C79DA6" w14:textId="77777777" w:rsidR="009F2C45" w:rsidRPr="006850C6" w:rsidRDefault="009F2C45" w:rsidP="009F2C45">
            <w:pPr>
              <w:spacing w:before="0"/>
              <w:ind w:hanging="2"/>
              <w:jc w:val="center"/>
              <w:rPr>
                <w:sz w:val="25"/>
                <w:szCs w:val="25"/>
              </w:rPr>
            </w:pPr>
          </w:p>
        </w:tc>
        <w:tc>
          <w:tcPr>
            <w:tcW w:w="284" w:type="pct"/>
            <w:vAlign w:val="center"/>
          </w:tcPr>
          <w:p w14:paraId="74F7BEF2" w14:textId="77777777" w:rsidR="009F2C45" w:rsidRPr="006850C6" w:rsidRDefault="009F2C45" w:rsidP="009F2C45">
            <w:pPr>
              <w:spacing w:before="0"/>
              <w:ind w:hanging="2"/>
              <w:jc w:val="center"/>
              <w:rPr>
                <w:sz w:val="25"/>
                <w:szCs w:val="25"/>
              </w:rPr>
            </w:pPr>
          </w:p>
        </w:tc>
        <w:tc>
          <w:tcPr>
            <w:tcW w:w="406" w:type="pct"/>
            <w:gridSpan w:val="2"/>
            <w:vAlign w:val="center"/>
          </w:tcPr>
          <w:p w14:paraId="5F653B5B" w14:textId="77777777" w:rsidR="009F2C45" w:rsidRPr="006850C6" w:rsidRDefault="009F2C45" w:rsidP="009F2C45">
            <w:pPr>
              <w:spacing w:before="0"/>
              <w:ind w:hanging="2"/>
              <w:jc w:val="center"/>
              <w:rPr>
                <w:sz w:val="25"/>
                <w:szCs w:val="25"/>
              </w:rPr>
            </w:pPr>
          </w:p>
        </w:tc>
        <w:tc>
          <w:tcPr>
            <w:tcW w:w="268" w:type="pct"/>
            <w:gridSpan w:val="3"/>
            <w:vAlign w:val="center"/>
          </w:tcPr>
          <w:p w14:paraId="49A2EC32" w14:textId="77777777" w:rsidR="009F2C45" w:rsidRPr="006850C6" w:rsidRDefault="009F2C45" w:rsidP="009F2C45">
            <w:pPr>
              <w:spacing w:before="0"/>
              <w:ind w:hanging="2"/>
              <w:jc w:val="center"/>
              <w:rPr>
                <w:sz w:val="25"/>
                <w:szCs w:val="25"/>
              </w:rPr>
            </w:pPr>
            <w:r w:rsidRPr="006850C6">
              <w:rPr>
                <w:sz w:val="25"/>
                <w:szCs w:val="25"/>
              </w:rPr>
              <w:t>52</w:t>
            </w:r>
          </w:p>
        </w:tc>
        <w:tc>
          <w:tcPr>
            <w:tcW w:w="311" w:type="pct"/>
            <w:gridSpan w:val="2"/>
            <w:vAlign w:val="center"/>
          </w:tcPr>
          <w:p w14:paraId="0A4C27B6" w14:textId="77777777" w:rsidR="009F2C45" w:rsidRPr="006850C6" w:rsidRDefault="009F2C45" w:rsidP="009F2C45">
            <w:pPr>
              <w:spacing w:before="0"/>
              <w:ind w:hanging="2"/>
              <w:jc w:val="center"/>
              <w:rPr>
                <w:sz w:val="25"/>
                <w:szCs w:val="25"/>
              </w:rPr>
            </w:pPr>
            <w:r w:rsidRPr="006850C6">
              <w:rPr>
                <w:sz w:val="25"/>
                <w:szCs w:val="25"/>
              </w:rPr>
              <w:t>30</w:t>
            </w:r>
          </w:p>
        </w:tc>
        <w:tc>
          <w:tcPr>
            <w:tcW w:w="392" w:type="pct"/>
            <w:gridSpan w:val="2"/>
            <w:vAlign w:val="center"/>
          </w:tcPr>
          <w:p w14:paraId="269C3A06" w14:textId="77777777" w:rsidR="009F2C45" w:rsidRPr="006850C6" w:rsidRDefault="009F2C45" w:rsidP="009F2C45">
            <w:pPr>
              <w:spacing w:before="0"/>
              <w:ind w:hanging="2"/>
              <w:jc w:val="center"/>
              <w:rPr>
                <w:sz w:val="25"/>
                <w:szCs w:val="25"/>
              </w:rPr>
            </w:pPr>
            <w:r w:rsidRPr="006850C6">
              <w:rPr>
                <w:sz w:val="25"/>
                <w:szCs w:val="25"/>
              </w:rPr>
              <w:t>18</w:t>
            </w:r>
          </w:p>
        </w:tc>
      </w:tr>
      <w:tr w:rsidR="006850C6" w:rsidRPr="006850C6" w14:paraId="2A32A29B" w14:textId="77777777" w:rsidTr="009F2C45">
        <w:trPr>
          <w:trHeight w:hRule="exact" w:val="557"/>
          <w:jc w:val="center"/>
        </w:trPr>
        <w:tc>
          <w:tcPr>
            <w:tcW w:w="3036" w:type="pct"/>
            <w:gridSpan w:val="5"/>
            <w:vAlign w:val="center"/>
          </w:tcPr>
          <w:p w14:paraId="1924EA8D" w14:textId="28800F19" w:rsidR="009260A1" w:rsidRPr="006850C6" w:rsidRDefault="009260A1" w:rsidP="008E29D3">
            <w:pPr>
              <w:spacing w:before="0"/>
              <w:ind w:hanging="2"/>
              <w:jc w:val="center"/>
              <w:rPr>
                <w:b/>
                <w:sz w:val="25"/>
                <w:szCs w:val="25"/>
              </w:rPr>
            </w:pPr>
            <w:r w:rsidRPr="006850C6">
              <w:rPr>
                <w:b/>
                <w:sz w:val="25"/>
                <w:szCs w:val="25"/>
              </w:rPr>
              <w:t>Tổng</w:t>
            </w:r>
          </w:p>
        </w:tc>
        <w:tc>
          <w:tcPr>
            <w:tcW w:w="299" w:type="pct"/>
            <w:vAlign w:val="center"/>
          </w:tcPr>
          <w:p w14:paraId="0C5A4C90" w14:textId="77777777" w:rsidR="009260A1" w:rsidRPr="006850C6" w:rsidRDefault="009260A1" w:rsidP="008E29D3">
            <w:pPr>
              <w:spacing w:before="0"/>
              <w:ind w:hanging="2"/>
              <w:jc w:val="center"/>
              <w:rPr>
                <w:b/>
                <w:sz w:val="25"/>
                <w:szCs w:val="25"/>
              </w:rPr>
            </w:pPr>
            <w:r w:rsidRPr="006850C6">
              <w:rPr>
                <w:b/>
                <w:sz w:val="25"/>
                <w:szCs w:val="25"/>
              </w:rPr>
              <w:t>1575</w:t>
            </w:r>
          </w:p>
        </w:tc>
        <w:tc>
          <w:tcPr>
            <w:tcW w:w="289" w:type="pct"/>
            <w:gridSpan w:val="2"/>
            <w:vAlign w:val="center"/>
          </w:tcPr>
          <w:p w14:paraId="7F37F252" w14:textId="77777777" w:rsidR="009260A1" w:rsidRPr="006850C6" w:rsidRDefault="009260A1" w:rsidP="008E29D3">
            <w:pPr>
              <w:spacing w:before="0"/>
              <w:ind w:hanging="2"/>
              <w:jc w:val="center"/>
              <w:rPr>
                <w:b/>
                <w:sz w:val="25"/>
                <w:szCs w:val="25"/>
              </w:rPr>
            </w:pPr>
            <w:r w:rsidRPr="006850C6">
              <w:rPr>
                <w:b/>
                <w:sz w:val="25"/>
                <w:szCs w:val="25"/>
              </w:rPr>
              <w:t>1088</w:t>
            </w:r>
          </w:p>
        </w:tc>
        <w:tc>
          <w:tcPr>
            <w:tcW w:w="406" w:type="pct"/>
            <w:gridSpan w:val="3"/>
            <w:vAlign w:val="center"/>
          </w:tcPr>
          <w:p w14:paraId="205834F8" w14:textId="77777777" w:rsidR="009260A1" w:rsidRPr="006850C6" w:rsidRDefault="009260A1" w:rsidP="008E29D3">
            <w:pPr>
              <w:spacing w:before="0"/>
              <w:ind w:hanging="2"/>
              <w:jc w:val="center"/>
              <w:rPr>
                <w:b/>
                <w:sz w:val="25"/>
                <w:szCs w:val="25"/>
              </w:rPr>
            </w:pPr>
          </w:p>
        </w:tc>
        <w:tc>
          <w:tcPr>
            <w:tcW w:w="268" w:type="pct"/>
            <w:gridSpan w:val="2"/>
            <w:vAlign w:val="center"/>
          </w:tcPr>
          <w:p w14:paraId="72F4C743" w14:textId="77777777" w:rsidR="009260A1" w:rsidRPr="006850C6" w:rsidRDefault="009260A1" w:rsidP="008E29D3">
            <w:pPr>
              <w:spacing w:before="0"/>
              <w:ind w:hanging="2"/>
              <w:jc w:val="center"/>
              <w:rPr>
                <w:b/>
                <w:sz w:val="25"/>
                <w:szCs w:val="25"/>
              </w:rPr>
            </w:pPr>
            <w:r w:rsidRPr="006850C6">
              <w:rPr>
                <w:b/>
                <w:sz w:val="25"/>
                <w:szCs w:val="25"/>
              </w:rPr>
              <w:t>1959</w:t>
            </w:r>
          </w:p>
        </w:tc>
        <w:tc>
          <w:tcPr>
            <w:tcW w:w="310" w:type="pct"/>
            <w:gridSpan w:val="2"/>
            <w:vAlign w:val="center"/>
          </w:tcPr>
          <w:p w14:paraId="338D45E2" w14:textId="77777777" w:rsidR="009260A1" w:rsidRPr="006850C6" w:rsidRDefault="009260A1" w:rsidP="008E29D3">
            <w:pPr>
              <w:spacing w:before="0"/>
              <w:ind w:hanging="2"/>
              <w:jc w:val="center"/>
              <w:rPr>
                <w:b/>
                <w:sz w:val="25"/>
                <w:szCs w:val="25"/>
              </w:rPr>
            </w:pPr>
            <w:r w:rsidRPr="006850C6">
              <w:rPr>
                <w:b/>
                <w:sz w:val="25"/>
                <w:szCs w:val="25"/>
              </w:rPr>
              <w:t>1782</w:t>
            </w:r>
          </w:p>
        </w:tc>
        <w:tc>
          <w:tcPr>
            <w:tcW w:w="392" w:type="pct"/>
            <w:vAlign w:val="center"/>
          </w:tcPr>
          <w:p w14:paraId="4DBEC259" w14:textId="77777777" w:rsidR="009260A1" w:rsidRPr="006850C6" w:rsidRDefault="009260A1" w:rsidP="00746065">
            <w:pPr>
              <w:ind w:right="50" w:hanging="2"/>
              <w:jc w:val="center"/>
              <w:rPr>
                <w:b/>
                <w:sz w:val="25"/>
                <w:szCs w:val="25"/>
              </w:rPr>
            </w:pPr>
          </w:p>
        </w:tc>
      </w:tr>
    </w:tbl>
    <w:p w14:paraId="7A4FF6CC" w14:textId="77777777" w:rsidR="0063736F" w:rsidRPr="006850C6" w:rsidRDefault="0063736F" w:rsidP="00746065">
      <w:pPr>
        <w:pStyle w:val="Bodytext150"/>
        <w:shd w:val="clear" w:color="auto" w:fill="auto"/>
        <w:spacing w:line="400" w:lineRule="exact"/>
        <w:rPr>
          <w:b/>
          <w:i w:val="0"/>
          <w:iCs w:val="0"/>
          <w:sz w:val="25"/>
          <w:szCs w:val="25"/>
          <w:lang w:val="sv-SE" w:eastAsia="en-US"/>
        </w:rPr>
        <w:sectPr w:rsidR="0063736F" w:rsidRPr="006850C6" w:rsidSect="001B3BDD">
          <w:pgSz w:w="16840" w:h="11907" w:orient="landscape" w:code="9"/>
          <w:pgMar w:top="1134" w:right="1134" w:bottom="1134" w:left="1701" w:header="720" w:footer="720" w:gutter="0"/>
          <w:cols w:space="708"/>
          <w:docGrid w:linePitch="381"/>
        </w:sectPr>
      </w:pPr>
    </w:p>
    <w:p w14:paraId="31448994" w14:textId="40AA3038" w:rsidR="00C4173B" w:rsidRPr="006850C6" w:rsidRDefault="0063736F" w:rsidP="001B3BDD">
      <w:pPr>
        <w:spacing w:before="0" w:line="312" w:lineRule="auto"/>
        <w:ind w:hanging="3"/>
        <w:jc w:val="both"/>
        <w:rPr>
          <w:szCs w:val="28"/>
          <w:lang w:val="sv-SE"/>
        </w:rPr>
      </w:pPr>
      <w:r w:rsidRPr="006850C6">
        <w:rPr>
          <w:b/>
          <w:szCs w:val="28"/>
          <w:lang w:val="sv-SE"/>
        </w:rPr>
        <w:lastRenderedPageBreak/>
        <w:t>2.</w:t>
      </w:r>
      <w:r w:rsidR="00C4173B" w:rsidRPr="006850C6">
        <w:rPr>
          <w:szCs w:val="28"/>
          <w:lang w:val="sv-SE"/>
        </w:rPr>
        <w:t xml:space="preserve"> </w:t>
      </w:r>
      <w:r w:rsidR="00C4173B" w:rsidRPr="006850C6">
        <w:rPr>
          <w:b/>
          <w:szCs w:val="28"/>
          <w:lang w:val="sv-SE"/>
        </w:rPr>
        <w:t>Tuyển sinh đào tạo đại học với đối tượng tốt nghiệp từ trung cấp trở lên</w:t>
      </w:r>
    </w:p>
    <w:p w14:paraId="2D5EB873" w14:textId="77777777" w:rsidR="00C4173B" w:rsidRPr="006850C6" w:rsidRDefault="00C4173B" w:rsidP="001B3BDD">
      <w:pPr>
        <w:spacing w:before="0" w:line="312" w:lineRule="auto"/>
        <w:ind w:hanging="3"/>
        <w:jc w:val="both"/>
        <w:rPr>
          <w:szCs w:val="28"/>
          <w:lang w:val="sv-SE"/>
        </w:rPr>
      </w:pPr>
      <w:r w:rsidRPr="006850C6">
        <w:rPr>
          <w:szCs w:val="28"/>
          <w:lang w:val="sv-SE"/>
        </w:rPr>
        <w:tab/>
      </w:r>
      <w:r w:rsidRPr="006850C6">
        <w:rPr>
          <w:szCs w:val="28"/>
          <w:lang w:val="sv-SE"/>
        </w:rPr>
        <w:tab/>
        <w:t>Nhà trường tổ chức tuyển sinh cho người đã có bằng tốt nghiệp đại học để học lấy bằng tốt nghiệp đại học ngành Giáo dục Quốc phòng - An ninh, hình thức đào tạo chính quy (Theo thông báo tuyển sinh, khi Trường đã có chỉ tiêu tuyển sinh được Bộ Giáo dục và Đào tạo giao).</w:t>
      </w:r>
    </w:p>
    <w:p w14:paraId="25D6EAC5" w14:textId="1C0C09D6" w:rsidR="00C4173B" w:rsidRPr="006850C6" w:rsidRDefault="00C4173B" w:rsidP="001B3BDD">
      <w:pPr>
        <w:spacing w:before="0" w:line="312" w:lineRule="auto"/>
        <w:ind w:hanging="3"/>
        <w:jc w:val="both"/>
        <w:rPr>
          <w:szCs w:val="28"/>
          <w:lang w:val="sv-SE"/>
        </w:rPr>
      </w:pPr>
      <w:r w:rsidRPr="006850C6">
        <w:rPr>
          <w:b/>
          <w:szCs w:val="28"/>
          <w:lang w:val="sv-SE"/>
        </w:rPr>
        <w:t>3. Tuyển sinh đào tạo vừa làm vừa học</w:t>
      </w:r>
    </w:p>
    <w:p w14:paraId="40F95CFC" w14:textId="2925AFD4" w:rsidR="00C4173B" w:rsidRPr="006850C6" w:rsidRDefault="00C4173B" w:rsidP="001B3BDD">
      <w:pPr>
        <w:spacing w:before="0" w:line="312" w:lineRule="auto"/>
        <w:ind w:hanging="3"/>
        <w:jc w:val="both"/>
        <w:rPr>
          <w:szCs w:val="28"/>
          <w:lang w:val="sv-SE"/>
        </w:rPr>
      </w:pPr>
      <w:r w:rsidRPr="006850C6">
        <w:rPr>
          <w:szCs w:val="28"/>
          <w:lang w:val="sv-SE"/>
        </w:rPr>
        <w:tab/>
      </w:r>
      <w:r w:rsidRPr="006850C6">
        <w:rPr>
          <w:szCs w:val="28"/>
          <w:lang w:val="sv-SE"/>
        </w:rPr>
        <w:tab/>
        <w:t xml:space="preserve">Trường ĐHSP Hà Nội 2 tuyển sinh liên thông từ trình độ trung cấp, cao đẳng lên trình độ đại học hình thức vừa làm vừa học (chi tiết xem Phụ lục </w:t>
      </w:r>
      <w:r w:rsidR="004A1776" w:rsidRPr="006850C6">
        <w:rPr>
          <w:szCs w:val="28"/>
          <w:lang w:val="sv-SE"/>
        </w:rPr>
        <w:t>1</w:t>
      </w:r>
      <w:r w:rsidRPr="006850C6">
        <w:rPr>
          <w:szCs w:val="28"/>
          <w:lang w:val="sv-SE"/>
        </w:rPr>
        <w:t xml:space="preserve">). Đường link công khai tuyển sinh đào tạo vừa làm vừa học tại địa chỉ: </w:t>
      </w:r>
      <w:hyperlink r:id="rId20">
        <w:r w:rsidRPr="006850C6">
          <w:rPr>
            <w:szCs w:val="28"/>
            <w:lang w:val="sv-SE"/>
          </w:rPr>
          <w:t>https://tuyensinh.hpu2.edu.vn</w:t>
        </w:r>
      </w:hyperlink>
    </w:p>
    <w:p w14:paraId="39710C16" w14:textId="4091C24A" w:rsidR="00C4173B" w:rsidRPr="006850C6" w:rsidRDefault="00C4173B" w:rsidP="001B3BDD">
      <w:pPr>
        <w:spacing w:before="0" w:line="312" w:lineRule="auto"/>
        <w:ind w:hanging="3"/>
        <w:jc w:val="both"/>
        <w:rPr>
          <w:szCs w:val="28"/>
          <w:lang w:val="sv-SE"/>
        </w:rPr>
      </w:pPr>
      <w:r w:rsidRPr="006850C6">
        <w:rPr>
          <w:b/>
          <w:szCs w:val="28"/>
          <w:lang w:val="sv-SE"/>
        </w:rPr>
        <w:t>4. Tuyển sinh đào tạo từ xa</w:t>
      </w:r>
      <w:r w:rsidRPr="006850C6">
        <w:rPr>
          <w:szCs w:val="28"/>
          <w:lang w:val="sv-SE"/>
        </w:rPr>
        <w:tab/>
      </w:r>
      <w:r w:rsidRPr="006850C6">
        <w:rPr>
          <w:szCs w:val="28"/>
          <w:lang w:val="sv-SE"/>
        </w:rPr>
        <w:tab/>
      </w:r>
    </w:p>
    <w:p w14:paraId="40E967FB" w14:textId="77777777" w:rsidR="00C4173B" w:rsidRPr="006850C6" w:rsidRDefault="00C4173B" w:rsidP="001B3BDD">
      <w:pPr>
        <w:tabs>
          <w:tab w:val="left" w:pos="851"/>
        </w:tabs>
        <w:spacing w:before="0" w:line="312" w:lineRule="auto"/>
        <w:ind w:firstLine="3"/>
        <w:jc w:val="both"/>
        <w:rPr>
          <w:b/>
          <w:szCs w:val="28"/>
          <w:lang w:val="sv-SE"/>
        </w:rPr>
      </w:pPr>
      <w:r w:rsidRPr="006850C6">
        <w:rPr>
          <w:szCs w:val="28"/>
          <w:lang w:val="sv-SE"/>
        </w:rPr>
        <w:t xml:space="preserve">           Nhà trường không tổ chức tuyển sinh.</w:t>
      </w:r>
    </w:p>
    <w:tbl>
      <w:tblPr>
        <w:tblW w:w="9322" w:type="dxa"/>
        <w:tblInd w:w="-108" w:type="dxa"/>
        <w:tblLayout w:type="fixed"/>
        <w:tblLook w:val="0000" w:firstRow="0" w:lastRow="0" w:firstColumn="0" w:lastColumn="0" w:noHBand="0" w:noVBand="0"/>
      </w:tblPr>
      <w:tblGrid>
        <w:gridCol w:w="4077"/>
        <w:gridCol w:w="5245"/>
      </w:tblGrid>
      <w:tr w:rsidR="006850C6" w:rsidRPr="006850C6" w14:paraId="1F469194" w14:textId="77777777" w:rsidTr="001B3BDD">
        <w:tc>
          <w:tcPr>
            <w:tcW w:w="4077" w:type="dxa"/>
          </w:tcPr>
          <w:p w14:paraId="3A01F92D" w14:textId="77777777" w:rsidR="005D39E9" w:rsidRPr="006850C6" w:rsidRDefault="005D39E9" w:rsidP="00D726EC">
            <w:pPr>
              <w:spacing w:line="264" w:lineRule="auto"/>
              <w:ind w:left="1" w:hanging="3"/>
              <w:jc w:val="both"/>
              <w:rPr>
                <w:sz w:val="26"/>
                <w:szCs w:val="26"/>
                <w:lang w:val="sv-SE"/>
              </w:rPr>
            </w:pPr>
            <w:bookmarkStart w:id="4" w:name="_Hlk195023118"/>
          </w:p>
        </w:tc>
        <w:tc>
          <w:tcPr>
            <w:tcW w:w="5245" w:type="dxa"/>
          </w:tcPr>
          <w:p w14:paraId="78C100BF" w14:textId="608FF256" w:rsidR="005D39E9" w:rsidRPr="006850C6" w:rsidRDefault="005749D0" w:rsidP="00D726EC">
            <w:pPr>
              <w:spacing w:line="264" w:lineRule="auto"/>
              <w:ind w:left="1" w:hanging="3"/>
              <w:jc w:val="center"/>
              <w:rPr>
                <w:i/>
                <w:szCs w:val="28"/>
                <w:lang w:val="sv-SE"/>
              </w:rPr>
            </w:pPr>
            <w:r w:rsidRPr="006850C6">
              <w:rPr>
                <w:i/>
                <w:szCs w:val="28"/>
                <w:lang w:val="sv-SE"/>
              </w:rPr>
              <w:t>Phú Thọ</w:t>
            </w:r>
            <w:r w:rsidR="005D39E9" w:rsidRPr="006850C6">
              <w:rPr>
                <w:i/>
                <w:szCs w:val="28"/>
                <w:lang w:val="sv-SE"/>
              </w:rPr>
              <w:t>, ngày</w:t>
            </w:r>
            <w:r w:rsidR="00391038">
              <w:rPr>
                <w:i/>
                <w:szCs w:val="28"/>
                <w:lang w:val="sv-SE"/>
              </w:rPr>
              <w:t xml:space="preserve"> 01</w:t>
            </w:r>
            <w:r w:rsidR="00072D57" w:rsidRPr="006850C6">
              <w:rPr>
                <w:i/>
                <w:szCs w:val="28"/>
                <w:lang w:val="sv-SE"/>
              </w:rPr>
              <w:t xml:space="preserve"> </w:t>
            </w:r>
            <w:r w:rsidR="005D39E9" w:rsidRPr="006850C6">
              <w:rPr>
                <w:i/>
                <w:szCs w:val="28"/>
                <w:lang w:val="sv-SE"/>
              </w:rPr>
              <w:t xml:space="preserve">tháng </w:t>
            </w:r>
            <w:r w:rsidR="00072D57" w:rsidRPr="006850C6">
              <w:rPr>
                <w:i/>
                <w:szCs w:val="28"/>
                <w:lang w:val="sv-SE"/>
              </w:rPr>
              <w:t>8</w:t>
            </w:r>
            <w:r w:rsidR="005D39E9" w:rsidRPr="006850C6">
              <w:rPr>
                <w:i/>
                <w:szCs w:val="28"/>
                <w:lang w:val="sv-SE"/>
              </w:rPr>
              <w:t xml:space="preserve"> năm 2025</w:t>
            </w:r>
          </w:p>
        </w:tc>
      </w:tr>
      <w:tr w:rsidR="006850C6" w:rsidRPr="006850C6" w14:paraId="612A4738" w14:textId="77777777" w:rsidTr="001B3BDD">
        <w:tc>
          <w:tcPr>
            <w:tcW w:w="4077" w:type="dxa"/>
          </w:tcPr>
          <w:p w14:paraId="714BADB5" w14:textId="77777777" w:rsidR="005D39E9" w:rsidRPr="006850C6" w:rsidRDefault="005D39E9" w:rsidP="00F1575F">
            <w:pPr>
              <w:spacing w:before="0" w:line="264" w:lineRule="auto"/>
              <w:ind w:left="3" w:hanging="3"/>
              <w:jc w:val="both"/>
              <w:rPr>
                <w:szCs w:val="28"/>
                <w:lang w:val="sv-SE"/>
              </w:rPr>
            </w:pPr>
            <w:r w:rsidRPr="006850C6">
              <w:rPr>
                <w:b/>
                <w:szCs w:val="28"/>
                <w:lang w:val="sv-SE"/>
              </w:rPr>
              <w:t>Cán bộ kê khai:</w:t>
            </w:r>
          </w:p>
          <w:p w14:paraId="7F53FBE0" w14:textId="72FBDC27" w:rsidR="005D39E9" w:rsidRPr="006850C6" w:rsidRDefault="005D39E9" w:rsidP="00F1575F">
            <w:pPr>
              <w:spacing w:before="0" w:line="264" w:lineRule="auto"/>
              <w:ind w:left="3" w:hanging="3"/>
              <w:jc w:val="both"/>
              <w:rPr>
                <w:szCs w:val="28"/>
                <w:lang w:val="sv-SE"/>
              </w:rPr>
            </w:pPr>
            <w:r w:rsidRPr="006850C6">
              <w:rPr>
                <w:szCs w:val="28"/>
                <w:lang w:val="sv-SE"/>
              </w:rPr>
              <w:t>- Họ và tên: Nguyễn Văn Thụ</w:t>
            </w:r>
          </w:p>
          <w:p w14:paraId="0340E080" w14:textId="2A84617B" w:rsidR="005D39E9" w:rsidRPr="006850C6" w:rsidRDefault="005D39E9" w:rsidP="00F1575F">
            <w:pPr>
              <w:spacing w:before="0" w:line="264" w:lineRule="auto"/>
              <w:ind w:left="3" w:hanging="3"/>
              <w:jc w:val="both"/>
              <w:rPr>
                <w:szCs w:val="28"/>
              </w:rPr>
            </w:pPr>
            <w:r w:rsidRPr="006850C6">
              <w:rPr>
                <w:szCs w:val="28"/>
              </w:rPr>
              <w:t xml:space="preserve">- Điện thoại: </w:t>
            </w:r>
            <w:r w:rsidR="00D726EC" w:rsidRPr="006850C6">
              <w:rPr>
                <w:szCs w:val="28"/>
              </w:rPr>
              <w:t>0812</w:t>
            </w:r>
            <w:r w:rsidR="00F02C05" w:rsidRPr="006850C6">
              <w:rPr>
                <w:szCs w:val="28"/>
              </w:rPr>
              <w:t>012626</w:t>
            </w:r>
          </w:p>
          <w:p w14:paraId="53F2BBC8" w14:textId="295A2B6E" w:rsidR="005D39E9" w:rsidRPr="006850C6" w:rsidRDefault="005D39E9" w:rsidP="00F1575F">
            <w:pPr>
              <w:spacing w:before="0" w:line="264" w:lineRule="auto"/>
              <w:ind w:left="3" w:hanging="3"/>
              <w:jc w:val="both"/>
              <w:rPr>
                <w:sz w:val="26"/>
                <w:szCs w:val="26"/>
              </w:rPr>
            </w:pPr>
            <w:r w:rsidRPr="006850C6">
              <w:rPr>
                <w:szCs w:val="28"/>
              </w:rPr>
              <w:t>- Email: nvthu@hpu2.edu.vn</w:t>
            </w:r>
          </w:p>
        </w:tc>
        <w:tc>
          <w:tcPr>
            <w:tcW w:w="5245" w:type="dxa"/>
          </w:tcPr>
          <w:p w14:paraId="221AC7CB" w14:textId="77777777" w:rsidR="005D39E9" w:rsidRPr="006850C6" w:rsidRDefault="005D39E9" w:rsidP="00F1575F">
            <w:pPr>
              <w:spacing w:before="0" w:line="264" w:lineRule="auto"/>
              <w:ind w:left="3" w:hanging="3"/>
              <w:jc w:val="center"/>
              <w:rPr>
                <w:b/>
                <w:szCs w:val="28"/>
              </w:rPr>
            </w:pPr>
            <w:r w:rsidRPr="006850C6">
              <w:rPr>
                <w:b/>
                <w:szCs w:val="28"/>
              </w:rPr>
              <w:t>KT. HIỆU TRƯỞNG</w:t>
            </w:r>
          </w:p>
          <w:p w14:paraId="786F6BF1" w14:textId="77777777" w:rsidR="005D39E9" w:rsidRPr="006850C6" w:rsidRDefault="005D39E9" w:rsidP="00F1575F">
            <w:pPr>
              <w:spacing w:before="0" w:line="264" w:lineRule="auto"/>
              <w:ind w:left="3" w:hanging="3"/>
              <w:jc w:val="center"/>
              <w:rPr>
                <w:b/>
                <w:szCs w:val="28"/>
              </w:rPr>
            </w:pPr>
            <w:r w:rsidRPr="006850C6">
              <w:rPr>
                <w:b/>
                <w:szCs w:val="28"/>
              </w:rPr>
              <w:t>PHÓ HIỆU TRƯỞNG</w:t>
            </w:r>
          </w:p>
          <w:p w14:paraId="658CFB67" w14:textId="77777777" w:rsidR="005D39E9" w:rsidRPr="006850C6" w:rsidRDefault="005D39E9" w:rsidP="00D726EC">
            <w:pPr>
              <w:spacing w:line="264" w:lineRule="auto"/>
              <w:ind w:left="1" w:hanging="3"/>
              <w:jc w:val="both"/>
              <w:rPr>
                <w:szCs w:val="28"/>
              </w:rPr>
            </w:pPr>
          </w:p>
          <w:p w14:paraId="0960B99D" w14:textId="77777777" w:rsidR="005D39E9" w:rsidRPr="006850C6" w:rsidRDefault="005D39E9" w:rsidP="00D726EC">
            <w:pPr>
              <w:spacing w:line="264" w:lineRule="auto"/>
              <w:ind w:left="1" w:hanging="3"/>
              <w:jc w:val="both"/>
              <w:rPr>
                <w:szCs w:val="28"/>
              </w:rPr>
            </w:pPr>
          </w:p>
          <w:p w14:paraId="5EBD7AD3" w14:textId="77777777" w:rsidR="005D39E9" w:rsidRPr="006850C6" w:rsidRDefault="005D39E9" w:rsidP="00D726EC">
            <w:pPr>
              <w:spacing w:line="264" w:lineRule="auto"/>
              <w:ind w:left="1" w:hanging="3"/>
              <w:jc w:val="both"/>
              <w:rPr>
                <w:szCs w:val="28"/>
              </w:rPr>
            </w:pPr>
          </w:p>
          <w:p w14:paraId="261DD2BC" w14:textId="77777777" w:rsidR="005D39E9" w:rsidRPr="006850C6" w:rsidRDefault="005D39E9" w:rsidP="00D726EC">
            <w:pPr>
              <w:spacing w:line="264" w:lineRule="auto"/>
              <w:ind w:left="1" w:hanging="3"/>
              <w:jc w:val="center"/>
              <w:rPr>
                <w:szCs w:val="28"/>
              </w:rPr>
            </w:pPr>
            <w:r w:rsidRPr="006850C6">
              <w:rPr>
                <w:b/>
                <w:szCs w:val="28"/>
              </w:rPr>
              <w:t>Trịnh Đình Vinh</w:t>
            </w:r>
          </w:p>
        </w:tc>
      </w:tr>
      <w:bookmarkEnd w:id="4"/>
    </w:tbl>
    <w:p w14:paraId="5C0701C9" w14:textId="06A8ACAB" w:rsidR="00E21A80" w:rsidRPr="006850C6" w:rsidRDefault="00E21A80" w:rsidP="004F2423">
      <w:pPr>
        <w:tabs>
          <w:tab w:val="left" w:pos="6276"/>
        </w:tabs>
        <w:rPr>
          <w:szCs w:val="28"/>
          <w:lang w:val="sv-SE"/>
        </w:rPr>
      </w:pPr>
    </w:p>
    <w:sectPr w:rsidR="00E21A80" w:rsidRPr="006850C6" w:rsidSect="004F2423">
      <w:pgSz w:w="11907" w:h="16840" w:code="9"/>
      <w:pgMar w:top="1134" w:right="1134" w:bottom="1134" w:left="1701" w:header="720" w:footer="720"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E9EAEC" w14:textId="77777777" w:rsidR="00002095" w:rsidRDefault="00002095" w:rsidP="00485756">
      <w:r>
        <w:separator/>
      </w:r>
    </w:p>
  </w:endnote>
  <w:endnote w:type="continuationSeparator" w:id="0">
    <w:p w14:paraId="742D2EB8" w14:textId="77777777" w:rsidR="00002095" w:rsidRDefault="00002095" w:rsidP="004857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VnTime">
    <w:altName w:val="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H">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00"/>
    <w:family w:val="roman"/>
    <w:notTrueType/>
    <w:pitch w:val="default"/>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171A75" w14:textId="77777777" w:rsidR="00002095" w:rsidRDefault="00002095" w:rsidP="00485756">
      <w:r>
        <w:separator/>
      </w:r>
    </w:p>
  </w:footnote>
  <w:footnote w:type="continuationSeparator" w:id="0">
    <w:p w14:paraId="3C5966F3" w14:textId="77777777" w:rsidR="00002095" w:rsidRDefault="00002095" w:rsidP="004857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16D69D" w14:textId="77777777" w:rsidR="00502523" w:rsidRDefault="00502523">
    <w:pPr>
      <w:pStyle w:val="Header"/>
    </w:pPr>
    <w:r w:rsidRPr="0042394A">
      <w:rPr>
        <w:b/>
        <w:bCs/>
        <w:szCs w:val="28"/>
        <w:highlight w:val="yellow"/>
      </w:rPr>
      <w:t>DỰ THẢO</w:t>
    </w:r>
    <w:r>
      <w:rPr>
        <w:b/>
        <w:bCs/>
        <w:szCs w:val="28"/>
        <w:highlight w:val="yellow"/>
      </w:rPr>
      <w:t xml:space="preserve"> – LƯU HÀNH NỘI BỘ</w:t>
    </w:r>
  </w:p>
  <w:p w14:paraId="4C34076C" w14:textId="77777777" w:rsidR="00502523" w:rsidRDefault="0050252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CF4443"/>
    <w:multiLevelType w:val="multilevel"/>
    <w:tmpl w:val="E8B28B06"/>
    <w:lvl w:ilvl="0">
      <w:start w:val="1"/>
      <w:numFmt w:val="decimal"/>
      <w:lvlText w:val="%1"/>
      <w:lvlJc w:val="left"/>
      <w:pPr>
        <w:ind w:left="643" w:hanging="359"/>
      </w:pPr>
    </w:lvl>
    <w:lvl w:ilvl="1">
      <w:start w:val="1"/>
      <w:numFmt w:val="lowerLetter"/>
      <w:lvlText w:val="%2."/>
      <w:lvlJc w:val="left"/>
      <w:pPr>
        <w:ind w:left="1438" w:hanging="360"/>
      </w:pPr>
    </w:lvl>
    <w:lvl w:ilvl="2">
      <w:start w:val="1"/>
      <w:numFmt w:val="lowerRoman"/>
      <w:lvlText w:val="%3."/>
      <w:lvlJc w:val="right"/>
      <w:pPr>
        <w:ind w:left="2158" w:hanging="180"/>
      </w:pPr>
    </w:lvl>
    <w:lvl w:ilvl="3">
      <w:start w:val="1"/>
      <w:numFmt w:val="decimal"/>
      <w:lvlText w:val="%4."/>
      <w:lvlJc w:val="left"/>
      <w:pPr>
        <w:ind w:left="2878" w:hanging="360"/>
      </w:pPr>
    </w:lvl>
    <w:lvl w:ilvl="4">
      <w:start w:val="1"/>
      <w:numFmt w:val="lowerLetter"/>
      <w:lvlText w:val="%5."/>
      <w:lvlJc w:val="left"/>
      <w:pPr>
        <w:ind w:left="3598" w:hanging="360"/>
      </w:pPr>
    </w:lvl>
    <w:lvl w:ilvl="5">
      <w:start w:val="1"/>
      <w:numFmt w:val="lowerRoman"/>
      <w:lvlText w:val="%6."/>
      <w:lvlJc w:val="right"/>
      <w:pPr>
        <w:ind w:left="4318" w:hanging="180"/>
      </w:pPr>
    </w:lvl>
    <w:lvl w:ilvl="6">
      <w:start w:val="1"/>
      <w:numFmt w:val="decimal"/>
      <w:lvlText w:val="%7."/>
      <w:lvlJc w:val="left"/>
      <w:pPr>
        <w:ind w:left="5038" w:hanging="360"/>
      </w:pPr>
    </w:lvl>
    <w:lvl w:ilvl="7">
      <w:start w:val="1"/>
      <w:numFmt w:val="lowerLetter"/>
      <w:lvlText w:val="%8."/>
      <w:lvlJc w:val="left"/>
      <w:pPr>
        <w:ind w:left="5758" w:hanging="360"/>
      </w:pPr>
    </w:lvl>
    <w:lvl w:ilvl="8">
      <w:start w:val="1"/>
      <w:numFmt w:val="lowerRoman"/>
      <w:lvlText w:val="%9."/>
      <w:lvlJc w:val="right"/>
      <w:pPr>
        <w:ind w:left="6478" w:hanging="180"/>
      </w:pPr>
    </w:lvl>
  </w:abstractNum>
  <w:abstractNum w:abstractNumId="1" w15:restartNumberingAfterBreak="0">
    <w:nsid w:val="1BF12FB9"/>
    <w:multiLevelType w:val="hybridMultilevel"/>
    <w:tmpl w:val="22546B52"/>
    <w:lvl w:ilvl="0" w:tplc="005E5256">
      <w:numFmt w:val="bullet"/>
      <w:lvlText w:val="-"/>
      <w:lvlJc w:val="left"/>
      <w:pPr>
        <w:ind w:left="1078" w:hanging="360"/>
      </w:pPr>
      <w:rPr>
        <w:rFonts w:ascii="Times New Roman" w:eastAsia="Times New Roman" w:hAnsi="Times New Roman" w:cs="Times New Roman" w:hint="default"/>
      </w:rPr>
    </w:lvl>
    <w:lvl w:ilvl="1" w:tplc="04090003" w:tentative="1">
      <w:start w:val="1"/>
      <w:numFmt w:val="bullet"/>
      <w:lvlText w:val="o"/>
      <w:lvlJc w:val="left"/>
      <w:pPr>
        <w:ind w:left="1798" w:hanging="360"/>
      </w:pPr>
      <w:rPr>
        <w:rFonts w:ascii="Courier New" w:hAnsi="Courier New" w:cs="Courier New" w:hint="default"/>
      </w:rPr>
    </w:lvl>
    <w:lvl w:ilvl="2" w:tplc="04090005" w:tentative="1">
      <w:start w:val="1"/>
      <w:numFmt w:val="bullet"/>
      <w:lvlText w:val=""/>
      <w:lvlJc w:val="left"/>
      <w:pPr>
        <w:ind w:left="2518" w:hanging="360"/>
      </w:pPr>
      <w:rPr>
        <w:rFonts w:ascii="Wingdings" w:hAnsi="Wingdings" w:hint="default"/>
      </w:rPr>
    </w:lvl>
    <w:lvl w:ilvl="3" w:tplc="04090001" w:tentative="1">
      <w:start w:val="1"/>
      <w:numFmt w:val="bullet"/>
      <w:lvlText w:val=""/>
      <w:lvlJc w:val="left"/>
      <w:pPr>
        <w:ind w:left="3238" w:hanging="360"/>
      </w:pPr>
      <w:rPr>
        <w:rFonts w:ascii="Symbol" w:hAnsi="Symbol" w:hint="default"/>
      </w:rPr>
    </w:lvl>
    <w:lvl w:ilvl="4" w:tplc="04090003" w:tentative="1">
      <w:start w:val="1"/>
      <w:numFmt w:val="bullet"/>
      <w:lvlText w:val="o"/>
      <w:lvlJc w:val="left"/>
      <w:pPr>
        <w:ind w:left="3958" w:hanging="360"/>
      </w:pPr>
      <w:rPr>
        <w:rFonts w:ascii="Courier New" w:hAnsi="Courier New" w:cs="Courier New" w:hint="default"/>
      </w:rPr>
    </w:lvl>
    <w:lvl w:ilvl="5" w:tplc="04090005" w:tentative="1">
      <w:start w:val="1"/>
      <w:numFmt w:val="bullet"/>
      <w:lvlText w:val=""/>
      <w:lvlJc w:val="left"/>
      <w:pPr>
        <w:ind w:left="4678" w:hanging="360"/>
      </w:pPr>
      <w:rPr>
        <w:rFonts w:ascii="Wingdings" w:hAnsi="Wingdings" w:hint="default"/>
      </w:rPr>
    </w:lvl>
    <w:lvl w:ilvl="6" w:tplc="04090001" w:tentative="1">
      <w:start w:val="1"/>
      <w:numFmt w:val="bullet"/>
      <w:lvlText w:val=""/>
      <w:lvlJc w:val="left"/>
      <w:pPr>
        <w:ind w:left="5398" w:hanging="360"/>
      </w:pPr>
      <w:rPr>
        <w:rFonts w:ascii="Symbol" w:hAnsi="Symbol" w:hint="default"/>
      </w:rPr>
    </w:lvl>
    <w:lvl w:ilvl="7" w:tplc="04090003" w:tentative="1">
      <w:start w:val="1"/>
      <w:numFmt w:val="bullet"/>
      <w:lvlText w:val="o"/>
      <w:lvlJc w:val="left"/>
      <w:pPr>
        <w:ind w:left="6118" w:hanging="360"/>
      </w:pPr>
      <w:rPr>
        <w:rFonts w:ascii="Courier New" w:hAnsi="Courier New" w:cs="Courier New" w:hint="default"/>
      </w:rPr>
    </w:lvl>
    <w:lvl w:ilvl="8" w:tplc="04090005" w:tentative="1">
      <w:start w:val="1"/>
      <w:numFmt w:val="bullet"/>
      <w:lvlText w:val=""/>
      <w:lvlJc w:val="left"/>
      <w:pPr>
        <w:ind w:left="6838" w:hanging="360"/>
      </w:pPr>
      <w:rPr>
        <w:rFonts w:ascii="Wingdings" w:hAnsi="Wingdings" w:hint="default"/>
      </w:rPr>
    </w:lvl>
  </w:abstractNum>
  <w:abstractNum w:abstractNumId="2" w15:restartNumberingAfterBreak="0">
    <w:nsid w:val="1E0D0046"/>
    <w:multiLevelType w:val="hybridMultilevel"/>
    <w:tmpl w:val="6168492C"/>
    <w:lvl w:ilvl="0" w:tplc="04090001">
      <w:start w:val="1"/>
      <w:numFmt w:val="bullet"/>
      <w:lvlText w:val=""/>
      <w:lvlJc w:val="left"/>
      <w:pPr>
        <w:ind w:left="718" w:hanging="360"/>
      </w:pPr>
      <w:rPr>
        <w:rFonts w:ascii="Symbol" w:hAnsi="Symbol" w:hint="default"/>
      </w:rPr>
    </w:lvl>
    <w:lvl w:ilvl="1" w:tplc="04090003" w:tentative="1">
      <w:start w:val="1"/>
      <w:numFmt w:val="bullet"/>
      <w:lvlText w:val="o"/>
      <w:lvlJc w:val="left"/>
      <w:pPr>
        <w:ind w:left="1438" w:hanging="360"/>
      </w:pPr>
      <w:rPr>
        <w:rFonts w:ascii="Courier New" w:hAnsi="Courier New" w:cs="Courier New" w:hint="default"/>
      </w:rPr>
    </w:lvl>
    <w:lvl w:ilvl="2" w:tplc="04090005" w:tentative="1">
      <w:start w:val="1"/>
      <w:numFmt w:val="bullet"/>
      <w:lvlText w:val=""/>
      <w:lvlJc w:val="left"/>
      <w:pPr>
        <w:ind w:left="2158" w:hanging="360"/>
      </w:pPr>
      <w:rPr>
        <w:rFonts w:ascii="Wingdings" w:hAnsi="Wingdings" w:hint="default"/>
      </w:rPr>
    </w:lvl>
    <w:lvl w:ilvl="3" w:tplc="04090001" w:tentative="1">
      <w:start w:val="1"/>
      <w:numFmt w:val="bullet"/>
      <w:lvlText w:val=""/>
      <w:lvlJc w:val="left"/>
      <w:pPr>
        <w:ind w:left="2878" w:hanging="360"/>
      </w:pPr>
      <w:rPr>
        <w:rFonts w:ascii="Symbol" w:hAnsi="Symbol" w:hint="default"/>
      </w:rPr>
    </w:lvl>
    <w:lvl w:ilvl="4" w:tplc="04090003" w:tentative="1">
      <w:start w:val="1"/>
      <w:numFmt w:val="bullet"/>
      <w:lvlText w:val="o"/>
      <w:lvlJc w:val="left"/>
      <w:pPr>
        <w:ind w:left="3598" w:hanging="360"/>
      </w:pPr>
      <w:rPr>
        <w:rFonts w:ascii="Courier New" w:hAnsi="Courier New" w:cs="Courier New" w:hint="default"/>
      </w:rPr>
    </w:lvl>
    <w:lvl w:ilvl="5" w:tplc="04090005" w:tentative="1">
      <w:start w:val="1"/>
      <w:numFmt w:val="bullet"/>
      <w:lvlText w:val=""/>
      <w:lvlJc w:val="left"/>
      <w:pPr>
        <w:ind w:left="4318" w:hanging="360"/>
      </w:pPr>
      <w:rPr>
        <w:rFonts w:ascii="Wingdings" w:hAnsi="Wingdings" w:hint="default"/>
      </w:rPr>
    </w:lvl>
    <w:lvl w:ilvl="6" w:tplc="04090001" w:tentative="1">
      <w:start w:val="1"/>
      <w:numFmt w:val="bullet"/>
      <w:lvlText w:val=""/>
      <w:lvlJc w:val="left"/>
      <w:pPr>
        <w:ind w:left="5038" w:hanging="360"/>
      </w:pPr>
      <w:rPr>
        <w:rFonts w:ascii="Symbol" w:hAnsi="Symbol" w:hint="default"/>
      </w:rPr>
    </w:lvl>
    <w:lvl w:ilvl="7" w:tplc="04090003" w:tentative="1">
      <w:start w:val="1"/>
      <w:numFmt w:val="bullet"/>
      <w:lvlText w:val="o"/>
      <w:lvlJc w:val="left"/>
      <w:pPr>
        <w:ind w:left="5758" w:hanging="360"/>
      </w:pPr>
      <w:rPr>
        <w:rFonts w:ascii="Courier New" w:hAnsi="Courier New" w:cs="Courier New" w:hint="default"/>
      </w:rPr>
    </w:lvl>
    <w:lvl w:ilvl="8" w:tplc="04090005" w:tentative="1">
      <w:start w:val="1"/>
      <w:numFmt w:val="bullet"/>
      <w:lvlText w:val=""/>
      <w:lvlJc w:val="left"/>
      <w:pPr>
        <w:ind w:left="6478" w:hanging="360"/>
      </w:pPr>
      <w:rPr>
        <w:rFonts w:ascii="Wingdings" w:hAnsi="Wingdings" w:hint="default"/>
      </w:rPr>
    </w:lvl>
  </w:abstractNum>
  <w:abstractNum w:abstractNumId="3" w15:restartNumberingAfterBreak="0">
    <w:nsid w:val="20CD0E70"/>
    <w:multiLevelType w:val="hybridMultilevel"/>
    <w:tmpl w:val="471096D8"/>
    <w:lvl w:ilvl="0" w:tplc="04090001">
      <w:start w:val="1"/>
      <w:numFmt w:val="bullet"/>
      <w:lvlText w:val=""/>
      <w:lvlJc w:val="left"/>
      <w:pPr>
        <w:ind w:left="718" w:hanging="360"/>
      </w:pPr>
      <w:rPr>
        <w:rFonts w:ascii="Symbol" w:hAnsi="Symbol" w:hint="default"/>
      </w:rPr>
    </w:lvl>
    <w:lvl w:ilvl="1" w:tplc="04090003" w:tentative="1">
      <w:start w:val="1"/>
      <w:numFmt w:val="bullet"/>
      <w:lvlText w:val="o"/>
      <w:lvlJc w:val="left"/>
      <w:pPr>
        <w:ind w:left="1438" w:hanging="360"/>
      </w:pPr>
      <w:rPr>
        <w:rFonts w:ascii="Courier New" w:hAnsi="Courier New" w:cs="Courier New" w:hint="default"/>
      </w:rPr>
    </w:lvl>
    <w:lvl w:ilvl="2" w:tplc="04090005" w:tentative="1">
      <w:start w:val="1"/>
      <w:numFmt w:val="bullet"/>
      <w:lvlText w:val=""/>
      <w:lvlJc w:val="left"/>
      <w:pPr>
        <w:ind w:left="2158" w:hanging="360"/>
      </w:pPr>
      <w:rPr>
        <w:rFonts w:ascii="Wingdings" w:hAnsi="Wingdings" w:hint="default"/>
      </w:rPr>
    </w:lvl>
    <w:lvl w:ilvl="3" w:tplc="04090001" w:tentative="1">
      <w:start w:val="1"/>
      <w:numFmt w:val="bullet"/>
      <w:lvlText w:val=""/>
      <w:lvlJc w:val="left"/>
      <w:pPr>
        <w:ind w:left="2878" w:hanging="360"/>
      </w:pPr>
      <w:rPr>
        <w:rFonts w:ascii="Symbol" w:hAnsi="Symbol" w:hint="default"/>
      </w:rPr>
    </w:lvl>
    <w:lvl w:ilvl="4" w:tplc="04090003" w:tentative="1">
      <w:start w:val="1"/>
      <w:numFmt w:val="bullet"/>
      <w:lvlText w:val="o"/>
      <w:lvlJc w:val="left"/>
      <w:pPr>
        <w:ind w:left="3598" w:hanging="360"/>
      </w:pPr>
      <w:rPr>
        <w:rFonts w:ascii="Courier New" w:hAnsi="Courier New" w:cs="Courier New" w:hint="default"/>
      </w:rPr>
    </w:lvl>
    <w:lvl w:ilvl="5" w:tplc="04090005" w:tentative="1">
      <w:start w:val="1"/>
      <w:numFmt w:val="bullet"/>
      <w:lvlText w:val=""/>
      <w:lvlJc w:val="left"/>
      <w:pPr>
        <w:ind w:left="4318" w:hanging="360"/>
      </w:pPr>
      <w:rPr>
        <w:rFonts w:ascii="Wingdings" w:hAnsi="Wingdings" w:hint="default"/>
      </w:rPr>
    </w:lvl>
    <w:lvl w:ilvl="6" w:tplc="04090001" w:tentative="1">
      <w:start w:val="1"/>
      <w:numFmt w:val="bullet"/>
      <w:lvlText w:val=""/>
      <w:lvlJc w:val="left"/>
      <w:pPr>
        <w:ind w:left="5038" w:hanging="360"/>
      </w:pPr>
      <w:rPr>
        <w:rFonts w:ascii="Symbol" w:hAnsi="Symbol" w:hint="default"/>
      </w:rPr>
    </w:lvl>
    <w:lvl w:ilvl="7" w:tplc="04090003" w:tentative="1">
      <w:start w:val="1"/>
      <w:numFmt w:val="bullet"/>
      <w:lvlText w:val="o"/>
      <w:lvlJc w:val="left"/>
      <w:pPr>
        <w:ind w:left="5758" w:hanging="360"/>
      </w:pPr>
      <w:rPr>
        <w:rFonts w:ascii="Courier New" w:hAnsi="Courier New" w:cs="Courier New" w:hint="default"/>
      </w:rPr>
    </w:lvl>
    <w:lvl w:ilvl="8" w:tplc="04090005" w:tentative="1">
      <w:start w:val="1"/>
      <w:numFmt w:val="bullet"/>
      <w:lvlText w:val=""/>
      <w:lvlJc w:val="left"/>
      <w:pPr>
        <w:ind w:left="6478" w:hanging="360"/>
      </w:pPr>
      <w:rPr>
        <w:rFonts w:ascii="Wingdings" w:hAnsi="Wingdings" w:hint="default"/>
      </w:rPr>
    </w:lvl>
  </w:abstractNum>
  <w:abstractNum w:abstractNumId="4" w15:restartNumberingAfterBreak="0">
    <w:nsid w:val="257C46F3"/>
    <w:multiLevelType w:val="multilevel"/>
    <w:tmpl w:val="26BA1F4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6A8422B"/>
    <w:multiLevelType w:val="hybridMultilevel"/>
    <w:tmpl w:val="1D8E2880"/>
    <w:lvl w:ilvl="0" w:tplc="FAA06FE4">
      <w:start w:val="1"/>
      <w:numFmt w:val="decimal"/>
      <w:lvlText w:val="%1."/>
      <w:lvlJc w:val="left"/>
      <w:pPr>
        <w:ind w:left="1200" w:hanging="360"/>
      </w:pPr>
      <w:rPr>
        <w:rFonts w:hint="default"/>
        <w:b w:val="0"/>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6" w15:restartNumberingAfterBreak="0">
    <w:nsid w:val="2ACA3F15"/>
    <w:multiLevelType w:val="hybridMultilevel"/>
    <w:tmpl w:val="D5C22BF0"/>
    <w:lvl w:ilvl="0" w:tplc="F7B2F830">
      <w:start w:val="1"/>
      <w:numFmt w:val="decimal"/>
      <w:lvlText w:val="%1"/>
      <w:lvlJc w:val="left"/>
      <w:pPr>
        <w:ind w:left="718" w:hanging="360"/>
      </w:pPr>
      <w:rPr>
        <w:rFonts w:ascii="Times New Roman" w:hAnsi="Times New Roman" w:cs="Times New Roman" w:hint="default"/>
        <w:b w:val="0"/>
        <w:bCs w:val="0"/>
        <w:i w:val="0"/>
        <w:iCs w:val="0"/>
        <w:spacing w:val="0"/>
        <w:w w:val="101"/>
        <w:sz w:val="22"/>
        <w:szCs w:val="18"/>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7" w15:restartNumberingAfterBreak="0">
    <w:nsid w:val="42200C7C"/>
    <w:multiLevelType w:val="hybridMultilevel"/>
    <w:tmpl w:val="922ADEA6"/>
    <w:lvl w:ilvl="0" w:tplc="0024A110">
      <w:start w:val="1"/>
      <w:numFmt w:val="decimal"/>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D5504C6"/>
    <w:multiLevelType w:val="hybridMultilevel"/>
    <w:tmpl w:val="E18AF886"/>
    <w:lvl w:ilvl="0" w:tplc="DFF0785A">
      <w:start w:val="1"/>
      <w:numFmt w:val="decimal"/>
      <w:lvlText w:val="%1"/>
      <w:lvlJc w:val="left"/>
      <w:pPr>
        <w:ind w:left="718" w:hanging="360"/>
      </w:pPr>
      <w:rPr>
        <w:rFonts w:ascii="Times New Roman" w:hAnsi="Times New Roman" w:cs="Times New Roman" w:hint="default"/>
        <w:b w:val="0"/>
        <w:bCs w:val="0"/>
        <w:i w:val="0"/>
        <w:iCs w:val="0"/>
        <w:spacing w:val="0"/>
        <w:w w:val="101"/>
        <w:sz w:val="25"/>
        <w:szCs w:val="25"/>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9" w15:restartNumberingAfterBreak="0">
    <w:nsid w:val="4D632401"/>
    <w:multiLevelType w:val="hybridMultilevel"/>
    <w:tmpl w:val="E730D51A"/>
    <w:lvl w:ilvl="0" w:tplc="61987F5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15:restartNumberingAfterBreak="0">
    <w:nsid w:val="4F3C7333"/>
    <w:multiLevelType w:val="hybridMultilevel"/>
    <w:tmpl w:val="710427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4367222"/>
    <w:multiLevelType w:val="hybridMultilevel"/>
    <w:tmpl w:val="AF78442C"/>
    <w:lvl w:ilvl="0" w:tplc="3E187E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57879DD"/>
    <w:multiLevelType w:val="hybridMultilevel"/>
    <w:tmpl w:val="5C3CF2A6"/>
    <w:lvl w:ilvl="0" w:tplc="E13AFE60">
      <w:start w:val="1"/>
      <w:numFmt w:val="decimal"/>
      <w:suff w:val="space"/>
      <w:lvlText w:val="%1."/>
      <w:lvlJc w:val="left"/>
      <w:pPr>
        <w:ind w:left="0" w:firstLine="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6C082F11"/>
    <w:multiLevelType w:val="hybridMultilevel"/>
    <w:tmpl w:val="E648185A"/>
    <w:lvl w:ilvl="0" w:tplc="7CAC3FCC">
      <w:start w:val="8"/>
      <w:numFmt w:val="bullet"/>
      <w:lvlText w:val="-"/>
      <w:lvlJc w:val="left"/>
      <w:pPr>
        <w:ind w:left="1197" w:hanging="360"/>
      </w:pPr>
      <w:rPr>
        <w:rFonts w:ascii="Times New Roman" w:eastAsia="Times New Roman" w:hAnsi="Times New Roman" w:cs="Times New Roman" w:hint="default"/>
      </w:rPr>
    </w:lvl>
    <w:lvl w:ilvl="1" w:tplc="04090003" w:tentative="1">
      <w:start w:val="1"/>
      <w:numFmt w:val="bullet"/>
      <w:lvlText w:val="o"/>
      <w:lvlJc w:val="left"/>
      <w:pPr>
        <w:ind w:left="1917" w:hanging="360"/>
      </w:pPr>
      <w:rPr>
        <w:rFonts w:ascii="Courier New" w:hAnsi="Courier New" w:cs="Courier New" w:hint="default"/>
      </w:rPr>
    </w:lvl>
    <w:lvl w:ilvl="2" w:tplc="04090005" w:tentative="1">
      <w:start w:val="1"/>
      <w:numFmt w:val="bullet"/>
      <w:lvlText w:val=""/>
      <w:lvlJc w:val="left"/>
      <w:pPr>
        <w:ind w:left="2637" w:hanging="360"/>
      </w:pPr>
      <w:rPr>
        <w:rFonts w:ascii="Wingdings" w:hAnsi="Wingdings" w:hint="default"/>
      </w:rPr>
    </w:lvl>
    <w:lvl w:ilvl="3" w:tplc="04090001" w:tentative="1">
      <w:start w:val="1"/>
      <w:numFmt w:val="bullet"/>
      <w:lvlText w:val=""/>
      <w:lvlJc w:val="left"/>
      <w:pPr>
        <w:ind w:left="3357" w:hanging="360"/>
      </w:pPr>
      <w:rPr>
        <w:rFonts w:ascii="Symbol" w:hAnsi="Symbol" w:hint="default"/>
      </w:rPr>
    </w:lvl>
    <w:lvl w:ilvl="4" w:tplc="04090003" w:tentative="1">
      <w:start w:val="1"/>
      <w:numFmt w:val="bullet"/>
      <w:lvlText w:val="o"/>
      <w:lvlJc w:val="left"/>
      <w:pPr>
        <w:ind w:left="4077" w:hanging="360"/>
      </w:pPr>
      <w:rPr>
        <w:rFonts w:ascii="Courier New" w:hAnsi="Courier New" w:cs="Courier New" w:hint="default"/>
      </w:rPr>
    </w:lvl>
    <w:lvl w:ilvl="5" w:tplc="04090005" w:tentative="1">
      <w:start w:val="1"/>
      <w:numFmt w:val="bullet"/>
      <w:lvlText w:val=""/>
      <w:lvlJc w:val="left"/>
      <w:pPr>
        <w:ind w:left="4797" w:hanging="360"/>
      </w:pPr>
      <w:rPr>
        <w:rFonts w:ascii="Wingdings" w:hAnsi="Wingdings" w:hint="default"/>
      </w:rPr>
    </w:lvl>
    <w:lvl w:ilvl="6" w:tplc="04090001" w:tentative="1">
      <w:start w:val="1"/>
      <w:numFmt w:val="bullet"/>
      <w:lvlText w:val=""/>
      <w:lvlJc w:val="left"/>
      <w:pPr>
        <w:ind w:left="5517" w:hanging="360"/>
      </w:pPr>
      <w:rPr>
        <w:rFonts w:ascii="Symbol" w:hAnsi="Symbol" w:hint="default"/>
      </w:rPr>
    </w:lvl>
    <w:lvl w:ilvl="7" w:tplc="04090003" w:tentative="1">
      <w:start w:val="1"/>
      <w:numFmt w:val="bullet"/>
      <w:lvlText w:val="o"/>
      <w:lvlJc w:val="left"/>
      <w:pPr>
        <w:ind w:left="6237" w:hanging="360"/>
      </w:pPr>
      <w:rPr>
        <w:rFonts w:ascii="Courier New" w:hAnsi="Courier New" w:cs="Courier New" w:hint="default"/>
      </w:rPr>
    </w:lvl>
    <w:lvl w:ilvl="8" w:tplc="04090005" w:tentative="1">
      <w:start w:val="1"/>
      <w:numFmt w:val="bullet"/>
      <w:lvlText w:val=""/>
      <w:lvlJc w:val="left"/>
      <w:pPr>
        <w:ind w:left="6957" w:hanging="360"/>
      </w:pPr>
      <w:rPr>
        <w:rFonts w:ascii="Wingdings" w:hAnsi="Wingdings" w:hint="default"/>
      </w:rPr>
    </w:lvl>
  </w:abstractNum>
  <w:abstractNum w:abstractNumId="14" w15:restartNumberingAfterBreak="0">
    <w:nsid w:val="72417D9C"/>
    <w:multiLevelType w:val="multilevel"/>
    <w:tmpl w:val="3CA26F82"/>
    <w:lvl w:ilvl="0">
      <w:start w:val="1"/>
      <w:numFmt w:val="bullet"/>
      <w:lvlText w:val="●"/>
      <w:lvlJc w:val="left"/>
      <w:pPr>
        <w:ind w:left="1428" w:hanging="360"/>
      </w:pPr>
      <w:rPr>
        <w:rFonts w:ascii="Noto Sans Symbols" w:eastAsia="Noto Sans Symbols" w:hAnsi="Noto Sans Symbols" w:cs="Noto Sans Symbols"/>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15" w15:restartNumberingAfterBreak="0">
    <w:nsid w:val="7EC532D4"/>
    <w:multiLevelType w:val="hybridMultilevel"/>
    <w:tmpl w:val="43020DD4"/>
    <w:lvl w:ilvl="0" w:tplc="4D2A9FAE">
      <w:start w:val="1"/>
      <w:numFmt w:val="decimal"/>
      <w:lvlText w:val="%1."/>
      <w:lvlJc w:val="left"/>
      <w:pPr>
        <w:ind w:left="1227" w:hanging="360"/>
      </w:pPr>
      <w:rPr>
        <w:rFonts w:hint="default"/>
      </w:rPr>
    </w:lvl>
    <w:lvl w:ilvl="1" w:tplc="042A0019" w:tentative="1">
      <w:start w:val="1"/>
      <w:numFmt w:val="lowerLetter"/>
      <w:lvlText w:val="%2."/>
      <w:lvlJc w:val="left"/>
      <w:pPr>
        <w:ind w:left="1947" w:hanging="360"/>
      </w:pPr>
    </w:lvl>
    <w:lvl w:ilvl="2" w:tplc="042A001B" w:tentative="1">
      <w:start w:val="1"/>
      <w:numFmt w:val="lowerRoman"/>
      <w:lvlText w:val="%3."/>
      <w:lvlJc w:val="right"/>
      <w:pPr>
        <w:ind w:left="2667" w:hanging="180"/>
      </w:pPr>
    </w:lvl>
    <w:lvl w:ilvl="3" w:tplc="042A000F" w:tentative="1">
      <w:start w:val="1"/>
      <w:numFmt w:val="decimal"/>
      <w:lvlText w:val="%4."/>
      <w:lvlJc w:val="left"/>
      <w:pPr>
        <w:ind w:left="3387" w:hanging="360"/>
      </w:pPr>
    </w:lvl>
    <w:lvl w:ilvl="4" w:tplc="042A0019" w:tentative="1">
      <w:start w:val="1"/>
      <w:numFmt w:val="lowerLetter"/>
      <w:lvlText w:val="%5."/>
      <w:lvlJc w:val="left"/>
      <w:pPr>
        <w:ind w:left="4107" w:hanging="360"/>
      </w:pPr>
    </w:lvl>
    <w:lvl w:ilvl="5" w:tplc="042A001B" w:tentative="1">
      <w:start w:val="1"/>
      <w:numFmt w:val="lowerRoman"/>
      <w:lvlText w:val="%6."/>
      <w:lvlJc w:val="right"/>
      <w:pPr>
        <w:ind w:left="4827" w:hanging="180"/>
      </w:pPr>
    </w:lvl>
    <w:lvl w:ilvl="6" w:tplc="042A000F" w:tentative="1">
      <w:start w:val="1"/>
      <w:numFmt w:val="decimal"/>
      <w:lvlText w:val="%7."/>
      <w:lvlJc w:val="left"/>
      <w:pPr>
        <w:ind w:left="5547" w:hanging="360"/>
      </w:pPr>
    </w:lvl>
    <w:lvl w:ilvl="7" w:tplc="042A0019" w:tentative="1">
      <w:start w:val="1"/>
      <w:numFmt w:val="lowerLetter"/>
      <w:lvlText w:val="%8."/>
      <w:lvlJc w:val="left"/>
      <w:pPr>
        <w:ind w:left="6267" w:hanging="360"/>
      </w:pPr>
    </w:lvl>
    <w:lvl w:ilvl="8" w:tplc="042A001B" w:tentative="1">
      <w:start w:val="1"/>
      <w:numFmt w:val="lowerRoman"/>
      <w:lvlText w:val="%9."/>
      <w:lvlJc w:val="right"/>
      <w:pPr>
        <w:ind w:left="6987" w:hanging="180"/>
      </w:pPr>
    </w:lvl>
  </w:abstractNum>
  <w:num w:numId="1">
    <w:abstractNumId w:val="5"/>
  </w:num>
  <w:num w:numId="2">
    <w:abstractNumId w:val="15"/>
  </w:num>
  <w:num w:numId="3">
    <w:abstractNumId w:val="12"/>
  </w:num>
  <w:num w:numId="4">
    <w:abstractNumId w:val="7"/>
  </w:num>
  <w:num w:numId="5">
    <w:abstractNumId w:val="9"/>
  </w:num>
  <w:num w:numId="6">
    <w:abstractNumId w:val="13"/>
  </w:num>
  <w:num w:numId="7">
    <w:abstractNumId w:val="10"/>
  </w:num>
  <w:num w:numId="8">
    <w:abstractNumId w:val="14"/>
  </w:num>
  <w:num w:numId="9">
    <w:abstractNumId w:val="2"/>
  </w:num>
  <w:num w:numId="10">
    <w:abstractNumId w:val="3"/>
  </w:num>
  <w:num w:numId="11">
    <w:abstractNumId w:val="4"/>
  </w:num>
  <w:num w:numId="12">
    <w:abstractNumId w:val="0"/>
  </w:num>
  <w:num w:numId="13">
    <w:abstractNumId w:val="11"/>
  </w:num>
  <w:num w:numId="14">
    <w:abstractNumId w:val="1"/>
  </w:num>
  <w:num w:numId="15">
    <w:abstractNumId w:val="6"/>
  </w:num>
  <w:num w:numId="16">
    <w:abstractNumId w:val="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6"/>
  <w:hideSpellingErrors/>
  <w:proofState w:grammar="clean"/>
  <w:stylePaneSortMethod w:val="000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554A"/>
    <w:rsid w:val="0000008B"/>
    <w:rsid w:val="00001B4E"/>
    <w:rsid w:val="00002030"/>
    <w:rsid w:val="00002095"/>
    <w:rsid w:val="0000226C"/>
    <w:rsid w:val="000024E3"/>
    <w:rsid w:val="00002713"/>
    <w:rsid w:val="00002D3C"/>
    <w:rsid w:val="000038FC"/>
    <w:rsid w:val="000039CA"/>
    <w:rsid w:val="00003D77"/>
    <w:rsid w:val="00004265"/>
    <w:rsid w:val="00004803"/>
    <w:rsid w:val="00007A9B"/>
    <w:rsid w:val="00010B39"/>
    <w:rsid w:val="00010D7B"/>
    <w:rsid w:val="0001181C"/>
    <w:rsid w:val="00014005"/>
    <w:rsid w:val="0001486D"/>
    <w:rsid w:val="00015950"/>
    <w:rsid w:val="00015A6E"/>
    <w:rsid w:val="00016581"/>
    <w:rsid w:val="00016981"/>
    <w:rsid w:val="00016987"/>
    <w:rsid w:val="00016C6F"/>
    <w:rsid w:val="000178D0"/>
    <w:rsid w:val="000201A2"/>
    <w:rsid w:val="00020878"/>
    <w:rsid w:val="00020CBB"/>
    <w:rsid w:val="000215E5"/>
    <w:rsid w:val="00022C18"/>
    <w:rsid w:val="00023BDE"/>
    <w:rsid w:val="000243C3"/>
    <w:rsid w:val="00026693"/>
    <w:rsid w:val="00027353"/>
    <w:rsid w:val="00030280"/>
    <w:rsid w:val="0003127F"/>
    <w:rsid w:val="00031D9E"/>
    <w:rsid w:val="000331E9"/>
    <w:rsid w:val="00034827"/>
    <w:rsid w:val="00034C7B"/>
    <w:rsid w:val="0003552F"/>
    <w:rsid w:val="00035544"/>
    <w:rsid w:val="00035BC7"/>
    <w:rsid w:val="00035E2C"/>
    <w:rsid w:val="00036913"/>
    <w:rsid w:val="000377AF"/>
    <w:rsid w:val="00042715"/>
    <w:rsid w:val="000427B4"/>
    <w:rsid w:val="00044CAC"/>
    <w:rsid w:val="00044E8D"/>
    <w:rsid w:val="0004554A"/>
    <w:rsid w:val="00046965"/>
    <w:rsid w:val="00046A6E"/>
    <w:rsid w:val="00047E93"/>
    <w:rsid w:val="000501DF"/>
    <w:rsid w:val="0005150E"/>
    <w:rsid w:val="0005425E"/>
    <w:rsid w:val="000548B1"/>
    <w:rsid w:val="00056747"/>
    <w:rsid w:val="00056E70"/>
    <w:rsid w:val="000600C4"/>
    <w:rsid w:val="00060E88"/>
    <w:rsid w:val="00060EA2"/>
    <w:rsid w:val="00061071"/>
    <w:rsid w:val="000619A9"/>
    <w:rsid w:val="00061E77"/>
    <w:rsid w:val="00063560"/>
    <w:rsid w:val="000635C6"/>
    <w:rsid w:val="000641FD"/>
    <w:rsid w:val="00065719"/>
    <w:rsid w:val="00065CFD"/>
    <w:rsid w:val="00066DC9"/>
    <w:rsid w:val="000706D6"/>
    <w:rsid w:val="00070D47"/>
    <w:rsid w:val="00070DBE"/>
    <w:rsid w:val="00071C87"/>
    <w:rsid w:val="00072C40"/>
    <w:rsid w:val="00072D57"/>
    <w:rsid w:val="000733F2"/>
    <w:rsid w:val="00073485"/>
    <w:rsid w:val="00073968"/>
    <w:rsid w:val="00074868"/>
    <w:rsid w:val="000764CF"/>
    <w:rsid w:val="00076F81"/>
    <w:rsid w:val="000772BC"/>
    <w:rsid w:val="000817CA"/>
    <w:rsid w:val="0008329A"/>
    <w:rsid w:val="00083420"/>
    <w:rsid w:val="000835E6"/>
    <w:rsid w:val="00083BEA"/>
    <w:rsid w:val="000859C6"/>
    <w:rsid w:val="000863EF"/>
    <w:rsid w:val="000864C9"/>
    <w:rsid w:val="00086D48"/>
    <w:rsid w:val="000914E3"/>
    <w:rsid w:val="00091DF0"/>
    <w:rsid w:val="00092028"/>
    <w:rsid w:val="0009270B"/>
    <w:rsid w:val="000929E5"/>
    <w:rsid w:val="0009399A"/>
    <w:rsid w:val="000945D1"/>
    <w:rsid w:val="00094A58"/>
    <w:rsid w:val="000958FE"/>
    <w:rsid w:val="00095C2C"/>
    <w:rsid w:val="0009613B"/>
    <w:rsid w:val="00096404"/>
    <w:rsid w:val="0009711D"/>
    <w:rsid w:val="0009792B"/>
    <w:rsid w:val="000A0CCB"/>
    <w:rsid w:val="000A0CE4"/>
    <w:rsid w:val="000A1537"/>
    <w:rsid w:val="000A1C40"/>
    <w:rsid w:val="000A2060"/>
    <w:rsid w:val="000A20F1"/>
    <w:rsid w:val="000A28B4"/>
    <w:rsid w:val="000A2A1C"/>
    <w:rsid w:val="000A2A20"/>
    <w:rsid w:val="000A32C4"/>
    <w:rsid w:val="000A3386"/>
    <w:rsid w:val="000A3495"/>
    <w:rsid w:val="000A475D"/>
    <w:rsid w:val="000A4CE4"/>
    <w:rsid w:val="000A6B14"/>
    <w:rsid w:val="000A7AC8"/>
    <w:rsid w:val="000B0268"/>
    <w:rsid w:val="000B033C"/>
    <w:rsid w:val="000B07E9"/>
    <w:rsid w:val="000B0A7F"/>
    <w:rsid w:val="000B16E4"/>
    <w:rsid w:val="000B1A56"/>
    <w:rsid w:val="000B2561"/>
    <w:rsid w:val="000B2E22"/>
    <w:rsid w:val="000B31E5"/>
    <w:rsid w:val="000B3712"/>
    <w:rsid w:val="000B3B54"/>
    <w:rsid w:val="000B4BB5"/>
    <w:rsid w:val="000B5646"/>
    <w:rsid w:val="000C0364"/>
    <w:rsid w:val="000C04A9"/>
    <w:rsid w:val="000C1E73"/>
    <w:rsid w:val="000C2174"/>
    <w:rsid w:val="000C45DC"/>
    <w:rsid w:val="000C4755"/>
    <w:rsid w:val="000C47EF"/>
    <w:rsid w:val="000C67E5"/>
    <w:rsid w:val="000C6863"/>
    <w:rsid w:val="000C6D11"/>
    <w:rsid w:val="000C7D70"/>
    <w:rsid w:val="000D0EBE"/>
    <w:rsid w:val="000D2273"/>
    <w:rsid w:val="000D26B2"/>
    <w:rsid w:val="000D2C0D"/>
    <w:rsid w:val="000D344D"/>
    <w:rsid w:val="000D3624"/>
    <w:rsid w:val="000D37D1"/>
    <w:rsid w:val="000D3FCD"/>
    <w:rsid w:val="000D6FB6"/>
    <w:rsid w:val="000D74CA"/>
    <w:rsid w:val="000E0D68"/>
    <w:rsid w:val="000E1D8F"/>
    <w:rsid w:val="000E29F6"/>
    <w:rsid w:val="000E3375"/>
    <w:rsid w:val="000E3819"/>
    <w:rsid w:val="000E3CF5"/>
    <w:rsid w:val="000E469A"/>
    <w:rsid w:val="000E653A"/>
    <w:rsid w:val="000E68C0"/>
    <w:rsid w:val="000F1141"/>
    <w:rsid w:val="000F1671"/>
    <w:rsid w:val="000F191A"/>
    <w:rsid w:val="000F24B5"/>
    <w:rsid w:val="000F27F4"/>
    <w:rsid w:val="000F306C"/>
    <w:rsid w:val="000F3911"/>
    <w:rsid w:val="000F3FCE"/>
    <w:rsid w:val="000F41DF"/>
    <w:rsid w:val="000F4400"/>
    <w:rsid w:val="000F4408"/>
    <w:rsid w:val="000F4F67"/>
    <w:rsid w:val="000F6C43"/>
    <w:rsid w:val="0010015D"/>
    <w:rsid w:val="00100DC6"/>
    <w:rsid w:val="001018B3"/>
    <w:rsid w:val="001048B2"/>
    <w:rsid w:val="001061B9"/>
    <w:rsid w:val="00110715"/>
    <w:rsid w:val="0011327C"/>
    <w:rsid w:val="00113C0A"/>
    <w:rsid w:val="001149BE"/>
    <w:rsid w:val="0011543A"/>
    <w:rsid w:val="00115A78"/>
    <w:rsid w:val="00115AF6"/>
    <w:rsid w:val="00115FE0"/>
    <w:rsid w:val="0011643A"/>
    <w:rsid w:val="001173EC"/>
    <w:rsid w:val="00117828"/>
    <w:rsid w:val="00117FFA"/>
    <w:rsid w:val="00120955"/>
    <w:rsid w:val="00120CA1"/>
    <w:rsid w:val="00121C03"/>
    <w:rsid w:val="00121DC4"/>
    <w:rsid w:val="00123F68"/>
    <w:rsid w:val="00124AF9"/>
    <w:rsid w:val="00125F18"/>
    <w:rsid w:val="00126358"/>
    <w:rsid w:val="0012777B"/>
    <w:rsid w:val="00130452"/>
    <w:rsid w:val="00130EBA"/>
    <w:rsid w:val="001330E4"/>
    <w:rsid w:val="00133883"/>
    <w:rsid w:val="00134D3B"/>
    <w:rsid w:val="00135ACB"/>
    <w:rsid w:val="00135E09"/>
    <w:rsid w:val="00136343"/>
    <w:rsid w:val="00136371"/>
    <w:rsid w:val="00136D33"/>
    <w:rsid w:val="00136FEE"/>
    <w:rsid w:val="0013711D"/>
    <w:rsid w:val="001373E7"/>
    <w:rsid w:val="0013794A"/>
    <w:rsid w:val="00137DF6"/>
    <w:rsid w:val="0014023D"/>
    <w:rsid w:val="001408BA"/>
    <w:rsid w:val="001408CE"/>
    <w:rsid w:val="0014147E"/>
    <w:rsid w:val="00142328"/>
    <w:rsid w:val="0014263D"/>
    <w:rsid w:val="0014427F"/>
    <w:rsid w:val="001473F5"/>
    <w:rsid w:val="00150BE7"/>
    <w:rsid w:val="001513E6"/>
    <w:rsid w:val="00154EA6"/>
    <w:rsid w:val="00155EB5"/>
    <w:rsid w:val="001562F1"/>
    <w:rsid w:val="00156347"/>
    <w:rsid w:val="001573D6"/>
    <w:rsid w:val="00160E17"/>
    <w:rsid w:val="001621E0"/>
    <w:rsid w:val="00163A27"/>
    <w:rsid w:val="00163A93"/>
    <w:rsid w:val="00163DC7"/>
    <w:rsid w:val="00164147"/>
    <w:rsid w:val="00166373"/>
    <w:rsid w:val="00166B04"/>
    <w:rsid w:val="00167D38"/>
    <w:rsid w:val="00167D73"/>
    <w:rsid w:val="00170718"/>
    <w:rsid w:val="0017217B"/>
    <w:rsid w:val="001731CE"/>
    <w:rsid w:val="0017472C"/>
    <w:rsid w:val="00175B8D"/>
    <w:rsid w:val="00176097"/>
    <w:rsid w:val="00177418"/>
    <w:rsid w:val="00177A45"/>
    <w:rsid w:val="00177D9E"/>
    <w:rsid w:val="00177DE5"/>
    <w:rsid w:val="00180437"/>
    <w:rsid w:val="00182285"/>
    <w:rsid w:val="00182D19"/>
    <w:rsid w:val="001835CE"/>
    <w:rsid w:val="001839D4"/>
    <w:rsid w:val="00184186"/>
    <w:rsid w:val="00185027"/>
    <w:rsid w:val="00187274"/>
    <w:rsid w:val="0018732B"/>
    <w:rsid w:val="001878CF"/>
    <w:rsid w:val="00187C38"/>
    <w:rsid w:val="00190E6A"/>
    <w:rsid w:val="00191573"/>
    <w:rsid w:val="0019242D"/>
    <w:rsid w:val="0019257B"/>
    <w:rsid w:val="001929F8"/>
    <w:rsid w:val="00192DB3"/>
    <w:rsid w:val="00193A41"/>
    <w:rsid w:val="00193B3A"/>
    <w:rsid w:val="00194831"/>
    <w:rsid w:val="00195F0E"/>
    <w:rsid w:val="00197C07"/>
    <w:rsid w:val="001A0CBB"/>
    <w:rsid w:val="001A570A"/>
    <w:rsid w:val="001A588E"/>
    <w:rsid w:val="001A5E73"/>
    <w:rsid w:val="001A6068"/>
    <w:rsid w:val="001A64BE"/>
    <w:rsid w:val="001A700B"/>
    <w:rsid w:val="001B0C3C"/>
    <w:rsid w:val="001B1921"/>
    <w:rsid w:val="001B3B82"/>
    <w:rsid w:val="001B3BDD"/>
    <w:rsid w:val="001B4234"/>
    <w:rsid w:val="001B67EC"/>
    <w:rsid w:val="001C0585"/>
    <w:rsid w:val="001C05BC"/>
    <w:rsid w:val="001C0683"/>
    <w:rsid w:val="001C0D78"/>
    <w:rsid w:val="001C11BD"/>
    <w:rsid w:val="001C15E2"/>
    <w:rsid w:val="001C1CF6"/>
    <w:rsid w:val="001C1F74"/>
    <w:rsid w:val="001C3097"/>
    <w:rsid w:val="001C3F43"/>
    <w:rsid w:val="001C4271"/>
    <w:rsid w:val="001C4779"/>
    <w:rsid w:val="001C6086"/>
    <w:rsid w:val="001C6393"/>
    <w:rsid w:val="001C64A4"/>
    <w:rsid w:val="001C68D2"/>
    <w:rsid w:val="001C6A45"/>
    <w:rsid w:val="001C6A80"/>
    <w:rsid w:val="001C7083"/>
    <w:rsid w:val="001D16B1"/>
    <w:rsid w:val="001D24E1"/>
    <w:rsid w:val="001D26CC"/>
    <w:rsid w:val="001D2B81"/>
    <w:rsid w:val="001D4503"/>
    <w:rsid w:val="001D4811"/>
    <w:rsid w:val="001D4D86"/>
    <w:rsid w:val="001D4E43"/>
    <w:rsid w:val="001D59A4"/>
    <w:rsid w:val="001D79B9"/>
    <w:rsid w:val="001D7C8A"/>
    <w:rsid w:val="001E1C8E"/>
    <w:rsid w:val="001E5C7B"/>
    <w:rsid w:val="001E777C"/>
    <w:rsid w:val="001F0C9A"/>
    <w:rsid w:val="001F32AF"/>
    <w:rsid w:val="001F37D7"/>
    <w:rsid w:val="001F474D"/>
    <w:rsid w:val="001F4B33"/>
    <w:rsid w:val="001F7F30"/>
    <w:rsid w:val="00201871"/>
    <w:rsid w:val="002022BE"/>
    <w:rsid w:val="00204280"/>
    <w:rsid w:val="00204CD5"/>
    <w:rsid w:val="00205294"/>
    <w:rsid w:val="0020549A"/>
    <w:rsid w:val="00205B16"/>
    <w:rsid w:val="00206B13"/>
    <w:rsid w:val="00206F62"/>
    <w:rsid w:val="002072C6"/>
    <w:rsid w:val="00207FE9"/>
    <w:rsid w:val="00210E83"/>
    <w:rsid w:val="002111B0"/>
    <w:rsid w:val="0021163C"/>
    <w:rsid w:val="00211F34"/>
    <w:rsid w:val="002129A9"/>
    <w:rsid w:val="00212DD7"/>
    <w:rsid w:val="00213461"/>
    <w:rsid w:val="0021385E"/>
    <w:rsid w:val="002148CC"/>
    <w:rsid w:val="00214E03"/>
    <w:rsid w:val="00215C52"/>
    <w:rsid w:val="002170DD"/>
    <w:rsid w:val="0022057B"/>
    <w:rsid w:val="00221614"/>
    <w:rsid w:val="00224703"/>
    <w:rsid w:val="002257AC"/>
    <w:rsid w:val="002272ED"/>
    <w:rsid w:val="0023112B"/>
    <w:rsid w:val="002315A9"/>
    <w:rsid w:val="00231FDF"/>
    <w:rsid w:val="002341AF"/>
    <w:rsid w:val="00234286"/>
    <w:rsid w:val="002343B4"/>
    <w:rsid w:val="0023466B"/>
    <w:rsid w:val="00234A54"/>
    <w:rsid w:val="00235E2E"/>
    <w:rsid w:val="0023704C"/>
    <w:rsid w:val="0023765D"/>
    <w:rsid w:val="00237BC6"/>
    <w:rsid w:val="00240357"/>
    <w:rsid w:val="0024093C"/>
    <w:rsid w:val="002417D2"/>
    <w:rsid w:val="0024236A"/>
    <w:rsid w:val="00242EF5"/>
    <w:rsid w:val="00242F91"/>
    <w:rsid w:val="00244C37"/>
    <w:rsid w:val="0024616F"/>
    <w:rsid w:val="002503BD"/>
    <w:rsid w:val="0025082C"/>
    <w:rsid w:val="00252334"/>
    <w:rsid w:val="00252775"/>
    <w:rsid w:val="0025348A"/>
    <w:rsid w:val="00253E05"/>
    <w:rsid w:val="00255794"/>
    <w:rsid w:val="002557E1"/>
    <w:rsid w:val="002563F1"/>
    <w:rsid w:val="00256581"/>
    <w:rsid w:val="00260340"/>
    <w:rsid w:val="00263B56"/>
    <w:rsid w:val="002642E3"/>
    <w:rsid w:val="00265FD8"/>
    <w:rsid w:val="0026687F"/>
    <w:rsid w:val="00267052"/>
    <w:rsid w:val="00267ADC"/>
    <w:rsid w:val="00272156"/>
    <w:rsid w:val="002742A1"/>
    <w:rsid w:val="00274810"/>
    <w:rsid w:val="002772CD"/>
    <w:rsid w:val="002800E0"/>
    <w:rsid w:val="00283302"/>
    <w:rsid w:val="00287DB0"/>
    <w:rsid w:val="00290CCE"/>
    <w:rsid w:val="00291C1E"/>
    <w:rsid w:val="00291D21"/>
    <w:rsid w:val="00292F59"/>
    <w:rsid w:val="00293310"/>
    <w:rsid w:val="0029358E"/>
    <w:rsid w:val="00293992"/>
    <w:rsid w:val="002941BF"/>
    <w:rsid w:val="0029455B"/>
    <w:rsid w:val="00295C88"/>
    <w:rsid w:val="00296251"/>
    <w:rsid w:val="00296789"/>
    <w:rsid w:val="00296934"/>
    <w:rsid w:val="00297074"/>
    <w:rsid w:val="00297488"/>
    <w:rsid w:val="002A0369"/>
    <w:rsid w:val="002A0973"/>
    <w:rsid w:val="002A0D86"/>
    <w:rsid w:val="002A0DA1"/>
    <w:rsid w:val="002A1F42"/>
    <w:rsid w:val="002A2620"/>
    <w:rsid w:val="002A2851"/>
    <w:rsid w:val="002A2986"/>
    <w:rsid w:val="002A2B11"/>
    <w:rsid w:val="002A3C39"/>
    <w:rsid w:val="002A4320"/>
    <w:rsid w:val="002A5AD6"/>
    <w:rsid w:val="002A6644"/>
    <w:rsid w:val="002A6885"/>
    <w:rsid w:val="002A6A8D"/>
    <w:rsid w:val="002A7A59"/>
    <w:rsid w:val="002B0F4F"/>
    <w:rsid w:val="002B286E"/>
    <w:rsid w:val="002B3968"/>
    <w:rsid w:val="002B4DAB"/>
    <w:rsid w:val="002B5D8D"/>
    <w:rsid w:val="002B7585"/>
    <w:rsid w:val="002C4685"/>
    <w:rsid w:val="002C5C55"/>
    <w:rsid w:val="002C661C"/>
    <w:rsid w:val="002C66EA"/>
    <w:rsid w:val="002C6B09"/>
    <w:rsid w:val="002C6CD3"/>
    <w:rsid w:val="002C7119"/>
    <w:rsid w:val="002C7B64"/>
    <w:rsid w:val="002C7E0C"/>
    <w:rsid w:val="002D164C"/>
    <w:rsid w:val="002D1766"/>
    <w:rsid w:val="002D22B9"/>
    <w:rsid w:val="002D23DD"/>
    <w:rsid w:val="002D2C87"/>
    <w:rsid w:val="002D3072"/>
    <w:rsid w:val="002D5D76"/>
    <w:rsid w:val="002D6B73"/>
    <w:rsid w:val="002D6FD6"/>
    <w:rsid w:val="002D71BF"/>
    <w:rsid w:val="002E0458"/>
    <w:rsid w:val="002E2523"/>
    <w:rsid w:val="002E3637"/>
    <w:rsid w:val="002E37A4"/>
    <w:rsid w:val="002E39E8"/>
    <w:rsid w:val="002E3DB0"/>
    <w:rsid w:val="002E43AC"/>
    <w:rsid w:val="002E4443"/>
    <w:rsid w:val="002E51F2"/>
    <w:rsid w:val="002E5E32"/>
    <w:rsid w:val="002E5F6B"/>
    <w:rsid w:val="002E67FF"/>
    <w:rsid w:val="002E6B8C"/>
    <w:rsid w:val="002F031B"/>
    <w:rsid w:val="002F0E83"/>
    <w:rsid w:val="002F1069"/>
    <w:rsid w:val="002F4CA8"/>
    <w:rsid w:val="002F6E4E"/>
    <w:rsid w:val="002F7BFF"/>
    <w:rsid w:val="00300527"/>
    <w:rsid w:val="0030250A"/>
    <w:rsid w:val="003033E8"/>
    <w:rsid w:val="0030366A"/>
    <w:rsid w:val="00304380"/>
    <w:rsid w:val="00304390"/>
    <w:rsid w:val="00304C7A"/>
    <w:rsid w:val="00305409"/>
    <w:rsid w:val="00305CE6"/>
    <w:rsid w:val="00306DA5"/>
    <w:rsid w:val="0030765B"/>
    <w:rsid w:val="00310B86"/>
    <w:rsid w:val="00311E54"/>
    <w:rsid w:val="00313B57"/>
    <w:rsid w:val="00314592"/>
    <w:rsid w:val="00314ACD"/>
    <w:rsid w:val="00314D37"/>
    <w:rsid w:val="003154D7"/>
    <w:rsid w:val="003158F2"/>
    <w:rsid w:val="00315CCC"/>
    <w:rsid w:val="003207FB"/>
    <w:rsid w:val="003213AB"/>
    <w:rsid w:val="00321BAB"/>
    <w:rsid w:val="00321C3E"/>
    <w:rsid w:val="00322181"/>
    <w:rsid w:val="00322E36"/>
    <w:rsid w:val="0032385E"/>
    <w:rsid w:val="003245B6"/>
    <w:rsid w:val="003247C6"/>
    <w:rsid w:val="003253C8"/>
    <w:rsid w:val="00325663"/>
    <w:rsid w:val="00330BA0"/>
    <w:rsid w:val="00330C08"/>
    <w:rsid w:val="003312C5"/>
    <w:rsid w:val="003325EF"/>
    <w:rsid w:val="003333F7"/>
    <w:rsid w:val="00333805"/>
    <w:rsid w:val="003344A7"/>
    <w:rsid w:val="00336D64"/>
    <w:rsid w:val="00337D59"/>
    <w:rsid w:val="0034156E"/>
    <w:rsid w:val="00343D74"/>
    <w:rsid w:val="003441B1"/>
    <w:rsid w:val="003450C4"/>
    <w:rsid w:val="00345678"/>
    <w:rsid w:val="0034666B"/>
    <w:rsid w:val="00346A2F"/>
    <w:rsid w:val="003508C3"/>
    <w:rsid w:val="003516A9"/>
    <w:rsid w:val="00352267"/>
    <w:rsid w:val="00352636"/>
    <w:rsid w:val="00353032"/>
    <w:rsid w:val="00353511"/>
    <w:rsid w:val="00353713"/>
    <w:rsid w:val="00353752"/>
    <w:rsid w:val="00353C7E"/>
    <w:rsid w:val="00354675"/>
    <w:rsid w:val="00354CA0"/>
    <w:rsid w:val="00354D8E"/>
    <w:rsid w:val="0035505A"/>
    <w:rsid w:val="0035561A"/>
    <w:rsid w:val="00355F16"/>
    <w:rsid w:val="003569E9"/>
    <w:rsid w:val="00360959"/>
    <w:rsid w:val="00360DE7"/>
    <w:rsid w:val="003617DF"/>
    <w:rsid w:val="0036356E"/>
    <w:rsid w:val="0036367D"/>
    <w:rsid w:val="003638B3"/>
    <w:rsid w:val="00365A78"/>
    <w:rsid w:val="00366515"/>
    <w:rsid w:val="00366BF6"/>
    <w:rsid w:val="0037032C"/>
    <w:rsid w:val="003706A9"/>
    <w:rsid w:val="0037118C"/>
    <w:rsid w:val="003716F8"/>
    <w:rsid w:val="00373A58"/>
    <w:rsid w:val="00374379"/>
    <w:rsid w:val="003748CB"/>
    <w:rsid w:val="00375A06"/>
    <w:rsid w:val="0037602B"/>
    <w:rsid w:val="003760DF"/>
    <w:rsid w:val="00376B97"/>
    <w:rsid w:val="0037710B"/>
    <w:rsid w:val="003814FB"/>
    <w:rsid w:val="003835CD"/>
    <w:rsid w:val="0038365C"/>
    <w:rsid w:val="00383737"/>
    <w:rsid w:val="00384339"/>
    <w:rsid w:val="003857B0"/>
    <w:rsid w:val="00386465"/>
    <w:rsid w:val="003868F8"/>
    <w:rsid w:val="00387080"/>
    <w:rsid w:val="00387355"/>
    <w:rsid w:val="00390633"/>
    <w:rsid w:val="00391038"/>
    <w:rsid w:val="00393377"/>
    <w:rsid w:val="00393DBF"/>
    <w:rsid w:val="00395789"/>
    <w:rsid w:val="00395B60"/>
    <w:rsid w:val="0039608E"/>
    <w:rsid w:val="00396CA9"/>
    <w:rsid w:val="00397448"/>
    <w:rsid w:val="00397681"/>
    <w:rsid w:val="003A047F"/>
    <w:rsid w:val="003A1BA7"/>
    <w:rsid w:val="003A1C16"/>
    <w:rsid w:val="003A336D"/>
    <w:rsid w:val="003A3A1C"/>
    <w:rsid w:val="003A4ECF"/>
    <w:rsid w:val="003A59B5"/>
    <w:rsid w:val="003A5BAE"/>
    <w:rsid w:val="003A5F9E"/>
    <w:rsid w:val="003A68AE"/>
    <w:rsid w:val="003A6A35"/>
    <w:rsid w:val="003A74EB"/>
    <w:rsid w:val="003B02DC"/>
    <w:rsid w:val="003B0FBA"/>
    <w:rsid w:val="003B128F"/>
    <w:rsid w:val="003B1AEC"/>
    <w:rsid w:val="003B20B2"/>
    <w:rsid w:val="003B2797"/>
    <w:rsid w:val="003B2D76"/>
    <w:rsid w:val="003B3135"/>
    <w:rsid w:val="003B37BD"/>
    <w:rsid w:val="003B3D9A"/>
    <w:rsid w:val="003B4490"/>
    <w:rsid w:val="003B4A66"/>
    <w:rsid w:val="003B5A1C"/>
    <w:rsid w:val="003B5B11"/>
    <w:rsid w:val="003B6627"/>
    <w:rsid w:val="003B6836"/>
    <w:rsid w:val="003B6BC8"/>
    <w:rsid w:val="003B6DCA"/>
    <w:rsid w:val="003B73B6"/>
    <w:rsid w:val="003C0C8D"/>
    <w:rsid w:val="003C2718"/>
    <w:rsid w:val="003C33BF"/>
    <w:rsid w:val="003C3A79"/>
    <w:rsid w:val="003C3CAD"/>
    <w:rsid w:val="003C4071"/>
    <w:rsid w:val="003C4512"/>
    <w:rsid w:val="003C54D8"/>
    <w:rsid w:val="003C5F14"/>
    <w:rsid w:val="003D2C5D"/>
    <w:rsid w:val="003D2F09"/>
    <w:rsid w:val="003D3792"/>
    <w:rsid w:val="003D3813"/>
    <w:rsid w:val="003D3FD3"/>
    <w:rsid w:val="003D4797"/>
    <w:rsid w:val="003D5E05"/>
    <w:rsid w:val="003E03A5"/>
    <w:rsid w:val="003E0E46"/>
    <w:rsid w:val="003E22C4"/>
    <w:rsid w:val="003E2F02"/>
    <w:rsid w:val="003E33AA"/>
    <w:rsid w:val="003E35CF"/>
    <w:rsid w:val="003E3BF1"/>
    <w:rsid w:val="003E3E87"/>
    <w:rsid w:val="003E5070"/>
    <w:rsid w:val="003E55A5"/>
    <w:rsid w:val="003E55F6"/>
    <w:rsid w:val="003E5643"/>
    <w:rsid w:val="003E6162"/>
    <w:rsid w:val="003E682D"/>
    <w:rsid w:val="003F10C6"/>
    <w:rsid w:val="003F1468"/>
    <w:rsid w:val="003F2104"/>
    <w:rsid w:val="003F2A7F"/>
    <w:rsid w:val="003F3ED9"/>
    <w:rsid w:val="003F5110"/>
    <w:rsid w:val="003F57DC"/>
    <w:rsid w:val="003F5B25"/>
    <w:rsid w:val="003F60C7"/>
    <w:rsid w:val="003F67EA"/>
    <w:rsid w:val="003F6D2E"/>
    <w:rsid w:val="003F7094"/>
    <w:rsid w:val="003F7109"/>
    <w:rsid w:val="003F7D87"/>
    <w:rsid w:val="0040072D"/>
    <w:rsid w:val="00400AEE"/>
    <w:rsid w:val="00401795"/>
    <w:rsid w:val="004053F3"/>
    <w:rsid w:val="00405DCA"/>
    <w:rsid w:val="004065AC"/>
    <w:rsid w:val="00406B0D"/>
    <w:rsid w:val="00407144"/>
    <w:rsid w:val="00407331"/>
    <w:rsid w:val="004073A0"/>
    <w:rsid w:val="00410D9B"/>
    <w:rsid w:val="00410F02"/>
    <w:rsid w:val="00410F78"/>
    <w:rsid w:val="004112B0"/>
    <w:rsid w:val="0041144D"/>
    <w:rsid w:val="004114DF"/>
    <w:rsid w:val="00413579"/>
    <w:rsid w:val="00413BF3"/>
    <w:rsid w:val="0041560E"/>
    <w:rsid w:val="00415C5E"/>
    <w:rsid w:val="00415DF2"/>
    <w:rsid w:val="00416E1C"/>
    <w:rsid w:val="00417461"/>
    <w:rsid w:val="00417A21"/>
    <w:rsid w:val="00417CC9"/>
    <w:rsid w:val="00420C67"/>
    <w:rsid w:val="00421DEB"/>
    <w:rsid w:val="00422162"/>
    <w:rsid w:val="0042298C"/>
    <w:rsid w:val="0042358A"/>
    <w:rsid w:val="00423838"/>
    <w:rsid w:val="0042394A"/>
    <w:rsid w:val="004241E1"/>
    <w:rsid w:val="004245BF"/>
    <w:rsid w:val="00424657"/>
    <w:rsid w:val="004249DC"/>
    <w:rsid w:val="0042692C"/>
    <w:rsid w:val="00426A3E"/>
    <w:rsid w:val="00426E72"/>
    <w:rsid w:val="00427647"/>
    <w:rsid w:val="004306C8"/>
    <w:rsid w:val="00430F77"/>
    <w:rsid w:val="00431D00"/>
    <w:rsid w:val="00431D8C"/>
    <w:rsid w:val="0043258D"/>
    <w:rsid w:val="00433102"/>
    <w:rsid w:val="0043312B"/>
    <w:rsid w:val="00436D61"/>
    <w:rsid w:val="00437085"/>
    <w:rsid w:val="004371F2"/>
    <w:rsid w:val="004374A4"/>
    <w:rsid w:val="00437F8E"/>
    <w:rsid w:val="00440128"/>
    <w:rsid w:val="004404FE"/>
    <w:rsid w:val="0044091E"/>
    <w:rsid w:val="00440EDF"/>
    <w:rsid w:val="00441207"/>
    <w:rsid w:val="004412D8"/>
    <w:rsid w:val="004423C8"/>
    <w:rsid w:val="004424C0"/>
    <w:rsid w:val="00442AD8"/>
    <w:rsid w:val="00442AE7"/>
    <w:rsid w:val="0044344D"/>
    <w:rsid w:val="00443753"/>
    <w:rsid w:val="00443F2D"/>
    <w:rsid w:val="00444019"/>
    <w:rsid w:val="0044465A"/>
    <w:rsid w:val="00445B00"/>
    <w:rsid w:val="00445D3C"/>
    <w:rsid w:val="00445E78"/>
    <w:rsid w:val="0044794D"/>
    <w:rsid w:val="004507C2"/>
    <w:rsid w:val="00450B99"/>
    <w:rsid w:val="00452BBE"/>
    <w:rsid w:val="00452CD1"/>
    <w:rsid w:val="004551B4"/>
    <w:rsid w:val="0045700C"/>
    <w:rsid w:val="00460BF1"/>
    <w:rsid w:val="00461519"/>
    <w:rsid w:val="0046159D"/>
    <w:rsid w:val="00461864"/>
    <w:rsid w:val="00461916"/>
    <w:rsid w:val="00462F52"/>
    <w:rsid w:val="004631F9"/>
    <w:rsid w:val="00463821"/>
    <w:rsid w:val="0046452E"/>
    <w:rsid w:val="004646DF"/>
    <w:rsid w:val="00464ED3"/>
    <w:rsid w:val="00465989"/>
    <w:rsid w:val="00466F26"/>
    <w:rsid w:val="004709B6"/>
    <w:rsid w:val="0047147B"/>
    <w:rsid w:val="004722C5"/>
    <w:rsid w:val="00472A7C"/>
    <w:rsid w:val="00473649"/>
    <w:rsid w:val="004747FC"/>
    <w:rsid w:val="00474DD5"/>
    <w:rsid w:val="004751B2"/>
    <w:rsid w:val="00475309"/>
    <w:rsid w:val="00475653"/>
    <w:rsid w:val="004757CD"/>
    <w:rsid w:val="00475B85"/>
    <w:rsid w:val="00476093"/>
    <w:rsid w:val="004762B8"/>
    <w:rsid w:val="00476997"/>
    <w:rsid w:val="004776FA"/>
    <w:rsid w:val="00477E52"/>
    <w:rsid w:val="00481C74"/>
    <w:rsid w:val="00481E3A"/>
    <w:rsid w:val="00485756"/>
    <w:rsid w:val="0048585C"/>
    <w:rsid w:val="00485CDB"/>
    <w:rsid w:val="00486179"/>
    <w:rsid w:val="00487C96"/>
    <w:rsid w:val="0049067A"/>
    <w:rsid w:val="00490FED"/>
    <w:rsid w:val="0049121C"/>
    <w:rsid w:val="0049254F"/>
    <w:rsid w:val="0049256B"/>
    <w:rsid w:val="00492E33"/>
    <w:rsid w:val="00493225"/>
    <w:rsid w:val="00493C77"/>
    <w:rsid w:val="00493CC5"/>
    <w:rsid w:val="00495376"/>
    <w:rsid w:val="00495CCF"/>
    <w:rsid w:val="004960A8"/>
    <w:rsid w:val="004A0586"/>
    <w:rsid w:val="004A1776"/>
    <w:rsid w:val="004A1E39"/>
    <w:rsid w:val="004A207B"/>
    <w:rsid w:val="004A220F"/>
    <w:rsid w:val="004A28D1"/>
    <w:rsid w:val="004A5314"/>
    <w:rsid w:val="004A5D86"/>
    <w:rsid w:val="004A629E"/>
    <w:rsid w:val="004A6789"/>
    <w:rsid w:val="004A6E57"/>
    <w:rsid w:val="004B093B"/>
    <w:rsid w:val="004B2034"/>
    <w:rsid w:val="004B20FF"/>
    <w:rsid w:val="004B2A83"/>
    <w:rsid w:val="004B2E63"/>
    <w:rsid w:val="004B3A4A"/>
    <w:rsid w:val="004B4076"/>
    <w:rsid w:val="004B4B5D"/>
    <w:rsid w:val="004B4FED"/>
    <w:rsid w:val="004B7952"/>
    <w:rsid w:val="004C11F0"/>
    <w:rsid w:val="004C2A5B"/>
    <w:rsid w:val="004C3604"/>
    <w:rsid w:val="004C3DF7"/>
    <w:rsid w:val="004C47EF"/>
    <w:rsid w:val="004C58E1"/>
    <w:rsid w:val="004C72F7"/>
    <w:rsid w:val="004C75F5"/>
    <w:rsid w:val="004D09EE"/>
    <w:rsid w:val="004D0CE7"/>
    <w:rsid w:val="004D34F6"/>
    <w:rsid w:val="004D382C"/>
    <w:rsid w:val="004D3C66"/>
    <w:rsid w:val="004D43E6"/>
    <w:rsid w:val="004D47D0"/>
    <w:rsid w:val="004D547E"/>
    <w:rsid w:val="004D5C0A"/>
    <w:rsid w:val="004D7E7D"/>
    <w:rsid w:val="004D7F33"/>
    <w:rsid w:val="004E0644"/>
    <w:rsid w:val="004E103D"/>
    <w:rsid w:val="004E14EE"/>
    <w:rsid w:val="004E1D6D"/>
    <w:rsid w:val="004E1E97"/>
    <w:rsid w:val="004E25A3"/>
    <w:rsid w:val="004E3C8A"/>
    <w:rsid w:val="004E3D9E"/>
    <w:rsid w:val="004E5455"/>
    <w:rsid w:val="004E723B"/>
    <w:rsid w:val="004E762C"/>
    <w:rsid w:val="004E7CBB"/>
    <w:rsid w:val="004E7D2C"/>
    <w:rsid w:val="004F0E07"/>
    <w:rsid w:val="004F1237"/>
    <w:rsid w:val="004F17FA"/>
    <w:rsid w:val="004F1EA8"/>
    <w:rsid w:val="004F2423"/>
    <w:rsid w:val="004F262E"/>
    <w:rsid w:val="004F32F4"/>
    <w:rsid w:val="004F35B4"/>
    <w:rsid w:val="004F42C5"/>
    <w:rsid w:val="004F4498"/>
    <w:rsid w:val="004F4647"/>
    <w:rsid w:val="004F5BEE"/>
    <w:rsid w:val="004F717B"/>
    <w:rsid w:val="004F758B"/>
    <w:rsid w:val="004F778C"/>
    <w:rsid w:val="005010E9"/>
    <w:rsid w:val="0050177C"/>
    <w:rsid w:val="00502523"/>
    <w:rsid w:val="00502818"/>
    <w:rsid w:val="0050359B"/>
    <w:rsid w:val="005038AA"/>
    <w:rsid w:val="00504EC0"/>
    <w:rsid w:val="00505A50"/>
    <w:rsid w:val="00505F16"/>
    <w:rsid w:val="00506175"/>
    <w:rsid w:val="005075B9"/>
    <w:rsid w:val="005113CE"/>
    <w:rsid w:val="005124E7"/>
    <w:rsid w:val="005153F0"/>
    <w:rsid w:val="0051560D"/>
    <w:rsid w:val="00515B9E"/>
    <w:rsid w:val="00515EC3"/>
    <w:rsid w:val="0051663D"/>
    <w:rsid w:val="00517CED"/>
    <w:rsid w:val="005207BA"/>
    <w:rsid w:val="005214BE"/>
    <w:rsid w:val="00522043"/>
    <w:rsid w:val="0052377C"/>
    <w:rsid w:val="00523B4B"/>
    <w:rsid w:val="00523DB4"/>
    <w:rsid w:val="00524183"/>
    <w:rsid w:val="005241BC"/>
    <w:rsid w:val="00524514"/>
    <w:rsid w:val="005258D9"/>
    <w:rsid w:val="005267D4"/>
    <w:rsid w:val="00526857"/>
    <w:rsid w:val="00527850"/>
    <w:rsid w:val="00530115"/>
    <w:rsid w:val="005304BC"/>
    <w:rsid w:val="0053111D"/>
    <w:rsid w:val="00531786"/>
    <w:rsid w:val="00531E9A"/>
    <w:rsid w:val="00532920"/>
    <w:rsid w:val="0053354E"/>
    <w:rsid w:val="00533641"/>
    <w:rsid w:val="005361D4"/>
    <w:rsid w:val="00536C80"/>
    <w:rsid w:val="00536FDA"/>
    <w:rsid w:val="0053729B"/>
    <w:rsid w:val="005418A2"/>
    <w:rsid w:val="00541A47"/>
    <w:rsid w:val="00541CAC"/>
    <w:rsid w:val="00541F35"/>
    <w:rsid w:val="005422FD"/>
    <w:rsid w:val="0054255C"/>
    <w:rsid w:val="00542849"/>
    <w:rsid w:val="00542D44"/>
    <w:rsid w:val="00543056"/>
    <w:rsid w:val="00543676"/>
    <w:rsid w:val="00544226"/>
    <w:rsid w:val="005444AB"/>
    <w:rsid w:val="005449BA"/>
    <w:rsid w:val="0054512B"/>
    <w:rsid w:val="0054558F"/>
    <w:rsid w:val="00545E19"/>
    <w:rsid w:val="00545F9E"/>
    <w:rsid w:val="00547582"/>
    <w:rsid w:val="00553109"/>
    <w:rsid w:val="005545FA"/>
    <w:rsid w:val="00555A73"/>
    <w:rsid w:val="00555B49"/>
    <w:rsid w:val="005565ED"/>
    <w:rsid w:val="005575EF"/>
    <w:rsid w:val="00560566"/>
    <w:rsid w:val="00560C0D"/>
    <w:rsid w:val="00561704"/>
    <w:rsid w:val="00562C9C"/>
    <w:rsid w:val="005630D0"/>
    <w:rsid w:val="00563582"/>
    <w:rsid w:val="00564368"/>
    <w:rsid w:val="00565192"/>
    <w:rsid w:val="00566653"/>
    <w:rsid w:val="00566661"/>
    <w:rsid w:val="00566D6D"/>
    <w:rsid w:val="00570899"/>
    <w:rsid w:val="0057229F"/>
    <w:rsid w:val="00574102"/>
    <w:rsid w:val="005749D0"/>
    <w:rsid w:val="00574F3A"/>
    <w:rsid w:val="005762E5"/>
    <w:rsid w:val="005779B0"/>
    <w:rsid w:val="00580208"/>
    <w:rsid w:val="0058164A"/>
    <w:rsid w:val="005825BC"/>
    <w:rsid w:val="0058366D"/>
    <w:rsid w:val="00583DDA"/>
    <w:rsid w:val="00585190"/>
    <w:rsid w:val="00587B9F"/>
    <w:rsid w:val="00587FEF"/>
    <w:rsid w:val="0059037F"/>
    <w:rsid w:val="00591644"/>
    <w:rsid w:val="0059209D"/>
    <w:rsid w:val="00592D06"/>
    <w:rsid w:val="00595971"/>
    <w:rsid w:val="00595A7B"/>
    <w:rsid w:val="00595BA8"/>
    <w:rsid w:val="00597609"/>
    <w:rsid w:val="005A0086"/>
    <w:rsid w:val="005A037C"/>
    <w:rsid w:val="005A0D83"/>
    <w:rsid w:val="005A19DB"/>
    <w:rsid w:val="005A22AD"/>
    <w:rsid w:val="005A2EEE"/>
    <w:rsid w:val="005A6F60"/>
    <w:rsid w:val="005A785A"/>
    <w:rsid w:val="005B0AF0"/>
    <w:rsid w:val="005B12A1"/>
    <w:rsid w:val="005B3B2B"/>
    <w:rsid w:val="005B4198"/>
    <w:rsid w:val="005B4C4A"/>
    <w:rsid w:val="005B55E4"/>
    <w:rsid w:val="005B6DD0"/>
    <w:rsid w:val="005B784F"/>
    <w:rsid w:val="005C0A86"/>
    <w:rsid w:val="005C0F77"/>
    <w:rsid w:val="005C1027"/>
    <w:rsid w:val="005C10BF"/>
    <w:rsid w:val="005C341A"/>
    <w:rsid w:val="005C41BD"/>
    <w:rsid w:val="005C426B"/>
    <w:rsid w:val="005C4684"/>
    <w:rsid w:val="005C4956"/>
    <w:rsid w:val="005C5962"/>
    <w:rsid w:val="005C7A86"/>
    <w:rsid w:val="005D01F5"/>
    <w:rsid w:val="005D1D02"/>
    <w:rsid w:val="005D21F2"/>
    <w:rsid w:val="005D39E9"/>
    <w:rsid w:val="005D3B91"/>
    <w:rsid w:val="005D52A1"/>
    <w:rsid w:val="005D5645"/>
    <w:rsid w:val="005D6603"/>
    <w:rsid w:val="005D67C2"/>
    <w:rsid w:val="005E0604"/>
    <w:rsid w:val="005E0A04"/>
    <w:rsid w:val="005E1476"/>
    <w:rsid w:val="005E1F39"/>
    <w:rsid w:val="005E43F0"/>
    <w:rsid w:val="005E49EA"/>
    <w:rsid w:val="005E570E"/>
    <w:rsid w:val="005E5BAF"/>
    <w:rsid w:val="005E60BD"/>
    <w:rsid w:val="005F1413"/>
    <w:rsid w:val="005F31A2"/>
    <w:rsid w:val="005F322A"/>
    <w:rsid w:val="005F3BC1"/>
    <w:rsid w:val="005F5374"/>
    <w:rsid w:val="005F5447"/>
    <w:rsid w:val="00600A5D"/>
    <w:rsid w:val="00600EC5"/>
    <w:rsid w:val="006021A3"/>
    <w:rsid w:val="00602E00"/>
    <w:rsid w:val="00603917"/>
    <w:rsid w:val="00605281"/>
    <w:rsid w:val="00612C19"/>
    <w:rsid w:val="00615E31"/>
    <w:rsid w:val="00616406"/>
    <w:rsid w:val="00616D41"/>
    <w:rsid w:val="00617F0C"/>
    <w:rsid w:val="00620957"/>
    <w:rsid w:val="006213F5"/>
    <w:rsid w:val="00621FA6"/>
    <w:rsid w:val="00622AD5"/>
    <w:rsid w:val="00622CDA"/>
    <w:rsid w:val="00623170"/>
    <w:rsid w:val="0062334F"/>
    <w:rsid w:val="00623E91"/>
    <w:rsid w:val="00625C34"/>
    <w:rsid w:val="0062601E"/>
    <w:rsid w:val="00626752"/>
    <w:rsid w:val="006269F0"/>
    <w:rsid w:val="0062781C"/>
    <w:rsid w:val="00627B39"/>
    <w:rsid w:val="006307D9"/>
    <w:rsid w:val="00630AE5"/>
    <w:rsid w:val="00632A8E"/>
    <w:rsid w:val="00633450"/>
    <w:rsid w:val="00635863"/>
    <w:rsid w:val="00635A04"/>
    <w:rsid w:val="00635BCF"/>
    <w:rsid w:val="0063736F"/>
    <w:rsid w:val="0063799D"/>
    <w:rsid w:val="00640FB4"/>
    <w:rsid w:val="00645A55"/>
    <w:rsid w:val="006462A1"/>
    <w:rsid w:val="00650648"/>
    <w:rsid w:val="0065122C"/>
    <w:rsid w:val="00651B43"/>
    <w:rsid w:val="006529C1"/>
    <w:rsid w:val="00652F2F"/>
    <w:rsid w:val="00654130"/>
    <w:rsid w:val="0065429C"/>
    <w:rsid w:val="00655168"/>
    <w:rsid w:val="00656D8E"/>
    <w:rsid w:val="00657D0E"/>
    <w:rsid w:val="0066005D"/>
    <w:rsid w:val="006609D8"/>
    <w:rsid w:val="00661A76"/>
    <w:rsid w:val="00662427"/>
    <w:rsid w:val="00663273"/>
    <w:rsid w:val="006644AB"/>
    <w:rsid w:val="00664DC9"/>
    <w:rsid w:val="006656D0"/>
    <w:rsid w:val="0066591A"/>
    <w:rsid w:val="00665968"/>
    <w:rsid w:val="006664B7"/>
    <w:rsid w:val="006676CB"/>
    <w:rsid w:val="00670413"/>
    <w:rsid w:val="00671110"/>
    <w:rsid w:val="006726B6"/>
    <w:rsid w:val="00672BD6"/>
    <w:rsid w:val="00673D74"/>
    <w:rsid w:val="00674472"/>
    <w:rsid w:val="0067539F"/>
    <w:rsid w:val="00675FE6"/>
    <w:rsid w:val="0067768C"/>
    <w:rsid w:val="00677D49"/>
    <w:rsid w:val="00680573"/>
    <w:rsid w:val="00681CB3"/>
    <w:rsid w:val="00682455"/>
    <w:rsid w:val="00682C5C"/>
    <w:rsid w:val="00682EE2"/>
    <w:rsid w:val="0068316D"/>
    <w:rsid w:val="00683920"/>
    <w:rsid w:val="0068392F"/>
    <w:rsid w:val="00684A50"/>
    <w:rsid w:val="00685079"/>
    <w:rsid w:val="006850C6"/>
    <w:rsid w:val="0068584A"/>
    <w:rsid w:val="006918C1"/>
    <w:rsid w:val="00691C2E"/>
    <w:rsid w:val="0069214C"/>
    <w:rsid w:val="006926FE"/>
    <w:rsid w:val="006931F2"/>
    <w:rsid w:val="006935A8"/>
    <w:rsid w:val="0069464E"/>
    <w:rsid w:val="00694B5C"/>
    <w:rsid w:val="00694B90"/>
    <w:rsid w:val="0069516E"/>
    <w:rsid w:val="00695ADA"/>
    <w:rsid w:val="00696B7D"/>
    <w:rsid w:val="00696C59"/>
    <w:rsid w:val="006977DF"/>
    <w:rsid w:val="00697930"/>
    <w:rsid w:val="006A1882"/>
    <w:rsid w:val="006A1AB6"/>
    <w:rsid w:val="006A211A"/>
    <w:rsid w:val="006A2896"/>
    <w:rsid w:val="006A2A4E"/>
    <w:rsid w:val="006A418C"/>
    <w:rsid w:val="006A5455"/>
    <w:rsid w:val="006A68C0"/>
    <w:rsid w:val="006A792A"/>
    <w:rsid w:val="006B0CCC"/>
    <w:rsid w:val="006B1CC3"/>
    <w:rsid w:val="006B2188"/>
    <w:rsid w:val="006B2AD4"/>
    <w:rsid w:val="006B2D4F"/>
    <w:rsid w:val="006B38C4"/>
    <w:rsid w:val="006B3FBA"/>
    <w:rsid w:val="006B47F0"/>
    <w:rsid w:val="006B6A4C"/>
    <w:rsid w:val="006C0771"/>
    <w:rsid w:val="006C0BC3"/>
    <w:rsid w:val="006C0F93"/>
    <w:rsid w:val="006D0708"/>
    <w:rsid w:val="006D125A"/>
    <w:rsid w:val="006D288B"/>
    <w:rsid w:val="006D43D8"/>
    <w:rsid w:val="006D6893"/>
    <w:rsid w:val="006D71C8"/>
    <w:rsid w:val="006D77EC"/>
    <w:rsid w:val="006E0294"/>
    <w:rsid w:val="006E07B1"/>
    <w:rsid w:val="006E086D"/>
    <w:rsid w:val="006E08B5"/>
    <w:rsid w:val="006E0B77"/>
    <w:rsid w:val="006E2112"/>
    <w:rsid w:val="006E2960"/>
    <w:rsid w:val="006E4571"/>
    <w:rsid w:val="006E4AA1"/>
    <w:rsid w:val="006E51DF"/>
    <w:rsid w:val="006E58DD"/>
    <w:rsid w:val="006E73EE"/>
    <w:rsid w:val="006F2AF5"/>
    <w:rsid w:val="006F2E72"/>
    <w:rsid w:val="006F32CC"/>
    <w:rsid w:val="006F3629"/>
    <w:rsid w:val="006F3A54"/>
    <w:rsid w:val="006F402A"/>
    <w:rsid w:val="006F5A4E"/>
    <w:rsid w:val="006F5D9F"/>
    <w:rsid w:val="006F699F"/>
    <w:rsid w:val="006F6D71"/>
    <w:rsid w:val="006F7C12"/>
    <w:rsid w:val="00700CE3"/>
    <w:rsid w:val="007025C6"/>
    <w:rsid w:val="007030AE"/>
    <w:rsid w:val="007032B8"/>
    <w:rsid w:val="00704B00"/>
    <w:rsid w:val="00705523"/>
    <w:rsid w:val="00705F20"/>
    <w:rsid w:val="00706A8F"/>
    <w:rsid w:val="00711F2A"/>
    <w:rsid w:val="007126EF"/>
    <w:rsid w:val="00712F4D"/>
    <w:rsid w:val="007155F8"/>
    <w:rsid w:val="00715F53"/>
    <w:rsid w:val="00720098"/>
    <w:rsid w:val="007200DD"/>
    <w:rsid w:val="00720683"/>
    <w:rsid w:val="007208BC"/>
    <w:rsid w:val="007219A0"/>
    <w:rsid w:val="00721FB1"/>
    <w:rsid w:val="00722C95"/>
    <w:rsid w:val="0072370C"/>
    <w:rsid w:val="00724395"/>
    <w:rsid w:val="00726469"/>
    <w:rsid w:val="00726E8E"/>
    <w:rsid w:val="007271F1"/>
    <w:rsid w:val="007274EC"/>
    <w:rsid w:val="0072759C"/>
    <w:rsid w:val="0073425B"/>
    <w:rsid w:val="007350A2"/>
    <w:rsid w:val="007350E1"/>
    <w:rsid w:val="00735641"/>
    <w:rsid w:val="00736000"/>
    <w:rsid w:val="0073661D"/>
    <w:rsid w:val="007375A7"/>
    <w:rsid w:val="007403FC"/>
    <w:rsid w:val="00741869"/>
    <w:rsid w:val="0074199D"/>
    <w:rsid w:val="00741A34"/>
    <w:rsid w:val="00742044"/>
    <w:rsid w:val="007441F7"/>
    <w:rsid w:val="00746065"/>
    <w:rsid w:val="00746C0E"/>
    <w:rsid w:val="00746D39"/>
    <w:rsid w:val="007472EC"/>
    <w:rsid w:val="007478CF"/>
    <w:rsid w:val="00747EAA"/>
    <w:rsid w:val="00750BB5"/>
    <w:rsid w:val="00751860"/>
    <w:rsid w:val="00751E76"/>
    <w:rsid w:val="00753487"/>
    <w:rsid w:val="007538D2"/>
    <w:rsid w:val="00754EE3"/>
    <w:rsid w:val="007550FE"/>
    <w:rsid w:val="00756AEF"/>
    <w:rsid w:val="00756C2B"/>
    <w:rsid w:val="0075782E"/>
    <w:rsid w:val="00757EED"/>
    <w:rsid w:val="007600B7"/>
    <w:rsid w:val="00760332"/>
    <w:rsid w:val="0076152C"/>
    <w:rsid w:val="00761B08"/>
    <w:rsid w:val="00762DC7"/>
    <w:rsid w:val="0076331D"/>
    <w:rsid w:val="007636A6"/>
    <w:rsid w:val="00763E09"/>
    <w:rsid w:val="00763EF7"/>
    <w:rsid w:val="00764164"/>
    <w:rsid w:val="007641E5"/>
    <w:rsid w:val="00766320"/>
    <w:rsid w:val="00766BE3"/>
    <w:rsid w:val="00766ED8"/>
    <w:rsid w:val="00767526"/>
    <w:rsid w:val="007711EB"/>
    <w:rsid w:val="007770DF"/>
    <w:rsid w:val="0077784D"/>
    <w:rsid w:val="007800E3"/>
    <w:rsid w:val="00780361"/>
    <w:rsid w:val="007832EE"/>
    <w:rsid w:val="007840FA"/>
    <w:rsid w:val="0078487B"/>
    <w:rsid w:val="00786CD3"/>
    <w:rsid w:val="00787B65"/>
    <w:rsid w:val="0079128A"/>
    <w:rsid w:val="007919E9"/>
    <w:rsid w:val="00791B58"/>
    <w:rsid w:val="007930D3"/>
    <w:rsid w:val="007933B6"/>
    <w:rsid w:val="00793B8D"/>
    <w:rsid w:val="00795572"/>
    <w:rsid w:val="00796039"/>
    <w:rsid w:val="00796506"/>
    <w:rsid w:val="00796B01"/>
    <w:rsid w:val="00797E2A"/>
    <w:rsid w:val="00797FCB"/>
    <w:rsid w:val="007A071D"/>
    <w:rsid w:val="007A105D"/>
    <w:rsid w:val="007A17D4"/>
    <w:rsid w:val="007A2BC8"/>
    <w:rsid w:val="007A3034"/>
    <w:rsid w:val="007A372F"/>
    <w:rsid w:val="007A37A4"/>
    <w:rsid w:val="007A605E"/>
    <w:rsid w:val="007A67D0"/>
    <w:rsid w:val="007B00F7"/>
    <w:rsid w:val="007B0F4C"/>
    <w:rsid w:val="007B1BF1"/>
    <w:rsid w:val="007B2629"/>
    <w:rsid w:val="007B4ECF"/>
    <w:rsid w:val="007B5DC8"/>
    <w:rsid w:val="007B690E"/>
    <w:rsid w:val="007B6ACE"/>
    <w:rsid w:val="007B7319"/>
    <w:rsid w:val="007C02B9"/>
    <w:rsid w:val="007C1716"/>
    <w:rsid w:val="007C1E5A"/>
    <w:rsid w:val="007C218D"/>
    <w:rsid w:val="007C2AAE"/>
    <w:rsid w:val="007C37DD"/>
    <w:rsid w:val="007C4ABD"/>
    <w:rsid w:val="007C5935"/>
    <w:rsid w:val="007C5E34"/>
    <w:rsid w:val="007C6BA3"/>
    <w:rsid w:val="007C7B12"/>
    <w:rsid w:val="007D0188"/>
    <w:rsid w:val="007D1049"/>
    <w:rsid w:val="007D119B"/>
    <w:rsid w:val="007D15DA"/>
    <w:rsid w:val="007D1772"/>
    <w:rsid w:val="007D20D9"/>
    <w:rsid w:val="007D2156"/>
    <w:rsid w:val="007D2AC4"/>
    <w:rsid w:val="007D42BE"/>
    <w:rsid w:val="007E04F0"/>
    <w:rsid w:val="007E0E67"/>
    <w:rsid w:val="007E1482"/>
    <w:rsid w:val="007E166F"/>
    <w:rsid w:val="007E16BD"/>
    <w:rsid w:val="007E2B50"/>
    <w:rsid w:val="007E2CC6"/>
    <w:rsid w:val="007E3320"/>
    <w:rsid w:val="007E3668"/>
    <w:rsid w:val="007E38B1"/>
    <w:rsid w:val="007E44EB"/>
    <w:rsid w:val="007E45C3"/>
    <w:rsid w:val="007E5950"/>
    <w:rsid w:val="007E5A2E"/>
    <w:rsid w:val="007E5F90"/>
    <w:rsid w:val="007E6F47"/>
    <w:rsid w:val="007E739F"/>
    <w:rsid w:val="007F0703"/>
    <w:rsid w:val="007F2A23"/>
    <w:rsid w:val="007F2B12"/>
    <w:rsid w:val="007F2B73"/>
    <w:rsid w:val="007F4356"/>
    <w:rsid w:val="007F56EE"/>
    <w:rsid w:val="007F5F68"/>
    <w:rsid w:val="007F7487"/>
    <w:rsid w:val="007F7C11"/>
    <w:rsid w:val="008003E0"/>
    <w:rsid w:val="0080191D"/>
    <w:rsid w:val="008020BC"/>
    <w:rsid w:val="00802C92"/>
    <w:rsid w:val="00803D8F"/>
    <w:rsid w:val="00804958"/>
    <w:rsid w:val="00806204"/>
    <w:rsid w:val="00807471"/>
    <w:rsid w:val="008115A2"/>
    <w:rsid w:val="00813604"/>
    <w:rsid w:val="008137C5"/>
    <w:rsid w:val="008148E6"/>
    <w:rsid w:val="00814BC1"/>
    <w:rsid w:val="00817831"/>
    <w:rsid w:val="00820C48"/>
    <w:rsid w:val="00823088"/>
    <w:rsid w:val="00823B87"/>
    <w:rsid w:val="00823C54"/>
    <w:rsid w:val="008263DB"/>
    <w:rsid w:val="0082712A"/>
    <w:rsid w:val="00827D60"/>
    <w:rsid w:val="008300C9"/>
    <w:rsid w:val="00830F9D"/>
    <w:rsid w:val="00834006"/>
    <w:rsid w:val="0083449D"/>
    <w:rsid w:val="00835056"/>
    <w:rsid w:val="008356FE"/>
    <w:rsid w:val="00835FA9"/>
    <w:rsid w:val="00836430"/>
    <w:rsid w:val="0083704F"/>
    <w:rsid w:val="008370CE"/>
    <w:rsid w:val="00840C8C"/>
    <w:rsid w:val="00840F66"/>
    <w:rsid w:val="0084207A"/>
    <w:rsid w:val="00842351"/>
    <w:rsid w:val="00842A7A"/>
    <w:rsid w:val="00842EC6"/>
    <w:rsid w:val="00843260"/>
    <w:rsid w:val="0084377F"/>
    <w:rsid w:val="00845799"/>
    <w:rsid w:val="00847287"/>
    <w:rsid w:val="0085026C"/>
    <w:rsid w:val="008509D6"/>
    <w:rsid w:val="00850A93"/>
    <w:rsid w:val="0085104F"/>
    <w:rsid w:val="00851874"/>
    <w:rsid w:val="00851EC9"/>
    <w:rsid w:val="0085352B"/>
    <w:rsid w:val="00854169"/>
    <w:rsid w:val="00855241"/>
    <w:rsid w:val="00856932"/>
    <w:rsid w:val="00860705"/>
    <w:rsid w:val="00860848"/>
    <w:rsid w:val="008610AE"/>
    <w:rsid w:val="00862218"/>
    <w:rsid w:val="008630EB"/>
    <w:rsid w:val="008639AC"/>
    <w:rsid w:val="00863D78"/>
    <w:rsid w:val="00864496"/>
    <w:rsid w:val="008656B0"/>
    <w:rsid w:val="00865F6E"/>
    <w:rsid w:val="008708C6"/>
    <w:rsid w:val="00870AF8"/>
    <w:rsid w:val="00872084"/>
    <w:rsid w:val="00873E55"/>
    <w:rsid w:val="00874205"/>
    <w:rsid w:val="00874657"/>
    <w:rsid w:val="00876AC8"/>
    <w:rsid w:val="00877EBD"/>
    <w:rsid w:val="00880B86"/>
    <w:rsid w:val="008811CB"/>
    <w:rsid w:val="00882155"/>
    <w:rsid w:val="008827F0"/>
    <w:rsid w:val="008830A2"/>
    <w:rsid w:val="00883D88"/>
    <w:rsid w:val="00884DFE"/>
    <w:rsid w:val="00885395"/>
    <w:rsid w:val="00885510"/>
    <w:rsid w:val="00885802"/>
    <w:rsid w:val="008865F6"/>
    <w:rsid w:val="0088700F"/>
    <w:rsid w:val="00887730"/>
    <w:rsid w:val="00887A1E"/>
    <w:rsid w:val="00887D47"/>
    <w:rsid w:val="00890B88"/>
    <w:rsid w:val="00890D6D"/>
    <w:rsid w:val="00892220"/>
    <w:rsid w:val="0089315F"/>
    <w:rsid w:val="00893FD1"/>
    <w:rsid w:val="00894509"/>
    <w:rsid w:val="00895D7A"/>
    <w:rsid w:val="00896898"/>
    <w:rsid w:val="008969B7"/>
    <w:rsid w:val="00896B4A"/>
    <w:rsid w:val="00897094"/>
    <w:rsid w:val="008975BE"/>
    <w:rsid w:val="008A0407"/>
    <w:rsid w:val="008A0626"/>
    <w:rsid w:val="008A21D6"/>
    <w:rsid w:val="008A37CC"/>
    <w:rsid w:val="008A3DD7"/>
    <w:rsid w:val="008A5C50"/>
    <w:rsid w:val="008A731D"/>
    <w:rsid w:val="008A7610"/>
    <w:rsid w:val="008A7D68"/>
    <w:rsid w:val="008B07C3"/>
    <w:rsid w:val="008B19D8"/>
    <w:rsid w:val="008B1A55"/>
    <w:rsid w:val="008B31FC"/>
    <w:rsid w:val="008B333E"/>
    <w:rsid w:val="008B3D07"/>
    <w:rsid w:val="008B635F"/>
    <w:rsid w:val="008C0B69"/>
    <w:rsid w:val="008C36D7"/>
    <w:rsid w:val="008C38E7"/>
    <w:rsid w:val="008C5AA5"/>
    <w:rsid w:val="008C646F"/>
    <w:rsid w:val="008C7A09"/>
    <w:rsid w:val="008D0F96"/>
    <w:rsid w:val="008D1102"/>
    <w:rsid w:val="008D1BCB"/>
    <w:rsid w:val="008D1E32"/>
    <w:rsid w:val="008D22F8"/>
    <w:rsid w:val="008D26AE"/>
    <w:rsid w:val="008D2A11"/>
    <w:rsid w:val="008D2E99"/>
    <w:rsid w:val="008D4909"/>
    <w:rsid w:val="008D4B87"/>
    <w:rsid w:val="008D536B"/>
    <w:rsid w:val="008D5910"/>
    <w:rsid w:val="008D6509"/>
    <w:rsid w:val="008E25F3"/>
    <w:rsid w:val="008E2974"/>
    <w:rsid w:val="008E29D3"/>
    <w:rsid w:val="008E68D1"/>
    <w:rsid w:val="008E7D53"/>
    <w:rsid w:val="008E7EC6"/>
    <w:rsid w:val="008F254B"/>
    <w:rsid w:val="008F27D9"/>
    <w:rsid w:val="008F31A5"/>
    <w:rsid w:val="008F3720"/>
    <w:rsid w:val="008F7C41"/>
    <w:rsid w:val="00901363"/>
    <w:rsid w:val="00901754"/>
    <w:rsid w:val="00901AFD"/>
    <w:rsid w:val="00902190"/>
    <w:rsid w:val="00902440"/>
    <w:rsid w:val="009029B0"/>
    <w:rsid w:val="00902ACE"/>
    <w:rsid w:val="00902D8B"/>
    <w:rsid w:val="00903234"/>
    <w:rsid w:val="0090438B"/>
    <w:rsid w:val="009054EE"/>
    <w:rsid w:val="00905D11"/>
    <w:rsid w:val="00907421"/>
    <w:rsid w:val="00907D66"/>
    <w:rsid w:val="009100E4"/>
    <w:rsid w:val="00910204"/>
    <w:rsid w:val="00912D96"/>
    <w:rsid w:val="00912F94"/>
    <w:rsid w:val="00912FEF"/>
    <w:rsid w:val="0091350E"/>
    <w:rsid w:val="00914145"/>
    <w:rsid w:val="009145D3"/>
    <w:rsid w:val="0091480F"/>
    <w:rsid w:val="00916BA8"/>
    <w:rsid w:val="00917AD4"/>
    <w:rsid w:val="00920A84"/>
    <w:rsid w:val="00923E50"/>
    <w:rsid w:val="00924369"/>
    <w:rsid w:val="00924E4D"/>
    <w:rsid w:val="00925119"/>
    <w:rsid w:val="00925295"/>
    <w:rsid w:val="0092574E"/>
    <w:rsid w:val="009258B0"/>
    <w:rsid w:val="00925F80"/>
    <w:rsid w:val="009260A1"/>
    <w:rsid w:val="00926693"/>
    <w:rsid w:val="00927D6B"/>
    <w:rsid w:val="0093068E"/>
    <w:rsid w:val="00930C6A"/>
    <w:rsid w:val="00931053"/>
    <w:rsid w:val="009313C5"/>
    <w:rsid w:val="00932158"/>
    <w:rsid w:val="009328EB"/>
    <w:rsid w:val="009340DA"/>
    <w:rsid w:val="00936A64"/>
    <w:rsid w:val="00936ED0"/>
    <w:rsid w:val="00937235"/>
    <w:rsid w:val="0093738D"/>
    <w:rsid w:val="00937AC2"/>
    <w:rsid w:val="009408F2"/>
    <w:rsid w:val="009410D5"/>
    <w:rsid w:val="00941BA4"/>
    <w:rsid w:val="00943331"/>
    <w:rsid w:val="009444CE"/>
    <w:rsid w:val="009457B1"/>
    <w:rsid w:val="00945E72"/>
    <w:rsid w:val="0094712B"/>
    <w:rsid w:val="0094779D"/>
    <w:rsid w:val="009506F3"/>
    <w:rsid w:val="00950DF4"/>
    <w:rsid w:val="00951C34"/>
    <w:rsid w:val="00952E5E"/>
    <w:rsid w:val="009561FF"/>
    <w:rsid w:val="00956C6B"/>
    <w:rsid w:val="009604B2"/>
    <w:rsid w:val="009622A8"/>
    <w:rsid w:val="00962812"/>
    <w:rsid w:val="00963BAC"/>
    <w:rsid w:val="009642BA"/>
    <w:rsid w:val="00964B82"/>
    <w:rsid w:val="009650F6"/>
    <w:rsid w:val="00966823"/>
    <w:rsid w:val="00970187"/>
    <w:rsid w:val="0097134F"/>
    <w:rsid w:val="00971B05"/>
    <w:rsid w:val="00971E33"/>
    <w:rsid w:val="00973EED"/>
    <w:rsid w:val="00974301"/>
    <w:rsid w:val="00974492"/>
    <w:rsid w:val="009745FF"/>
    <w:rsid w:val="00974744"/>
    <w:rsid w:val="00974AB9"/>
    <w:rsid w:val="0097630E"/>
    <w:rsid w:val="00976E37"/>
    <w:rsid w:val="00977475"/>
    <w:rsid w:val="009777F5"/>
    <w:rsid w:val="00981335"/>
    <w:rsid w:val="0098155A"/>
    <w:rsid w:val="009819F5"/>
    <w:rsid w:val="009822AA"/>
    <w:rsid w:val="00982C70"/>
    <w:rsid w:val="009834D7"/>
    <w:rsid w:val="0098555E"/>
    <w:rsid w:val="00987575"/>
    <w:rsid w:val="0099036D"/>
    <w:rsid w:val="0099071A"/>
    <w:rsid w:val="009926FF"/>
    <w:rsid w:val="009945B6"/>
    <w:rsid w:val="00994874"/>
    <w:rsid w:val="009948BB"/>
    <w:rsid w:val="00994F96"/>
    <w:rsid w:val="00995249"/>
    <w:rsid w:val="00995942"/>
    <w:rsid w:val="00995D48"/>
    <w:rsid w:val="00995E75"/>
    <w:rsid w:val="0099648F"/>
    <w:rsid w:val="00997F7A"/>
    <w:rsid w:val="009A069E"/>
    <w:rsid w:val="009A170A"/>
    <w:rsid w:val="009A523E"/>
    <w:rsid w:val="009A64F8"/>
    <w:rsid w:val="009A6DCB"/>
    <w:rsid w:val="009A75FF"/>
    <w:rsid w:val="009B107C"/>
    <w:rsid w:val="009B2431"/>
    <w:rsid w:val="009B305F"/>
    <w:rsid w:val="009B3CFF"/>
    <w:rsid w:val="009B5EAD"/>
    <w:rsid w:val="009B612C"/>
    <w:rsid w:val="009B6BE8"/>
    <w:rsid w:val="009B6D12"/>
    <w:rsid w:val="009B7050"/>
    <w:rsid w:val="009B786A"/>
    <w:rsid w:val="009C07E4"/>
    <w:rsid w:val="009C1A06"/>
    <w:rsid w:val="009C1A40"/>
    <w:rsid w:val="009C1FEB"/>
    <w:rsid w:val="009C4974"/>
    <w:rsid w:val="009C54AE"/>
    <w:rsid w:val="009C59E5"/>
    <w:rsid w:val="009C6589"/>
    <w:rsid w:val="009C7BD4"/>
    <w:rsid w:val="009C7CC7"/>
    <w:rsid w:val="009D02EB"/>
    <w:rsid w:val="009D0BD5"/>
    <w:rsid w:val="009D1073"/>
    <w:rsid w:val="009D27AF"/>
    <w:rsid w:val="009D2DEF"/>
    <w:rsid w:val="009D2E0A"/>
    <w:rsid w:val="009D325F"/>
    <w:rsid w:val="009D3AAF"/>
    <w:rsid w:val="009D4169"/>
    <w:rsid w:val="009D4537"/>
    <w:rsid w:val="009D48A5"/>
    <w:rsid w:val="009D5844"/>
    <w:rsid w:val="009D5C95"/>
    <w:rsid w:val="009D6CA6"/>
    <w:rsid w:val="009D7B45"/>
    <w:rsid w:val="009E1175"/>
    <w:rsid w:val="009E1884"/>
    <w:rsid w:val="009E1BFA"/>
    <w:rsid w:val="009E1DEB"/>
    <w:rsid w:val="009E2592"/>
    <w:rsid w:val="009E2D23"/>
    <w:rsid w:val="009E3517"/>
    <w:rsid w:val="009E3DD9"/>
    <w:rsid w:val="009E4547"/>
    <w:rsid w:val="009E454B"/>
    <w:rsid w:val="009E7413"/>
    <w:rsid w:val="009E75C7"/>
    <w:rsid w:val="009F0579"/>
    <w:rsid w:val="009F0B28"/>
    <w:rsid w:val="009F1FBE"/>
    <w:rsid w:val="009F2C45"/>
    <w:rsid w:val="009F2F38"/>
    <w:rsid w:val="009F4ADD"/>
    <w:rsid w:val="009F53D5"/>
    <w:rsid w:val="009F55B7"/>
    <w:rsid w:val="009F689E"/>
    <w:rsid w:val="009F72EA"/>
    <w:rsid w:val="00A00049"/>
    <w:rsid w:val="00A00ED0"/>
    <w:rsid w:val="00A01AC8"/>
    <w:rsid w:val="00A01DAC"/>
    <w:rsid w:val="00A0577A"/>
    <w:rsid w:val="00A06C49"/>
    <w:rsid w:val="00A06F38"/>
    <w:rsid w:val="00A10E6A"/>
    <w:rsid w:val="00A1113D"/>
    <w:rsid w:val="00A11308"/>
    <w:rsid w:val="00A11E47"/>
    <w:rsid w:val="00A150A3"/>
    <w:rsid w:val="00A17F6F"/>
    <w:rsid w:val="00A2079D"/>
    <w:rsid w:val="00A21823"/>
    <w:rsid w:val="00A21EBD"/>
    <w:rsid w:val="00A22FF6"/>
    <w:rsid w:val="00A24775"/>
    <w:rsid w:val="00A24D63"/>
    <w:rsid w:val="00A2510A"/>
    <w:rsid w:val="00A253A9"/>
    <w:rsid w:val="00A25A86"/>
    <w:rsid w:val="00A2654B"/>
    <w:rsid w:val="00A269A8"/>
    <w:rsid w:val="00A26C16"/>
    <w:rsid w:val="00A27C99"/>
    <w:rsid w:val="00A27D9C"/>
    <w:rsid w:val="00A3083D"/>
    <w:rsid w:val="00A32714"/>
    <w:rsid w:val="00A32CB9"/>
    <w:rsid w:val="00A33696"/>
    <w:rsid w:val="00A344CC"/>
    <w:rsid w:val="00A35EF5"/>
    <w:rsid w:val="00A3707E"/>
    <w:rsid w:val="00A3799A"/>
    <w:rsid w:val="00A37ACC"/>
    <w:rsid w:val="00A37CCD"/>
    <w:rsid w:val="00A37EE6"/>
    <w:rsid w:val="00A40224"/>
    <w:rsid w:val="00A403BA"/>
    <w:rsid w:val="00A41DB0"/>
    <w:rsid w:val="00A4451F"/>
    <w:rsid w:val="00A45D56"/>
    <w:rsid w:val="00A45EA9"/>
    <w:rsid w:val="00A4632A"/>
    <w:rsid w:val="00A46A72"/>
    <w:rsid w:val="00A46C8F"/>
    <w:rsid w:val="00A46D06"/>
    <w:rsid w:val="00A47EB1"/>
    <w:rsid w:val="00A50FF3"/>
    <w:rsid w:val="00A5105C"/>
    <w:rsid w:val="00A516E7"/>
    <w:rsid w:val="00A5173E"/>
    <w:rsid w:val="00A53677"/>
    <w:rsid w:val="00A538E3"/>
    <w:rsid w:val="00A53F87"/>
    <w:rsid w:val="00A54336"/>
    <w:rsid w:val="00A54719"/>
    <w:rsid w:val="00A54C08"/>
    <w:rsid w:val="00A54E86"/>
    <w:rsid w:val="00A56E09"/>
    <w:rsid w:val="00A57609"/>
    <w:rsid w:val="00A5791C"/>
    <w:rsid w:val="00A57EA0"/>
    <w:rsid w:val="00A621DE"/>
    <w:rsid w:val="00A62CCD"/>
    <w:rsid w:val="00A64832"/>
    <w:rsid w:val="00A64C2C"/>
    <w:rsid w:val="00A657B5"/>
    <w:rsid w:val="00A65EC9"/>
    <w:rsid w:val="00A6655C"/>
    <w:rsid w:val="00A67447"/>
    <w:rsid w:val="00A67B95"/>
    <w:rsid w:val="00A67BE4"/>
    <w:rsid w:val="00A70AFA"/>
    <w:rsid w:val="00A717BF"/>
    <w:rsid w:val="00A71A19"/>
    <w:rsid w:val="00A72C2F"/>
    <w:rsid w:val="00A7355D"/>
    <w:rsid w:val="00A737BA"/>
    <w:rsid w:val="00A739BF"/>
    <w:rsid w:val="00A74632"/>
    <w:rsid w:val="00A76696"/>
    <w:rsid w:val="00A80629"/>
    <w:rsid w:val="00A811AB"/>
    <w:rsid w:val="00A81C18"/>
    <w:rsid w:val="00A8246E"/>
    <w:rsid w:val="00A82BF9"/>
    <w:rsid w:val="00A85554"/>
    <w:rsid w:val="00A8707F"/>
    <w:rsid w:val="00A87A52"/>
    <w:rsid w:val="00A90A3C"/>
    <w:rsid w:val="00A922B5"/>
    <w:rsid w:val="00A92352"/>
    <w:rsid w:val="00A927EA"/>
    <w:rsid w:val="00A92C61"/>
    <w:rsid w:val="00A93025"/>
    <w:rsid w:val="00A932C2"/>
    <w:rsid w:val="00A937E8"/>
    <w:rsid w:val="00A94A21"/>
    <w:rsid w:val="00A94A94"/>
    <w:rsid w:val="00A9500D"/>
    <w:rsid w:val="00A95978"/>
    <w:rsid w:val="00A95BA3"/>
    <w:rsid w:val="00A96EBD"/>
    <w:rsid w:val="00A97A7D"/>
    <w:rsid w:val="00AA0534"/>
    <w:rsid w:val="00AA0AC9"/>
    <w:rsid w:val="00AA2A1C"/>
    <w:rsid w:val="00AA42F0"/>
    <w:rsid w:val="00AA492D"/>
    <w:rsid w:val="00AA56E5"/>
    <w:rsid w:val="00AA57DF"/>
    <w:rsid w:val="00AA5A57"/>
    <w:rsid w:val="00AA6DA6"/>
    <w:rsid w:val="00AA7F44"/>
    <w:rsid w:val="00AB0631"/>
    <w:rsid w:val="00AB07F2"/>
    <w:rsid w:val="00AB085C"/>
    <w:rsid w:val="00AB2276"/>
    <w:rsid w:val="00AB252E"/>
    <w:rsid w:val="00AB2BE3"/>
    <w:rsid w:val="00AB397B"/>
    <w:rsid w:val="00AB3CBD"/>
    <w:rsid w:val="00AB4FA1"/>
    <w:rsid w:val="00AB5D61"/>
    <w:rsid w:val="00AB6C5B"/>
    <w:rsid w:val="00AC090A"/>
    <w:rsid w:val="00AC1CCA"/>
    <w:rsid w:val="00AC23CF"/>
    <w:rsid w:val="00AC373A"/>
    <w:rsid w:val="00AC3759"/>
    <w:rsid w:val="00AC43EE"/>
    <w:rsid w:val="00AC466D"/>
    <w:rsid w:val="00AC4A06"/>
    <w:rsid w:val="00AC517E"/>
    <w:rsid w:val="00AC594D"/>
    <w:rsid w:val="00AC5E95"/>
    <w:rsid w:val="00AC6C7F"/>
    <w:rsid w:val="00AC6F74"/>
    <w:rsid w:val="00AD010C"/>
    <w:rsid w:val="00AD0EF1"/>
    <w:rsid w:val="00AD1F7E"/>
    <w:rsid w:val="00AD2C06"/>
    <w:rsid w:val="00AD3CAE"/>
    <w:rsid w:val="00AD4C40"/>
    <w:rsid w:val="00AD4C44"/>
    <w:rsid w:val="00AD4EFA"/>
    <w:rsid w:val="00AD5236"/>
    <w:rsid w:val="00AD5303"/>
    <w:rsid w:val="00AD6B87"/>
    <w:rsid w:val="00AD7B1C"/>
    <w:rsid w:val="00AE06FA"/>
    <w:rsid w:val="00AE0A74"/>
    <w:rsid w:val="00AE0D9E"/>
    <w:rsid w:val="00AE0FB9"/>
    <w:rsid w:val="00AE2057"/>
    <w:rsid w:val="00AE3C87"/>
    <w:rsid w:val="00AE46F9"/>
    <w:rsid w:val="00AE586B"/>
    <w:rsid w:val="00AE5990"/>
    <w:rsid w:val="00AE6A6A"/>
    <w:rsid w:val="00AE7682"/>
    <w:rsid w:val="00AF0980"/>
    <w:rsid w:val="00AF1174"/>
    <w:rsid w:val="00AF1536"/>
    <w:rsid w:val="00AF1E86"/>
    <w:rsid w:val="00AF2907"/>
    <w:rsid w:val="00AF487D"/>
    <w:rsid w:val="00AF4F99"/>
    <w:rsid w:val="00AF5968"/>
    <w:rsid w:val="00AF7368"/>
    <w:rsid w:val="00AF74C2"/>
    <w:rsid w:val="00AF7F86"/>
    <w:rsid w:val="00B008DE"/>
    <w:rsid w:val="00B00AD4"/>
    <w:rsid w:val="00B01B5F"/>
    <w:rsid w:val="00B037BE"/>
    <w:rsid w:val="00B0391B"/>
    <w:rsid w:val="00B05A91"/>
    <w:rsid w:val="00B06C7D"/>
    <w:rsid w:val="00B102C1"/>
    <w:rsid w:val="00B11DB0"/>
    <w:rsid w:val="00B1236E"/>
    <w:rsid w:val="00B12F39"/>
    <w:rsid w:val="00B135DC"/>
    <w:rsid w:val="00B13812"/>
    <w:rsid w:val="00B13B42"/>
    <w:rsid w:val="00B14E2E"/>
    <w:rsid w:val="00B14FFA"/>
    <w:rsid w:val="00B16BFC"/>
    <w:rsid w:val="00B16D09"/>
    <w:rsid w:val="00B17F31"/>
    <w:rsid w:val="00B2189D"/>
    <w:rsid w:val="00B223C0"/>
    <w:rsid w:val="00B23205"/>
    <w:rsid w:val="00B23E6C"/>
    <w:rsid w:val="00B2662F"/>
    <w:rsid w:val="00B26706"/>
    <w:rsid w:val="00B26C66"/>
    <w:rsid w:val="00B26EC1"/>
    <w:rsid w:val="00B272E5"/>
    <w:rsid w:val="00B27C51"/>
    <w:rsid w:val="00B30585"/>
    <w:rsid w:val="00B30997"/>
    <w:rsid w:val="00B31B9E"/>
    <w:rsid w:val="00B33531"/>
    <w:rsid w:val="00B34CED"/>
    <w:rsid w:val="00B35192"/>
    <w:rsid w:val="00B3562A"/>
    <w:rsid w:val="00B37166"/>
    <w:rsid w:val="00B37311"/>
    <w:rsid w:val="00B37E74"/>
    <w:rsid w:val="00B407DD"/>
    <w:rsid w:val="00B40CDD"/>
    <w:rsid w:val="00B418B2"/>
    <w:rsid w:val="00B41C6F"/>
    <w:rsid w:val="00B43B77"/>
    <w:rsid w:val="00B4447C"/>
    <w:rsid w:val="00B45516"/>
    <w:rsid w:val="00B459B1"/>
    <w:rsid w:val="00B46295"/>
    <w:rsid w:val="00B4653E"/>
    <w:rsid w:val="00B46F17"/>
    <w:rsid w:val="00B4703A"/>
    <w:rsid w:val="00B47D12"/>
    <w:rsid w:val="00B50382"/>
    <w:rsid w:val="00B50655"/>
    <w:rsid w:val="00B50876"/>
    <w:rsid w:val="00B528C9"/>
    <w:rsid w:val="00B535DD"/>
    <w:rsid w:val="00B53F0A"/>
    <w:rsid w:val="00B54FB9"/>
    <w:rsid w:val="00B55C65"/>
    <w:rsid w:val="00B55D68"/>
    <w:rsid w:val="00B567C5"/>
    <w:rsid w:val="00B57A71"/>
    <w:rsid w:val="00B60812"/>
    <w:rsid w:val="00B60E0B"/>
    <w:rsid w:val="00B61330"/>
    <w:rsid w:val="00B616D2"/>
    <w:rsid w:val="00B63C53"/>
    <w:rsid w:val="00B64078"/>
    <w:rsid w:val="00B65D32"/>
    <w:rsid w:val="00B66CF2"/>
    <w:rsid w:val="00B67D8E"/>
    <w:rsid w:val="00B67DFA"/>
    <w:rsid w:val="00B70483"/>
    <w:rsid w:val="00B70D32"/>
    <w:rsid w:val="00B712DD"/>
    <w:rsid w:val="00B7248C"/>
    <w:rsid w:val="00B72749"/>
    <w:rsid w:val="00B72E3B"/>
    <w:rsid w:val="00B73825"/>
    <w:rsid w:val="00B74849"/>
    <w:rsid w:val="00B74886"/>
    <w:rsid w:val="00B75AC8"/>
    <w:rsid w:val="00B75CE5"/>
    <w:rsid w:val="00B76B74"/>
    <w:rsid w:val="00B7739B"/>
    <w:rsid w:val="00B778FD"/>
    <w:rsid w:val="00B80CDC"/>
    <w:rsid w:val="00B8160F"/>
    <w:rsid w:val="00B82EB0"/>
    <w:rsid w:val="00B83D33"/>
    <w:rsid w:val="00B83E5A"/>
    <w:rsid w:val="00B83F71"/>
    <w:rsid w:val="00B85415"/>
    <w:rsid w:val="00B86A89"/>
    <w:rsid w:val="00B86E64"/>
    <w:rsid w:val="00B87289"/>
    <w:rsid w:val="00B87BB8"/>
    <w:rsid w:val="00B900AD"/>
    <w:rsid w:val="00B9037C"/>
    <w:rsid w:val="00B92E5E"/>
    <w:rsid w:val="00B93432"/>
    <w:rsid w:val="00B93698"/>
    <w:rsid w:val="00B93B1C"/>
    <w:rsid w:val="00B953DC"/>
    <w:rsid w:val="00B95714"/>
    <w:rsid w:val="00BA01C8"/>
    <w:rsid w:val="00BA05C7"/>
    <w:rsid w:val="00BA2EC6"/>
    <w:rsid w:val="00BA3055"/>
    <w:rsid w:val="00BA4FD1"/>
    <w:rsid w:val="00BA5339"/>
    <w:rsid w:val="00BA6075"/>
    <w:rsid w:val="00BA6D80"/>
    <w:rsid w:val="00BA72E4"/>
    <w:rsid w:val="00BB144E"/>
    <w:rsid w:val="00BB2D52"/>
    <w:rsid w:val="00BB3356"/>
    <w:rsid w:val="00BB3B31"/>
    <w:rsid w:val="00BB3F51"/>
    <w:rsid w:val="00BB61BD"/>
    <w:rsid w:val="00BB6583"/>
    <w:rsid w:val="00BB7027"/>
    <w:rsid w:val="00BB7059"/>
    <w:rsid w:val="00BB7F71"/>
    <w:rsid w:val="00BC0725"/>
    <w:rsid w:val="00BC128A"/>
    <w:rsid w:val="00BC29B2"/>
    <w:rsid w:val="00BC3EF4"/>
    <w:rsid w:val="00BC3FC3"/>
    <w:rsid w:val="00BC4D20"/>
    <w:rsid w:val="00BC5C79"/>
    <w:rsid w:val="00BC5D08"/>
    <w:rsid w:val="00BC6519"/>
    <w:rsid w:val="00BC6C6A"/>
    <w:rsid w:val="00BD0190"/>
    <w:rsid w:val="00BD034A"/>
    <w:rsid w:val="00BD09C2"/>
    <w:rsid w:val="00BD0C6D"/>
    <w:rsid w:val="00BD2548"/>
    <w:rsid w:val="00BD2E26"/>
    <w:rsid w:val="00BD31DC"/>
    <w:rsid w:val="00BD416C"/>
    <w:rsid w:val="00BD50E2"/>
    <w:rsid w:val="00BD53D1"/>
    <w:rsid w:val="00BD7750"/>
    <w:rsid w:val="00BD799E"/>
    <w:rsid w:val="00BE011D"/>
    <w:rsid w:val="00BE1118"/>
    <w:rsid w:val="00BE1A23"/>
    <w:rsid w:val="00BE1E09"/>
    <w:rsid w:val="00BE28C2"/>
    <w:rsid w:val="00BE3E6A"/>
    <w:rsid w:val="00BE62C5"/>
    <w:rsid w:val="00BE69CC"/>
    <w:rsid w:val="00BE7E2A"/>
    <w:rsid w:val="00BF0ED8"/>
    <w:rsid w:val="00BF2780"/>
    <w:rsid w:val="00BF31E5"/>
    <w:rsid w:val="00BF3FBB"/>
    <w:rsid w:val="00BF55C3"/>
    <w:rsid w:val="00C02454"/>
    <w:rsid w:val="00C03594"/>
    <w:rsid w:val="00C04D09"/>
    <w:rsid w:val="00C064E2"/>
    <w:rsid w:val="00C065A1"/>
    <w:rsid w:val="00C07ECB"/>
    <w:rsid w:val="00C07F7C"/>
    <w:rsid w:val="00C10699"/>
    <w:rsid w:val="00C10E17"/>
    <w:rsid w:val="00C113E2"/>
    <w:rsid w:val="00C11EF5"/>
    <w:rsid w:val="00C13619"/>
    <w:rsid w:val="00C152C6"/>
    <w:rsid w:val="00C15B27"/>
    <w:rsid w:val="00C171F4"/>
    <w:rsid w:val="00C17575"/>
    <w:rsid w:val="00C206C2"/>
    <w:rsid w:val="00C20BC0"/>
    <w:rsid w:val="00C210FD"/>
    <w:rsid w:val="00C21973"/>
    <w:rsid w:val="00C21F82"/>
    <w:rsid w:val="00C227EC"/>
    <w:rsid w:val="00C22CA7"/>
    <w:rsid w:val="00C22EB4"/>
    <w:rsid w:val="00C22EEC"/>
    <w:rsid w:val="00C231FC"/>
    <w:rsid w:val="00C232A8"/>
    <w:rsid w:val="00C25054"/>
    <w:rsid w:val="00C2582B"/>
    <w:rsid w:val="00C30062"/>
    <w:rsid w:val="00C30753"/>
    <w:rsid w:val="00C30BA8"/>
    <w:rsid w:val="00C32984"/>
    <w:rsid w:val="00C33F56"/>
    <w:rsid w:val="00C35E7E"/>
    <w:rsid w:val="00C36AF3"/>
    <w:rsid w:val="00C371B5"/>
    <w:rsid w:val="00C37BDA"/>
    <w:rsid w:val="00C41291"/>
    <w:rsid w:val="00C4173B"/>
    <w:rsid w:val="00C419CE"/>
    <w:rsid w:val="00C42A69"/>
    <w:rsid w:val="00C42F03"/>
    <w:rsid w:val="00C431E6"/>
    <w:rsid w:val="00C43525"/>
    <w:rsid w:val="00C5037A"/>
    <w:rsid w:val="00C51320"/>
    <w:rsid w:val="00C5169F"/>
    <w:rsid w:val="00C51A20"/>
    <w:rsid w:val="00C51DE7"/>
    <w:rsid w:val="00C52F36"/>
    <w:rsid w:val="00C53608"/>
    <w:rsid w:val="00C53C41"/>
    <w:rsid w:val="00C54027"/>
    <w:rsid w:val="00C54711"/>
    <w:rsid w:val="00C54A5F"/>
    <w:rsid w:val="00C5536F"/>
    <w:rsid w:val="00C55F2A"/>
    <w:rsid w:val="00C609B1"/>
    <w:rsid w:val="00C60CC6"/>
    <w:rsid w:val="00C60E0D"/>
    <w:rsid w:val="00C61410"/>
    <w:rsid w:val="00C624CB"/>
    <w:rsid w:val="00C62A94"/>
    <w:rsid w:val="00C630D5"/>
    <w:rsid w:val="00C64554"/>
    <w:rsid w:val="00C64FEB"/>
    <w:rsid w:val="00C6622B"/>
    <w:rsid w:val="00C67421"/>
    <w:rsid w:val="00C675F2"/>
    <w:rsid w:val="00C70573"/>
    <w:rsid w:val="00C70DF1"/>
    <w:rsid w:val="00C711B8"/>
    <w:rsid w:val="00C717CF"/>
    <w:rsid w:val="00C7227D"/>
    <w:rsid w:val="00C75217"/>
    <w:rsid w:val="00C76877"/>
    <w:rsid w:val="00C76C69"/>
    <w:rsid w:val="00C77429"/>
    <w:rsid w:val="00C81837"/>
    <w:rsid w:val="00C81BAF"/>
    <w:rsid w:val="00C8215D"/>
    <w:rsid w:val="00C82BFB"/>
    <w:rsid w:val="00C837C9"/>
    <w:rsid w:val="00C83973"/>
    <w:rsid w:val="00C843EC"/>
    <w:rsid w:val="00C8590B"/>
    <w:rsid w:val="00C859B4"/>
    <w:rsid w:val="00C86048"/>
    <w:rsid w:val="00C87128"/>
    <w:rsid w:val="00C905C3"/>
    <w:rsid w:val="00C90BCD"/>
    <w:rsid w:val="00C90F6A"/>
    <w:rsid w:val="00C91F93"/>
    <w:rsid w:val="00C9233B"/>
    <w:rsid w:val="00C926F2"/>
    <w:rsid w:val="00C9293F"/>
    <w:rsid w:val="00C9306E"/>
    <w:rsid w:val="00C93F89"/>
    <w:rsid w:val="00C94120"/>
    <w:rsid w:val="00C941FA"/>
    <w:rsid w:val="00C95940"/>
    <w:rsid w:val="00C964A1"/>
    <w:rsid w:val="00C96B25"/>
    <w:rsid w:val="00C979AE"/>
    <w:rsid w:val="00C97A70"/>
    <w:rsid w:val="00CA0549"/>
    <w:rsid w:val="00CA0E8B"/>
    <w:rsid w:val="00CA0F89"/>
    <w:rsid w:val="00CA1A31"/>
    <w:rsid w:val="00CA44DC"/>
    <w:rsid w:val="00CA45EF"/>
    <w:rsid w:val="00CA4A78"/>
    <w:rsid w:val="00CA4B74"/>
    <w:rsid w:val="00CA4E38"/>
    <w:rsid w:val="00CA5510"/>
    <w:rsid w:val="00CA5850"/>
    <w:rsid w:val="00CA58BA"/>
    <w:rsid w:val="00CA622D"/>
    <w:rsid w:val="00CA656E"/>
    <w:rsid w:val="00CA67D3"/>
    <w:rsid w:val="00CB0311"/>
    <w:rsid w:val="00CB108C"/>
    <w:rsid w:val="00CB154B"/>
    <w:rsid w:val="00CB2493"/>
    <w:rsid w:val="00CB2A0C"/>
    <w:rsid w:val="00CB595F"/>
    <w:rsid w:val="00CB600E"/>
    <w:rsid w:val="00CB66A7"/>
    <w:rsid w:val="00CB6D67"/>
    <w:rsid w:val="00CC0441"/>
    <w:rsid w:val="00CC1B00"/>
    <w:rsid w:val="00CC2C8D"/>
    <w:rsid w:val="00CC3313"/>
    <w:rsid w:val="00CC3A65"/>
    <w:rsid w:val="00CC3D51"/>
    <w:rsid w:val="00CC49C2"/>
    <w:rsid w:val="00CC4B08"/>
    <w:rsid w:val="00CC6917"/>
    <w:rsid w:val="00CC70E3"/>
    <w:rsid w:val="00CC791B"/>
    <w:rsid w:val="00CD1E98"/>
    <w:rsid w:val="00CD2763"/>
    <w:rsid w:val="00CD2AD2"/>
    <w:rsid w:val="00CD2FC5"/>
    <w:rsid w:val="00CD3A10"/>
    <w:rsid w:val="00CD586D"/>
    <w:rsid w:val="00CD5A36"/>
    <w:rsid w:val="00CE17B3"/>
    <w:rsid w:val="00CE2039"/>
    <w:rsid w:val="00CE321A"/>
    <w:rsid w:val="00CE4464"/>
    <w:rsid w:val="00CE4E15"/>
    <w:rsid w:val="00CE6BCB"/>
    <w:rsid w:val="00CE6EE4"/>
    <w:rsid w:val="00CE6F4A"/>
    <w:rsid w:val="00CE73AE"/>
    <w:rsid w:val="00CE78AF"/>
    <w:rsid w:val="00CF0EF1"/>
    <w:rsid w:val="00CF434B"/>
    <w:rsid w:val="00CF5B0C"/>
    <w:rsid w:val="00CF633D"/>
    <w:rsid w:val="00CF64F6"/>
    <w:rsid w:val="00D01278"/>
    <w:rsid w:val="00D01DC9"/>
    <w:rsid w:val="00D020F8"/>
    <w:rsid w:val="00D026EE"/>
    <w:rsid w:val="00D030AA"/>
    <w:rsid w:val="00D03181"/>
    <w:rsid w:val="00D032D7"/>
    <w:rsid w:val="00D048AF"/>
    <w:rsid w:val="00D048B0"/>
    <w:rsid w:val="00D05A6B"/>
    <w:rsid w:val="00D05F1C"/>
    <w:rsid w:val="00D060EC"/>
    <w:rsid w:val="00D0716A"/>
    <w:rsid w:val="00D11624"/>
    <w:rsid w:val="00D124C4"/>
    <w:rsid w:val="00D12655"/>
    <w:rsid w:val="00D12B95"/>
    <w:rsid w:val="00D158A5"/>
    <w:rsid w:val="00D1787B"/>
    <w:rsid w:val="00D17E12"/>
    <w:rsid w:val="00D20C43"/>
    <w:rsid w:val="00D2142E"/>
    <w:rsid w:val="00D21528"/>
    <w:rsid w:val="00D21C40"/>
    <w:rsid w:val="00D23237"/>
    <w:rsid w:val="00D2465A"/>
    <w:rsid w:val="00D25659"/>
    <w:rsid w:val="00D26E36"/>
    <w:rsid w:val="00D27A09"/>
    <w:rsid w:val="00D27B4D"/>
    <w:rsid w:val="00D31720"/>
    <w:rsid w:val="00D3188A"/>
    <w:rsid w:val="00D330BA"/>
    <w:rsid w:val="00D33422"/>
    <w:rsid w:val="00D347D9"/>
    <w:rsid w:val="00D3494B"/>
    <w:rsid w:val="00D35737"/>
    <w:rsid w:val="00D3615D"/>
    <w:rsid w:val="00D3632C"/>
    <w:rsid w:val="00D3644F"/>
    <w:rsid w:val="00D3660A"/>
    <w:rsid w:val="00D368C5"/>
    <w:rsid w:val="00D37C14"/>
    <w:rsid w:val="00D41167"/>
    <w:rsid w:val="00D4361C"/>
    <w:rsid w:val="00D4663F"/>
    <w:rsid w:val="00D468C7"/>
    <w:rsid w:val="00D50691"/>
    <w:rsid w:val="00D516A2"/>
    <w:rsid w:val="00D5199D"/>
    <w:rsid w:val="00D52BB7"/>
    <w:rsid w:val="00D52E30"/>
    <w:rsid w:val="00D53FED"/>
    <w:rsid w:val="00D544E2"/>
    <w:rsid w:val="00D5461A"/>
    <w:rsid w:val="00D54767"/>
    <w:rsid w:val="00D55684"/>
    <w:rsid w:val="00D557D4"/>
    <w:rsid w:val="00D5669C"/>
    <w:rsid w:val="00D56F87"/>
    <w:rsid w:val="00D57195"/>
    <w:rsid w:val="00D572AF"/>
    <w:rsid w:val="00D602D3"/>
    <w:rsid w:val="00D6117E"/>
    <w:rsid w:val="00D613C7"/>
    <w:rsid w:val="00D62056"/>
    <w:rsid w:val="00D634AE"/>
    <w:rsid w:val="00D63F85"/>
    <w:rsid w:val="00D67FE3"/>
    <w:rsid w:val="00D70CCF"/>
    <w:rsid w:val="00D726EC"/>
    <w:rsid w:val="00D75CC0"/>
    <w:rsid w:val="00D777ED"/>
    <w:rsid w:val="00D800BE"/>
    <w:rsid w:val="00D826B9"/>
    <w:rsid w:val="00D83830"/>
    <w:rsid w:val="00D840FD"/>
    <w:rsid w:val="00D84DFF"/>
    <w:rsid w:val="00D8514D"/>
    <w:rsid w:val="00D85338"/>
    <w:rsid w:val="00D860D2"/>
    <w:rsid w:val="00D86F7D"/>
    <w:rsid w:val="00D879DD"/>
    <w:rsid w:val="00D87BC2"/>
    <w:rsid w:val="00D87C8E"/>
    <w:rsid w:val="00D906FC"/>
    <w:rsid w:val="00D91CD3"/>
    <w:rsid w:val="00D92D81"/>
    <w:rsid w:val="00D92F98"/>
    <w:rsid w:val="00D94ECA"/>
    <w:rsid w:val="00D9519B"/>
    <w:rsid w:val="00D961C6"/>
    <w:rsid w:val="00D966AF"/>
    <w:rsid w:val="00D96CE8"/>
    <w:rsid w:val="00DA08C6"/>
    <w:rsid w:val="00DA0DCD"/>
    <w:rsid w:val="00DA0F62"/>
    <w:rsid w:val="00DA1BA1"/>
    <w:rsid w:val="00DA2AC6"/>
    <w:rsid w:val="00DA3E50"/>
    <w:rsid w:val="00DA43D1"/>
    <w:rsid w:val="00DA47BA"/>
    <w:rsid w:val="00DA492B"/>
    <w:rsid w:val="00DA553C"/>
    <w:rsid w:val="00DB0153"/>
    <w:rsid w:val="00DB08F8"/>
    <w:rsid w:val="00DB0AC6"/>
    <w:rsid w:val="00DB0DB9"/>
    <w:rsid w:val="00DB0F0F"/>
    <w:rsid w:val="00DB1970"/>
    <w:rsid w:val="00DB1D01"/>
    <w:rsid w:val="00DB2FB6"/>
    <w:rsid w:val="00DB4C12"/>
    <w:rsid w:val="00DB5D65"/>
    <w:rsid w:val="00DB676E"/>
    <w:rsid w:val="00DB7B27"/>
    <w:rsid w:val="00DB7EF8"/>
    <w:rsid w:val="00DC07A7"/>
    <w:rsid w:val="00DC0955"/>
    <w:rsid w:val="00DC0F2C"/>
    <w:rsid w:val="00DC18A6"/>
    <w:rsid w:val="00DC1EBB"/>
    <w:rsid w:val="00DC45CD"/>
    <w:rsid w:val="00DC5DB3"/>
    <w:rsid w:val="00DC6AEB"/>
    <w:rsid w:val="00DD0283"/>
    <w:rsid w:val="00DD2C5B"/>
    <w:rsid w:val="00DD2FB6"/>
    <w:rsid w:val="00DD442D"/>
    <w:rsid w:val="00DD55C0"/>
    <w:rsid w:val="00DD5E83"/>
    <w:rsid w:val="00DD6B41"/>
    <w:rsid w:val="00DE0253"/>
    <w:rsid w:val="00DE0EA4"/>
    <w:rsid w:val="00DE2743"/>
    <w:rsid w:val="00DE2E0A"/>
    <w:rsid w:val="00DE33E1"/>
    <w:rsid w:val="00DE5289"/>
    <w:rsid w:val="00DE534A"/>
    <w:rsid w:val="00DE79E0"/>
    <w:rsid w:val="00DF04C8"/>
    <w:rsid w:val="00DF06B7"/>
    <w:rsid w:val="00DF171F"/>
    <w:rsid w:val="00DF490B"/>
    <w:rsid w:val="00DF5974"/>
    <w:rsid w:val="00DF59E7"/>
    <w:rsid w:val="00DF5E03"/>
    <w:rsid w:val="00DF7823"/>
    <w:rsid w:val="00DF7F6D"/>
    <w:rsid w:val="00E00472"/>
    <w:rsid w:val="00E01AF1"/>
    <w:rsid w:val="00E01B06"/>
    <w:rsid w:val="00E02A96"/>
    <w:rsid w:val="00E02D8C"/>
    <w:rsid w:val="00E038BD"/>
    <w:rsid w:val="00E03DB6"/>
    <w:rsid w:val="00E04451"/>
    <w:rsid w:val="00E0554A"/>
    <w:rsid w:val="00E06D80"/>
    <w:rsid w:val="00E06EF0"/>
    <w:rsid w:val="00E0780D"/>
    <w:rsid w:val="00E07CA3"/>
    <w:rsid w:val="00E103A7"/>
    <w:rsid w:val="00E1209B"/>
    <w:rsid w:val="00E165DB"/>
    <w:rsid w:val="00E16A4F"/>
    <w:rsid w:val="00E173E7"/>
    <w:rsid w:val="00E20A36"/>
    <w:rsid w:val="00E20B7E"/>
    <w:rsid w:val="00E2163D"/>
    <w:rsid w:val="00E21A80"/>
    <w:rsid w:val="00E21B77"/>
    <w:rsid w:val="00E21F49"/>
    <w:rsid w:val="00E22D34"/>
    <w:rsid w:val="00E22F91"/>
    <w:rsid w:val="00E23724"/>
    <w:rsid w:val="00E24AC6"/>
    <w:rsid w:val="00E25A56"/>
    <w:rsid w:val="00E2646C"/>
    <w:rsid w:val="00E279DA"/>
    <w:rsid w:val="00E3031F"/>
    <w:rsid w:val="00E30628"/>
    <w:rsid w:val="00E30CD7"/>
    <w:rsid w:val="00E321BD"/>
    <w:rsid w:val="00E32BDE"/>
    <w:rsid w:val="00E33081"/>
    <w:rsid w:val="00E33696"/>
    <w:rsid w:val="00E33CF3"/>
    <w:rsid w:val="00E341A1"/>
    <w:rsid w:val="00E3438A"/>
    <w:rsid w:val="00E35E71"/>
    <w:rsid w:val="00E41B09"/>
    <w:rsid w:val="00E42007"/>
    <w:rsid w:val="00E43882"/>
    <w:rsid w:val="00E44416"/>
    <w:rsid w:val="00E45695"/>
    <w:rsid w:val="00E45CFA"/>
    <w:rsid w:val="00E472A4"/>
    <w:rsid w:val="00E47978"/>
    <w:rsid w:val="00E47A74"/>
    <w:rsid w:val="00E47CEF"/>
    <w:rsid w:val="00E50478"/>
    <w:rsid w:val="00E504DE"/>
    <w:rsid w:val="00E50E88"/>
    <w:rsid w:val="00E53551"/>
    <w:rsid w:val="00E53965"/>
    <w:rsid w:val="00E54316"/>
    <w:rsid w:val="00E546EA"/>
    <w:rsid w:val="00E56EF7"/>
    <w:rsid w:val="00E579C6"/>
    <w:rsid w:val="00E57E29"/>
    <w:rsid w:val="00E57E5C"/>
    <w:rsid w:val="00E6082B"/>
    <w:rsid w:val="00E61FA1"/>
    <w:rsid w:val="00E6233B"/>
    <w:rsid w:val="00E62616"/>
    <w:rsid w:val="00E62EF9"/>
    <w:rsid w:val="00E64635"/>
    <w:rsid w:val="00E64DCA"/>
    <w:rsid w:val="00E654A9"/>
    <w:rsid w:val="00E664B6"/>
    <w:rsid w:val="00E66A29"/>
    <w:rsid w:val="00E6728E"/>
    <w:rsid w:val="00E6797C"/>
    <w:rsid w:val="00E70793"/>
    <w:rsid w:val="00E71AFB"/>
    <w:rsid w:val="00E72036"/>
    <w:rsid w:val="00E72425"/>
    <w:rsid w:val="00E730C9"/>
    <w:rsid w:val="00E739FF"/>
    <w:rsid w:val="00E746DF"/>
    <w:rsid w:val="00E74BCA"/>
    <w:rsid w:val="00E77EC1"/>
    <w:rsid w:val="00E77EE6"/>
    <w:rsid w:val="00E812F4"/>
    <w:rsid w:val="00E8183C"/>
    <w:rsid w:val="00E81CC0"/>
    <w:rsid w:val="00E829E7"/>
    <w:rsid w:val="00E82D6E"/>
    <w:rsid w:val="00E85EB8"/>
    <w:rsid w:val="00E868BD"/>
    <w:rsid w:val="00E90922"/>
    <w:rsid w:val="00E909C3"/>
    <w:rsid w:val="00E90EB0"/>
    <w:rsid w:val="00E91D61"/>
    <w:rsid w:val="00E928B7"/>
    <w:rsid w:val="00E936EC"/>
    <w:rsid w:val="00E93D67"/>
    <w:rsid w:val="00E94FFF"/>
    <w:rsid w:val="00E96EF2"/>
    <w:rsid w:val="00E9714A"/>
    <w:rsid w:val="00E97400"/>
    <w:rsid w:val="00E97556"/>
    <w:rsid w:val="00E97631"/>
    <w:rsid w:val="00E97ABE"/>
    <w:rsid w:val="00EA0BE5"/>
    <w:rsid w:val="00EA2348"/>
    <w:rsid w:val="00EA321F"/>
    <w:rsid w:val="00EA3414"/>
    <w:rsid w:val="00EA3EC7"/>
    <w:rsid w:val="00EA4569"/>
    <w:rsid w:val="00EA62A3"/>
    <w:rsid w:val="00EA6809"/>
    <w:rsid w:val="00EB00F9"/>
    <w:rsid w:val="00EB077A"/>
    <w:rsid w:val="00EB0C0A"/>
    <w:rsid w:val="00EB1E96"/>
    <w:rsid w:val="00EB40F8"/>
    <w:rsid w:val="00EB49C7"/>
    <w:rsid w:val="00EB4DEF"/>
    <w:rsid w:val="00EB563A"/>
    <w:rsid w:val="00EB616E"/>
    <w:rsid w:val="00EB65AB"/>
    <w:rsid w:val="00EB74E6"/>
    <w:rsid w:val="00EC0357"/>
    <w:rsid w:val="00EC29E5"/>
    <w:rsid w:val="00EC41FC"/>
    <w:rsid w:val="00EC4875"/>
    <w:rsid w:val="00EC5B86"/>
    <w:rsid w:val="00EC6A9B"/>
    <w:rsid w:val="00EC6F61"/>
    <w:rsid w:val="00EC7581"/>
    <w:rsid w:val="00ED1C85"/>
    <w:rsid w:val="00ED2441"/>
    <w:rsid w:val="00ED2A48"/>
    <w:rsid w:val="00ED3C72"/>
    <w:rsid w:val="00ED4CE0"/>
    <w:rsid w:val="00ED7B0A"/>
    <w:rsid w:val="00EE074A"/>
    <w:rsid w:val="00EE1240"/>
    <w:rsid w:val="00EE165E"/>
    <w:rsid w:val="00EE1EB2"/>
    <w:rsid w:val="00EE23A5"/>
    <w:rsid w:val="00EE419F"/>
    <w:rsid w:val="00EE4209"/>
    <w:rsid w:val="00EE4C60"/>
    <w:rsid w:val="00EE5701"/>
    <w:rsid w:val="00EE574B"/>
    <w:rsid w:val="00EE5A92"/>
    <w:rsid w:val="00EE662B"/>
    <w:rsid w:val="00EE703B"/>
    <w:rsid w:val="00EE7751"/>
    <w:rsid w:val="00EE7EDA"/>
    <w:rsid w:val="00EF0EB8"/>
    <w:rsid w:val="00EF222B"/>
    <w:rsid w:val="00EF2254"/>
    <w:rsid w:val="00EF23CF"/>
    <w:rsid w:val="00EF2AFF"/>
    <w:rsid w:val="00EF2FCB"/>
    <w:rsid w:val="00EF35E4"/>
    <w:rsid w:val="00EF43BA"/>
    <w:rsid w:val="00EF44BE"/>
    <w:rsid w:val="00EF49CE"/>
    <w:rsid w:val="00EF4BDD"/>
    <w:rsid w:val="00EF4D79"/>
    <w:rsid w:val="00EF5C76"/>
    <w:rsid w:val="00EF6D4D"/>
    <w:rsid w:val="00EF784D"/>
    <w:rsid w:val="00EF7B9F"/>
    <w:rsid w:val="00F0057C"/>
    <w:rsid w:val="00F00BEC"/>
    <w:rsid w:val="00F02C05"/>
    <w:rsid w:val="00F03550"/>
    <w:rsid w:val="00F03C28"/>
    <w:rsid w:val="00F05A39"/>
    <w:rsid w:val="00F072CB"/>
    <w:rsid w:val="00F07351"/>
    <w:rsid w:val="00F10724"/>
    <w:rsid w:val="00F10823"/>
    <w:rsid w:val="00F10DFC"/>
    <w:rsid w:val="00F1177A"/>
    <w:rsid w:val="00F135D6"/>
    <w:rsid w:val="00F13815"/>
    <w:rsid w:val="00F13AB6"/>
    <w:rsid w:val="00F13F7E"/>
    <w:rsid w:val="00F142CA"/>
    <w:rsid w:val="00F1575F"/>
    <w:rsid w:val="00F16647"/>
    <w:rsid w:val="00F16976"/>
    <w:rsid w:val="00F16D50"/>
    <w:rsid w:val="00F179BC"/>
    <w:rsid w:val="00F20EB2"/>
    <w:rsid w:val="00F213BD"/>
    <w:rsid w:val="00F21EFD"/>
    <w:rsid w:val="00F22A86"/>
    <w:rsid w:val="00F22D89"/>
    <w:rsid w:val="00F24169"/>
    <w:rsid w:val="00F25021"/>
    <w:rsid w:val="00F25D4C"/>
    <w:rsid w:val="00F26131"/>
    <w:rsid w:val="00F31ED8"/>
    <w:rsid w:val="00F32BAE"/>
    <w:rsid w:val="00F33637"/>
    <w:rsid w:val="00F341E3"/>
    <w:rsid w:val="00F34B66"/>
    <w:rsid w:val="00F35340"/>
    <w:rsid w:val="00F363E3"/>
    <w:rsid w:val="00F364A4"/>
    <w:rsid w:val="00F364CE"/>
    <w:rsid w:val="00F3659E"/>
    <w:rsid w:val="00F36AEA"/>
    <w:rsid w:val="00F37405"/>
    <w:rsid w:val="00F4048C"/>
    <w:rsid w:val="00F40C66"/>
    <w:rsid w:val="00F40C83"/>
    <w:rsid w:val="00F41F52"/>
    <w:rsid w:val="00F42250"/>
    <w:rsid w:val="00F45532"/>
    <w:rsid w:val="00F46EBD"/>
    <w:rsid w:val="00F50E1C"/>
    <w:rsid w:val="00F5137B"/>
    <w:rsid w:val="00F5319F"/>
    <w:rsid w:val="00F5428C"/>
    <w:rsid w:val="00F546F7"/>
    <w:rsid w:val="00F57512"/>
    <w:rsid w:val="00F5788B"/>
    <w:rsid w:val="00F57D3A"/>
    <w:rsid w:val="00F603BA"/>
    <w:rsid w:val="00F6045A"/>
    <w:rsid w:val="00F6190C"/>
    <w:rsid w:val="00F62D42"/>
    <w:rsid w:val="00F637A2"/>
    <w:rsid w:val="00F63995"/>
    <w:rsid w:val="00F642CF"/>
    <w:rsid w:val="00F64D1A"/>
    <w:rsid w:val="00F654A4"/>
    <w:rsid w:val="00F65882"/>
    <w:rsid w:val="00F66C96"/>
    <w:rsid w:val="00F66EFA"/>
    <w:rsid w:val="00F703E5"/>
    <w:rsid w:val="00F71432"/>
    <w:rsid w:val="00F71BBA"/>
    <w:rsid w:val="00F7351B"/>
    <w:rsid w:val="00F74068"/>
    <w:rsid w:val="00F74794"/>
    <w:rsid w:val="00F74C06"/>
    <w:rsid w:val="00F75F15"/>
    <w:rsid w:val="00F7758D"/>
    <w:rsid w:val="00F817B7"/>
    <w:rsid w:val="00F81A89"/>
    <w:rsid w:val="00F8361E"/>
    <w:rsid w:val="00F83740"/>
    <w:rsid w:val="00F83E10"/>
    <w:rsid w:val="00F849EB"/>
    <w:rsid w:val="00F86563"/>
    <w:rsid w:val="00F86AD0"/>
    <w:rsid w:val="00F9008E"/>
    <w:rsid w:val="00F90FF0"/>
    <w:rsid w:val="00F9199D"/>
    <w:rsid w:val="00F937BE"/>
    <w:rsid w:val="00F9386A"/>
    <w:rsid w:val="00F954DA"/>
    <w:rsid w:val="00F972C2"/>
    <w:rsid w:val="00FA1AEA"/>
    <w:rsid w:val="00FA1D0D"/>
    <w:rsid w:val="00FA2298"/>
    <w:rsid w:val="00FA298C"/>
    <w:rsid w:val="00FA2991"/>
    <w:rsid w:val="00FA39C8"/>
    <w:rsid w:val="00FA6925"/>
    <w:rsid w:val="00FA7744"/>
    <w:rsid w:val="00FA783C"/>
    <w:rsid w:val="00FA7FB0"/>
    <w:rsid w:val="00FB1191"/>
    <w:rsid w:val="00FB1C6E"/>
    <w:rsid w:val="00FB63C2"/>
    <w:rsid w:val="00FB675E"/>
    <w:rsid w:val="00FB7B29"/>
    <w:rsid w:val="00FC1B8A"/>
    <w:rsid w:val="00FC2303"/>
    <w:rsid w:val="00FC2AA2"/>
    <w:rsid w:val="00FC3A98"/>
    <w:rsid w:val="00FC3E69"/>
    <w:rsid w:val="00FC4870"/>
    <w:rsid w:val="00FC5223"/>
    <w:rsid w:val="00FC56C2"/>
    <w:rsid w:val="00FC6051"/>
    <w:rsid w:val="00FC61EB"/>
    <w:rsid w:val="00FC7B1F"/>
    <w:rsid w:val="00FD058D"/>
    <w:rsid w:val="00FD089A"/>
    <w:rsid w:val="00FD1CFC"/>
    <w:rsid w:val="00FD3EDC"/>
    <w:rsid w:val="00FD4464"/>
    <w:rsid w:val="00FD5A1F"/>
    <w:rsid w:val="00FD6B94"/>
    <w:rsid w:val="00FD6DA8"/>
    <w:rsid w:val="00FD6EDE"/>
    <w:rsid w:val="00FD7CAE"/>
    <w:rsid w:val="00FE16EE"/>
    <w:rsid w:val="00FE2281"/>
    <w:rsid w:val="00FE2470"/>
    <w:rsid w:val="00FE3096"/>
    <w:rsid w:val="00FE3ED6"/>
    <w:rsid w:val="00FE4AF9"/>
    <w:rsid w:val="00FE4BE0"/>
    <w:rsid w:val="00FE5EE0"/>
    <w:rsid w:val="00FE645F"/>
    <w:rsid w:val="00FE72C5"/>
    <w:rsid w:val="00FE735C"/>
    <w:rsid w:val="00FF018A"/>
    <w:rsid w:val="00FF16A0"/>
    <w:rsid w:val="00FF196E"/>
    <w:rsid w:val="00FF1C35"/>
    <w:rsid w:val="00FF5AA1"/>
    <w:rsid w:val="00FF70B3"/>
    <w:rsid w:val="00FF7679"/>
    <w:rsid w:val="00FF7C7D"/>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2338CCD"/>
  <w15:docId w15:val="{B5D8BE3F-6AAD-47E6-A198-37692CB499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0"/>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uiPriority="32"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260A1"/>
    <w:pPr>
      <w:spacing w:before="120"/>
    </w:pPr>
    <w:rPr>
      <w:sz w:val="28"/>
      <w:szCs w:val="24"/>
    </w:rPr>
  </w:style>
  <w:style w:type="paragraph" w:styleId="Heading1">
    <w:name w:val="heading 1"/>
    <w:basedOn w:val="Normal"/>
    <w:next w:val="Normal"/>
    <w:link w:val="Heading1Char"/>
    <w:uiPriority w:val="9"/>
    <w:qFormat/>
    <w:rsid w:val="00AF4F99"/>
    <w:pPr>
      <w:keepNext/>
      <w:spacing w:before="240" w:after="60"/>
      <w:outlineLvl w:val="0"/>
    </w:pPr>
    <w:rPr>
      <w:b/>
      <w:bCs/>
      <w:kern w:val="32"/>
      <w:sz w:val="32"/>
      <w:szCs w:val="32"/>
    </w:rPr>
  </w:style>
  <w:style w:type="paragraph" w:styleId="Heading2">
    <w:name w:val="heading 2"/>
    <w:basedOn w:val="Normal"/>
    <w:next w:val="Normal"/>
    <w:link w:val="Heading2Char"/>
    <w:uiPriority w:val="9"/>
    <w:qFormat/>
    <w:rsid w:val="00C113E2"/>
    <w:pPr>
      <w:keepNext/>
      <w:spacing w:beforeLines="40" w:afterLines="40" w:line="360" w:lineRule="exact"/>
      <w:ind w:firstLine="561"/>
      <w:jc w:val="center"/>
      <w:outlineLvl w:val="1"/>
    </w:pPr>
    <w:rPr>
      <w:rFonts w:ascii=".VnTime" w:eastAsia="Calibri" w:hAnsi=".VnTime"/>
      <w:b/>
      <w:bCs/>
      <w:szCs w:val="28"/>
    </w:rPr>
  </w:style>
  <w:style w:type="paragraph" w:styleId="Heading3">
    <w:name w:val="heading 3"/>
    <w:basedOn w:val="Normal"/>
    <w:next w:val="Normal"/>
    <w:link w:val="Heading3Char"/>
    <w:uiPriority w:val="9"/>
    <w:qFormat/>
    <w:rsid w:val="00C113E2"/>
    <w:pPr>
      <w:keepNext/>
      <w:spacing w:before="240" w:after="60" w:line="276" w:lineRule="auto"/>
      <w:outlineLvl w:val="2"/>
    </w:pPr>
    <w:rPr>
      <w:rFonts w:ascii="Cambria" w:hAnsi="Cambria"/>
      <w:b/>
      <w:bCs/>
      <w:sz w:val="26"/>
      <w:szCs w:val="26"/>
    </w:rPr>
  </w:style>
  <w:style w:type="paragraph" w:styleId="Heading4">
    <w:name w:val="heading 4"/>
    <w:basedOn w:val="Normal"/>
    <w:next w:val="Normal"/>
    <w:link w:val="Heading4Char"/>
    <w:uiPriority w:val="9"/>
    <w:semiHidden/>
    <w:unhideWhenUsed/>
    <w:qFormat/>
    <w:rsid w:val="00DC1EBB"/>
    <w:pPr>
      <w:keepNext/>
      <w:keepLines/>
      <w:suppressAutoHyphens/>
      <w:spacing w:before="240" w:after="40" w:line="1" w:lineRule="atLeast"/>
      <w:ind w:leftChars="-1" w:left="-1" w:hangingChars="1" w:hanging="1"/>
      <w:textDirection w:val="btLr"/>
      <w:textAlignment w:val="top"/>
      <w:outlineLvl w:val="3"/>
    </w:pPr>
    <w:rPr>
      <w:b/>
      <w:position w:val="-1"/>
      <w:sz w:val="24"/>
      <w:lang w:val="vi-VN"/>
    </w:rPr>
  </w:style>
  <w:style w:type="paragraph" w:styleId="Heading5">
    <w:name w:val="heading 5"/>
    <w:basedOn w:val="Normal"/>
    <w:next w:val="Normal"/>
    <w:link w:val="Heading5Char"/>
    <w:uiPriority w:val="9"/>
    <w:qFormat/>
    <w:rsid w:val="00840F66"/>
    <w:pPr>
      <w:keepNext/>
      <w:spacing w:beforeLines="40" w:after="40" w:line="360" w:lineRule="exact"/>
      <w:ind w:firstLine="561"/>
      <w:jc w:val="center"/>
      <w:outlineLvl w:val="4"/>
    </w:pPr>
    <w:rPr>
      <w:rFonts w:ascii=".VnTimeH" w:eastAsia="Calibri" w:hAnsi=".VnTimeH"/>
      <w:b/>
      <w:bCs/>
      <w:sz w:val="32"/>
      <w:szCs w:val="32"/>
    </w:rPr>
  </w:style>
  <w:style w:type="paragraph" w:styleId="Heading6">
    <w:name w:val="heading 6"/>
    <w:basedOn w:val="Normal"/>
    <w:next w:val="Normal"/>
    <w:link w:val="Heading6Char"/>
    <w:uiPriority w:val="9"/>
    <w:semiHidden/>
    <w:unhideWhenUsed/>
    <w:qFormat/>
    <w:rsid w:val="00DC1EBB"/>
    <w:pPr>
      <w:keepNext/>
      <w:keepLines/>
      <w:suppressAutoHyphens/>
      <w:spacing w:before="200" w:after="40" w:line="1" w:lineRule="atLeast"/>
      <w:ind w:leftChars="-1" w:left="-1" w:hangingChars="1" w:hanging="1"/>
      <w:textDirection w:val="btLr"/>
      <w:textAlignment w:val="top"/>
      <w:outlineLvl w:val="5"/>
    </w:pPr>
    <w:rPr>
      <w:b/>
      <w:position w:val="-1"/>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85756"/>
    <w:pPr>
      <w:tabs>
        <w:tab w:val="center" w:pos="4680"/>
        <w:tab w:val="right" w:pos="9360"/>
      </w:tabs>
    </w:pPr>
  </w:style>
  <w:style w:type="character" w:customStyle="1" w:styleId="HeaderChar">
    <w:name w:val="Header Char"/>
    <w:link w:val="Header"/>
    <w:rsid w:val="00485756"/>
    <w:rPr>
      <w:sz w:val="24"/>
      <w:szCs w:val="24"/>
    </w:rPr>
  </w:style>
  <w:style w:type="paragraph" w:styleId="Footer">
    <w:name w:val="footer"/>
    <w:basedOn w:val="Normal"/>
    <w:link w:val="FooterChar"/>
    <w:uiPriority w:val="99"/>
    <w:unhideWhenUsed/>
    <w:rsid w:val="00485756"/>
    <w:pPr>
      <w:tabs>
        <w:tab w:val="center" w:pos="4680"/>
        <w:tab w:val="right" w:pos="9360"/>
      </w:tabs>
    </w:pPr>
  </w:style>
  <w:style w:type="character" w:customStyle="1" w:styleId="FooterChar">
    <w:name w:val="Footer Char"/>
    <w:link w:val="Footer"/>
    <w:uiPriority w:val="99"/>
    <w:rsid w:val="00485756"/>
    <w:rPr>
      <w:sz w:val="24"/>
      <w:szCs w:val="24"/>
    </w:rPr>
  </w:style>
  <w:style w:type="table" w:styleId="TableGrid">
    <w:name w:val="Table Grid"/>
    <w:basedOn w:val="TableNormal"/>
    <w:unhideWhenUsed/>
    <w:rsid w:val="007B4EC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noteText">
    <w:name w:val="footnote text"/>
    <w:basedOn w:val="Normal"/>
    <w:link w:val="FootnoteTextChar"/>
    <w:unhideWhenUsed/>
    <w:rsid w:val="00092028"/>
    <w:rPr>
      <w:sz w:val="20"/>
      <w:szCs w:val="20"/>
    </w:rPr>
  </w:style>
  <w:style w:type="character" w:customStyle="1" w:styleId="FootnoteTextChar">
    <w:name w:val="Footnote Text Char"/>
    <w:basedOn w:val="DefaultParagraphFont"/>
    <w:link w:val="FootnoteText"/>
    <w:rsid w:val="00092028"/>
  </w:style>
  <w:style w:type="character" w:styleId="FootnoteReference">
    <w:name w:val="footnote reference"/>
    <w:unhideWhenUsed/>
    <w:rsid w:val="00092028"/>
    <w:rPr>
      <w:vertAlign w:val="superscript"/>
    </w:rPr>
  </w:style>
  <w:style w:type="character" w:styleId="Emphasis">
    <w:name w:val="Emphasis"/>
    <w:qFormat/>
    <w:rsid w:val="00092028"/>
    <w:rPr>
      <w:i/>
      <w:iCs/>
    </w:rPr>
  </w:style>
  <w:style w:type="character" w:customStyle="1" w:styleId="BodyTextChar1">
    <w:name w:val="Body Text Char1"/>
    <w:uiPriority w:val="99"/>
    <w:rsid w:val="00092028"/>
    <w:rPr>
      <w:rFonts w:ascii=".VnTime" w:hAnsi=".VnTime" w:cs="Times New Roman"/>
      <w:sz w:val="28"/>
      <w:szCs w:val="28"/>
      <w:lang w:val="en-US" w:eastAsia="en-US" w:bidi="ar-SA"/>
    </w:rPr>
  </w:style>
  <w:style w:type="character" w:styleId="CommentReference">
    <w:name w:val="annotation reference"/>
    <w:unhideWhenUsed/>
    <w:rsid w:val="0037602B"/>
    <w:rPr>
      <w:sz w:val="16"/>
      <w:szCs w:val="16"/>
    </w:rPr>
  </w:style>
  <w:style w:type="paragraph" w:styleId="CommentText">
    <w:name w:val="annotation text"/>
    <w:basedOn w:val="Normal"/>
    <w:link w:val="CommentTextChar"/>
    <w:unhideWhenUsed/>
    <w:rsid w:val="0037602B"/>
    <w:rPr>
      <w:sz w:val="20"/>
      <w:szCs w:val="20"/>
    </w:rPr>
  </w:style>
  <w:style w:type="character" w:customStyle="1" w:styleId="CommentTextChar">
    <w:name w:val="Comment Text Char"/>
    <w:basedOn w:val="DefaultParagraphFont"/>
    <w:link w:val="CommentText"/>
    <w:rsid w:val="0037602B"/>
  </w:style>
  <w:style w:type="paragraph" w:styleId="CommentSubject">
    <w:name w:val="annotation subject"/>
    <w:basedOn w:val="CommentText"/>
    <w:next w:val="CommentText"/>
    <w:link w:val="CommentSubjectChar"/>
    <w:unhideWhenUsed/>
    <w:rsid w:val="0037602B"/>
    <w:rPr>
      <w:b/>
      <w:bCs/>
    </w:rPr>
  </w:style>
  <w:style w:type="character" w:customStyle="1" w:styleId="CommentSubjectChar">
    <w:name w:val="Comment Subject Char"/>
    <w:link w:val="CommentSubject"/>
    <w:rsid w:val="0037602B"/>
    <w:rPr>
      <w:b/>
      <w:bCs/>
    </w:rPr>
  </w:style>
  <w:style w:type="paragraph" w:styleId="BalloonText">
    <w:name w:val="Balloon Text"/>
    <w:basedOn w:val="Normal"/>
    <w:link w:val="BalloonTextChar"/>
    <w:unhideWhenUsed/>
    <w:rsid w:val="0037602B"/>
    <w:rPr>
      <w:rFonts w:ascii="Segoe UI" w:hAnsi="Segoe UI" w:cs="Segoe UI"/>
      <w:sz w:val="18"/>
      <w:szCs w:val="18"/>
    </w:rPr>
  </w:style>
  <w:style w:type="character" w:customStyle="1" w:styleId="BalloonTextChar">
    <w:name w:val="Balloon Text Char"/>
    <w:link w:val="BalloonText"/>
    <w:rsid w:val="0037602B"/>
    <w:rPr>
      <w:rFonts w:ascii="Segoe UI" w:hAnsi="Segoe UI" w:cs="Segoe UI"/>
      <w:sz w:val="18"/>
      <w:szCs w:val="18"/>
    </w:rPr>
  </w:style>
  <w:style w:type="paragraph" w:styleId="Revision">
    <w:name w:val="Revision"/>
    <w:hidden/>
    <w:unhideWhenUsed/>
    <w:rsid w:val="00D634AE"/>
    <w:rPr>
      <w:sz w:val="24"/>
      <w:szCs w:val="24"/>
    </w:rPr>
  </w:style>
  <w:style w:type="paragraph" w:styleId="ListParagraph">
    <w:name w:val="List Paragraph"/>
    <w:aliases w:val="Paragraph,Norm,Nga 3,List Paragraph1,Đoạn của Danh sách,List Paragraph11,Đoạn c𞹺Danh sách,List Paragraph111"/>
    <w:basedOn w:val="Normal"/>
    <w:link w:val="ListParagraphChar"/>
    <w:uiPriority w:val="34"/>
    <w:qFormat/>
    <w:rsid w:val="0044794D"/>
    <w:pPr>
      <w:ind w:left="720"/>
      <w:contextualSpacing/>
    </w:pPr>
    <w:rPr>
      <w:rFonts w:ascii=".VnTime" w:hAnsi=".VnTime"/>
      <w:szCs w:val="28"/>
    </w:rPr>
  </w:style>
  <w:style w:type="character" w:customStyle="1" w:styleId="ListParagraphChar">
    <w:name w:val="List Paragraph Char"/>
    <w:aliases w:val="Paragraph Char,Norm Char,Nga 3 Char,List Paragraph1 Char,Đoạn của Danh sách Char,List Paragraph11 Char,Đoạn c𞹺Danh sách Char,List Paragraph111 Char"/>
    <w:link w:val="ListParagraph"/>
    <w:uiPriority w:val="34"/>
    <w:locked/>
    <w:rsid w:val="0044794D"/>
    <w:rPr>
      <w:rFonts w:ascii=".VnTime" w:hAnsi=".VnTime"/>
      <w:sz w:val="28"/>
      <w:szCs w:val="28"/>
      <w:lang w:val="en-US" w:eastAsia="en-US"/>
    </w:rPr>
  </w:style>
  <w:style w:type="character" w:customStyle="1" w:styleId="Heading5Char">
    <w:name w:val="Heading 5 Char"/>
    <w:link w:val="Heading5"/>
    <w:uiPriority w:val="9"/>
    <w:rsid w:val="00840F66"/>
    <w:rPr>
      <w:rFonts w:ascii=".VnTimeH" w:eastAsia="Calibri" w:hAnsi=".VnTimeH"/>
      <w:b/>
      <w:bCs/>
      <w:sz w:val="32"/>
      <w:szCs w:val="32"/>
    </w:rPr>
  </w:style>
  <w:style w:type="character" w:customStyle="1" w:styleId="Heading1Char">
    <w:name w:val="Heading 1 Char"/>
    <w:link w:val="Heading1"/>
    <w:uiPriority w:val="9"/>
    <w:rsid w:val="00AF4F99"/>
    <w:rPr>
      <w:rFonts w:ascii="Times New Roman" w:eastAsia="Times New Roman" w:hAnsi="Times New Roman" w:cs="Times New Roman"/>
      <w:b/>
      <w:bCs/>
      <w:kern w:val="32"/>
      <w:sz w:val="32"/>
      <w:szCs w:val="32"/>
      <w:lang w:val="en-US" w:eastAsia="en-US"/>
    </w:rPr>
  </w:style>
  <w:style w:type="paragraph" w:styleId="BodyTextIndent">
    <w:name w:val="Body Text Indent"/>
    <w:basedOn w:val="Normal"/>
    <w:link w:val="BodyTextIndentChar"/>
    <w:rsid w:val="00AF4F99"/>
    <w:pPr>
      <w:spacing w:before="80"/>
      <w:ind w:firstLine="284"/>
      <w:jc w:val="both"/>
    </w:pPr>
    <w:rPr>
      <w:rFonts w:ascii=".VnTime" w:hAnsi=".VnTime"/>
      <w:color w:val="000000"/>
      <w:sz w:val="26"/>
      <w:szCs w:val="20"/>
    </w:rPr>
  </w:style>
  <w:style w:type="character" w:customStyle="1" w:styleId="BodyTextIndentChar">
    <w:name w:val="Body Text Indent Char"/>
    <w:link w:val="BodyTextIndent"/>
    <w:rsid w:val="00AF4F99"/>
    <w:rPr>
      <w:rFonts w:ascii=".VnTime" w:hAnsi=".VnTime"/>
      <w:color w:val="000000"/>
      <w:sz w:val="26"/>
    </w:rPr>
  </w:style>
  <w:style w:type="paragraph" w:styleId="NormalWeb">
    <w:name w:val="Normal (Web)"/>
    <w:aliases w:val=" Char Char Char,Normal (Web) Char Char, Char Char25,Char Char25,Обычный (веб)1,Обычный (веб) Знак,Обычный (веб) Знак1,Обычный (веб) Знак Знак"/>
    <w:basedOn w:val="Normal"/>
    <w:link w:val="NormalWebChar"/>
    <w:uiPriority w:val="99"/>
    <w:qFormat/>
    <w:rsid w:val="00AF4F99"/>
    <w:pPr>
      <w:spacing w:before="100" w:beforeAutospacing="1" w:after="100" w:afterAutospacing="1"/>
    </w:pPr>
  </w:style>
  <w:style w:type="character" w:customStyle="1" w:styleId="apple-converted-space">
    <w:name w:val="apple-converted-space"/>
    <w:rsid w:val="00AF4F99"/>
  </w:style>
  <w:style w:type="paragraph" w:customStyle="1" w:styleId="NormalTimesNewRoman">
    <w:name w:val="Normal + Times New Roman"/>
    <w:aliases w:val="14 pt"/>
    <w:basedOn w:val="Normal"/>
    <w:link w:val="NormalTimesNewRomanChar"/>
    <w:rsid w:val="00AF4F99"/>
    <w:pPr>
      <w:ind w:firstLine="720"/>
      <w:jc w:val="both"/>
    </w:pPr>
    <w:rPr>
      <w:rFonts w:eastAsia="Calibri"/>
      <w:bCs/>
      <w:szCs w:val="28"/>
      <w:lang w:val="sv-SE"/>
    </w:rPr>
  </w:style>
  <w:style w:type="character" w:customStyle="1" w:styleId="NormalTimesNewRomanChar">
    <w:name w:val="Normal + Times New Roman Char"/>
    <w:aliases w:val="14 pt Char"/>
    <w:link w:val="NormalTimesNewRoman"/>
    <w:rsid w:val="00AF4F99"/>
    <w:rPr>
      <w:rFonts w:eastAsia="Calibri"/>
      <w:bCs/>
      <w:sz w:val="28"/>
      <w:szCs w:val="28"/>
      <w:lang w:val="sv-SE"/>
    </w:rPr>
  </w:style>
  <w:style w:type="paragraph" w:customStyle="1" w:styleId="abc">
    <w:name w:val="abc"/>
    <w:basedOn w:val="Normal"/>
    <w:rsid w:val="00AF4F99"/>
    <w:pPr>
      <w:overflowPunct w:val="0"/>
      <w:autoSpaceDE w:val="0"/>
      <w:autoSpaceDN w:val="0"/>
      <w:adjustRightInd w:val="0"/>
      <w:textAlignment w:val="baseline"/>
    </w:pPr>
    <w:rPr>
      <w:rFonts w:ascii=".VnTime" w:hAnsi=".VnTime"/>
      <w:szCs w:val="20"/>
    </w:rPr>
  </w:style>
  <w:style w:type="character" w:customStyle="1" w:styleId="Heading2Char">
    <w:name w:val="Heading 2 Char"/>
    <w:link w:val="Heading2"/>
    <w:uiPriority w:val="9"/>
    <w:rsid w:val="00C113E2"/>
    <w:rPr>
      <w:rFonts w:ascii=".VnTime" w:eastAsia="Calibri" w:hAnsi=".VnTime"/>
      <w:b/>
      <w:bCs/>
      <w:sz w:val="28"/>
      <w:szCs w:val="28"/>
    </w:rPr>
  </w:style>
  <w:style w:type="character" w:customStyle="1" w:styleId="Heading3Char">
    <w:name w:val="Heading 3 Char"/>
    <w:link w:val="Heading3"/>
    <w:uiPriority w:val="9"/>
    <w:rsid w:val="00C113E2"/>
    <w:rPr>
      <w:rFonts w:ascii="Cambria" w:hAnsi="Cambria"/>
      <w:b/>
      <w:bCs/>
      <w:sz w:val="26"/>
      <w:szCs w:val="26"/>
    </w:rPr>
  </w:style>
  <w:style w:type="paragraph" w:customStyle="1" w:styleId="CharCharCharChar">
    <w:name w:val="Char Char Char Char"/>
    <w:basedOn w:val="Normal"/>
    <w:rsid w:val="00C113E2"/>
    <w:pPr>
      <w:spacing w:after="160" w:line="240" w:lineRule="exact"/>
    </w:pPr>
    <w:rPr>
      <w:rFonts w:ascii="Tahoma" w:eastAsia="PMingLiU" w:hAnsi="Tahoma"/>
      <w:sz w:val="20"/>
      <w:szCs w:val="20"/>
    </w:rPr>
  </w:style>
  <w:style w:type="paragraph" w:customStyle="1" w:styleId="Body1">
    <w:name w:val="Body 1"/>
    <w:rsid w:val="00C113E2"/>
    <w:pPr>
      <w:outlineLvl w:val="0"/>
    </w:pPr>
    <w:rPr>
      <w:rFonts w:eastAsia="Arial Unicode MS"/>
      <w:color w:val="000000"/>
      <w:sz w:val="24"/>
      <w:u w:color="000000"/>
    </w:rPr>
  </w:style>
  <w:style w:type="character" w:styleId="Hyperlink">
    <w:name w:val="Hyperlink"/>
    <w:uiPriority w:val="99"/>
    <w:qFormat/>
    <w:rsid w:val="00C113E2"/>
    <w:rPr>
      <w:color w:val="0000FF"/>
      <w:u w:val="single"/>
    </w:rPr>
  </w:style>
  <w:style w:type="character" w:customStyle="1" w:styleId="FootnoteTextChar1">
    <w:name w:val="Footnote Text Char1"/>
    <w:semiHidden/>
    <w:rsid w:val="00C113E2"/>
    <w:rPr>
      <w:lang w:val="en-GB" w:bidi="ar-SA"/>
    </w:rPr>
  </w:style>
  <w:style w:type="character" w:customStyle="1" w:styleId="CharChar2">
    <w:name w:val="Char Char2"/>
    <w:locked/>
    <w:rsid w:val="00C113E2"/>
    <w:rPr>
      <w:rFonts w:ascii="Times New Roman" w:hAnsi="Times New Roman"/>
      <w:color w:val="000000"/>
      <w:sz w:val="26"/>
      <w:lang w:val="en-US" w:eastAsia="en-US"/>
    </w:rPr>
  </w:style>
  <w:style w:type="paragraph" w:styleId="PlainText">
    <w:name w:val="Plain Text"/>
    <w:basedOn w:val="Normal"/>
    <w:link w:val="PlainTextChar"/>
    <w:unhideWhenUsed/>
    <w:rsid w:val="00C113E2"/>
    <w:rPr>
      <w:rFonts w:ascii="Courier New" w:hAnsi="Courier New"/>
      <w:color w:val="000000"/>
      <w:sz w:val="20"/>
      <w:szCs w:val="20"/>
    </w:rPr>
  </w:style>
  <w:style w:type="character" w:customStyle="1" w:styleId="PlainTextChar">
    <w:name w:val="Plain Text Char"/>
    <w:link w:val="PlainText"/>
    <w:rsid w:val="00C113E2"/>
    <w:rPr>
      <w:rFonts w:ascii="Courier New" w:hAnsi="Courier New"/>
      <w:color w:val="000000"/>
    </w:rPr>
  </w:style>
  <w:style w:type="character" w:styleId="PageNumber">
    <w:name w:val="page number"/>
    <w:rsid w:val="00C113E2"/>
  </w:style>
  <w:style w:type="character" w:customStyle="1" w:styleId="CharChar3">
    <w:name w:val="Char Char3"/>
    <w:locked/>
    <w:rsid w:val="00C113E2"/>
    <w:rPr>
      <w:rFonts w:ascii=".VnTime" w:hAnsi=".VnTime"/>
      <w:color w:val="000000"/>
      <w:sz w:val="26"/>
      <w:lang w:val="en-US" w:eastAsia="en-US" w:bidi="ar-SA"/>
    </w:rPr>
  </w:style>
  <w:style w:type="character" w:customStyle="1" w:styleId="st">
    <w:name w:val="st"/>
    <w:rsid w:val="00C113E2"/>
  </w:style>
  <w:style w:type="character" w:styleId="Strong">
    <w:name w:val="Strong"/>
    <w:qFormat/>
    <w:rsid w:val="00C113E2"/>
    <w:rPr>
      <w:b/>
      <w:bCs/>
    </w:rPr>
  </w:style>
  <w:style w:type="paragraph" w:customStyle="1" w:styleId="m-2411125207474703886gmail-normaltimesnewroman">
    <w:name w:val="m_-2411125207474703886gmail-normaltimesnewroman"/>
    <w:basedOn w:val="Normal"/>
    <w:rsid w:val="00C113E2"/>
    <w:pPr>
      <w:spacing w:before="100" w:beforeAutospacing="1" w:after="100" w:afterAutospacing="1"/>
    </w:pPr>
  </w:style>
  <w:style w:type="character" w:customStyle="1" w:styleId="m-2411125207474703886gmail-normaltimesnewromanchar">
    <w:name w:val="m_-2411125207474703886gmail-normaltimesnewromanchar"/>
    <w:rsid w:val="00C113E2"/>
  </w:style>
  <w:style w:type="character" w:styleId="IntenseReference">
    <w:name w:val="Intense Reference"/>
    <w:uiPriority w:val="32"/>
    <w:qFormat/>
    <w:rsid w:val="00C113E2"/>
    <w:rPr>
      <w:b/>
      <w:bCs/>
      <w:smallCaps/>
      <w:color w:val="5B9BD5"/>
      <w:spacing w:val="5"/>
    </w:rPr>
  </w:style>
  <w:style w:type="character" w:customStyle="1" w:styleId="Bodytext2">
    <w:name w:val="Body text (2)_"/>
    <w:link w:val="Bodytext20"/>
    <w:rsid w:val="00C113E2"/>
    <w:rPr>
      <w:sz w:val="28"/>
      <w:szCs w:val="28"/>
      <w:shd w:val="clear" w:color="auto" w:fill="FFFFFF"/>
    </w:rPr>
  </w:style>
  <w:style w:type="character" w:customStyle="1" w:styleId="Bodytext4">
    <w:name w:val="Body text (4)_"/>
    <w:link w:val="Bodytext40"/>
    <w:rsid w:val="00C113E2"/>
    <w:rPr>
      <w:b/>
      <w:bCs/>
      <w:sz w:val="22"/>
      <w:szCs w:val="22"/>
      <w:shd w:val="clear" w:color="auto" w:fill="FFFFFF"/>
    </w:rPr>
  </w:style>
  <w:style w:type="character" w:customStyle="1" w:styleId="Bodytext15">
    <w:name w:val="Body text (15)_"/>
    <w:link w:val="Bodytext150"/>
    <w:rsid w:val="00C113E2"/>
    <w:rPr>
      <w:i/>
      <w:iCs/>
      <w:shd w:val="clear" w:color="auto" w:fill="FFFFFF"/>
    </w:rPr>
  </w:style>
  <w:style w:type="character" w:customStyle="1" w:styleId="Bodytext211pt">
    <w:name w:val="Body text (2) + 11 pt"/>
    <w:aliases w:val="Bold,Body text (15) + 11 pt,Not Italic,Body text (2) + 13 pt,Body text (3) + 14 pt,Body text + 11.5 pt"/>
    <w:rsid w:val="00C113E2"/>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6">
    <w:name w:val="Body text (16)_"/>
    <w:link w:val="Bodytext160"/>
    <w:rsid w:val="00C113E2"/>
    <w:rPr>
      <w:sz w:val="21"/>
      <w:szCs w:val="21"/>
      <w:shd w:val="clear" w:color="auto" w:fill="FFFFFF"/>
    </w:rPr>
  </w:style>
  <w:style w:type="character" w:customStyle="1" w:styleId="Tablecaption5">
    <w:name w:val="Table caption (5)_"/>
    <w:link w:val="Tablecaption50"/>
    <w:rsid w:val="00C113E2"/>
    <w:rPr>
      <w:b/>
      <w:bCs/>
      <w:sz w:val="22"/>
      <w:szCs w:val="22"/>
      <w:shd w:val="clear" w:color="auto" w:fill="FFFFFF"/>
    </w:rPr>
  </w:style>
  <w:style w:type="character" w:customStyle="1" w:styleId="Tablecaption">
    <w:name w:val="Table caption_"/>
    <w:link w:val="Tablecaption0"/>
    <w:rsid w:val="00C113E2"/>
    <w:rPr>
      <w:i/>
      <w:iCs/>
      <w:sz w:val="19"/>
      <w:szCs w:val="19"/>
      <w:shd w:val="clear" w:color="auto" w:fill="FFFFFF"/>
    </w:rPr>
  </w:style>
  <w:style w:type="character" w:customStyle="1" w:styleId="Tablecaption105pt">
    <w:name w:val="Table caption + 10.5 pt"/>
    <w:rsid w:val="00C113E2"/>
    <w:rPr>
      <w:rFonts w:ascii="Times New Roman" w:eastAsia="Times New Roman" w:hAnsi="Times New Roman" w:cs="Times New Roman"/>
      <w:b w:val="0"/>
      <w:bCs w:val="0"/>
      <w:i/>
      <w:iCs/>
      <w:smallCaps w:val="0"/>
      <w:strike w:val="0"/>
      <w:color w:val="000000"/>
      <w:spacing w:val="0"/>
      <w:w w:val="100"/>
      <w:position w:val="0"/>
      <w:sz w:val="21"/>
      <w:szCs w:val="21"/>
      <w:u w:val="none"/>
      <w:lang w:val="vi-VN" w:eastAsia="vi-VN" w:bidi="vi-VN"/>
    </w:rPr>
  </w:style>
  <w:style w:type="character" w:customStyle="1" w:styleId="Bodytext275pt">
    <w:name w:val="Body text (2) + 7.5 pt"/>
    <w:rsid w:val="00C113E2"/>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2ArialUnicodeMS">
    <w:name w:val="Body text (2) + Arial Unicode MS"/>
    <w:aliases w:val="10 pt"/>
    <w:rsid w:val="00C113E2"/>
    <w:rPr>
      <w:rFonts w:ascii="Arial Unicode MS" w:eastAsia="Arial Unicode MS" w:hAnsi="Arial Unicode MS" w:cs="Arial Unicode MS"/>
      <w:b w:val="0"/>
      <w:bCs w:val="0"/>
      <w:i w:val="0"/>
      <w:iCs w:val="0"/>
      <w:smallCaps w:val="0"/>
      <w:strike w:val="0"/>
      <w:color w:val="000000"/>
      <w:spacing w:val="0"/>
      <w:w w:val="100"/>
      <w:position w:val="0"/>
      <w:sz w:val="20"/>
      <w:szCs w:val="20"/>
      <w:u w:val="none"/>
      <w:lang w:val="vi-VN" w:eastAsia="vi-VN" w:bidi="vi-VN"/>
    </w:rPr>
  </w:style>
  <w:style w:type="paragraph" w:customStyle="1" w:styleId="Bodytext40">
    <w:name w:val="Body text (4)"/>
    <w:basedOn w:val="Normal"/>
    <w:link w:val="Bodytext4"/>
    <w:rsid w:val="00C113E2"/>
    <w:pPr>
      <w:widowControl w:val="0"/>
      <w:shd w:val="clear" w:color="auto" w:fill="FFFFFF"/>
      <w:spacing w:line="276" w:lineRule="exact"/>
      <w:ind w:hanging="1620"/>
      <w:jc w:val="center"/>
    </w:pPr>
    <w:rPr>
      <w:b/>
      <w:bCs/>
      <w:sz w:val="22"/>
      <w:szCs w:val="22"/>
      <w:lang w:val="vi-VN" w:eastAsia="vi-VN"/>
    </w:rPr>
  </w:style>
  <w:style w:type="paragraph" w:customStyle="1" w:styleId="Bodytext20">
    <w:name w:val="Body text (2)"/>
    <w:basedOn w:val="Normal"/>
    <w:link w:val="Bodytext2"/>
    <w:rsid w:val="00C113E2"/>
    <w:pPr>
      <w:widowControl w:val="0"/>
      <w:shd w:val="clear" w:color="auto" w:fill="FFFFFF"/>
      <w:spacing w:after="60" w:line="0" w:lineRule="atLeast"/>
      <w:ind w:hanging="480"/>
    </w:pPr>
    <w:rPr>
      <w:szCs w:val="28"/>
      <w:lang w:val="vi-VN" w:eastAsia="vi-VN"/>
    </w:rPr>
  </w:style>
  <w:style w:type="paragraph" w:customStyle="1" w:styleId="Bodytext150">
    <w:name w:val="Body text (15)"/>
    <w:basedOn w:val="Normal"/>
    <w:link w:val="Bodytext15"/>
    <w:rsid w:val="00C113E2"/>
    <w:pPr>
      <w:widowControl w:val="0"/>
      <w:shd w:val="clear" w:color="auto" w:fill="FFFFFF"/>
      <w:spacing w:line="249" w:lineRule="exact"/>
      <w:jc w:val="both"/>
    </w:pPr>
    <w:rPr>
      <w:i/>
      <w:iCs/>
      <w:sz w:val="20"/>
      <w:szCs w:val="20"/>
      <w:lang w:val="vi-VN" w:eastAsia="vi-VN"/>
    </w:rPr>
  </w:style>
  <w:style w:type="paragraph" w:customStyle="1" w:styleId="Bodytext160">
    <w:name w:val="Body text (16)"/>
    <w:basedOn w:val="Normal"/>
    <w:link w:val="Bodytext16"/>
    <w:rsid w:val="00C113E2"/>
    <w:pPr>
      <w:widowControl w:val="0"/>
      <w:shd w:val="clear" w:color="auto" w:fill="FFFFFF"/>
      <w:spacing w:line="249" w:lineRule="exact"/>
      <w:ind w:hanging="180"/>
      <w:jc w:val="both"/>
    </w:pPr>
    <w:rPr>
      <w:sz w:val="21"/>
      <w:szCs w:val="21"/>
      <w:lang w:val="vi-VN" w:eastAsia="vi-VN"/>
    </w:rPr>
  </w:style>
  <w:style w:type="paragraph" w:customStyle="1" w:styleId="Tablecaption50">
    <w:name w:val="Table caption (5)"/>
    <w:basedOn w:val="Normal"/>
    <w:link w:val="Tablecaption5"/>
    <w:rsid w:val="00C113E2"/>
    <w:pPr>
      <w:widowControl w:val="0"/>
      <w:shd w:val="clear" w:color="auto" w:fill="FFFFFF"/>
      <w:spacing w:line="240" w:lineRule="exact"/>
    </w:pPr>
    <w:rPr>
      <w:b/>
      <w:bCs/>
      <w:sz w:val="22"/>
      <w:szCs w:val="22"/>
      <w:lang w:val="vi-VN" w:eastAsia="vi-VN"/>
    </w:rPr>
  </w:style>
  <w:style w:type="paragraph" w:customStyle="1" w:styleId="Tablecaption0">
    <w:name w:val="Table caption"/>
    <w:basedOn w:val="Normal"/>
    <w:link w:val="Tablecaption"/>
    <w:rsid w:val="00C113E2"/>
    <w:pPr>
      <w:widowControl w:val="0"/>
      <w:shd w:val="clear" w:color="auto" w:fill="FFFFFF"/>
      <w:spacing w:line="240" w:lineRule="exact"/>
    </w:pPr>
    <w:rPr>
      <w:i/>
      <w:iCs/>
      <w:sz w:val="19"/>
      <w:szCs w:val="19"/>
      <w:lang w:val="vi-VN" w:eastAsia="vi-VN"/>
    </w:rPr>
  </w:style>
  <w:style w:type="paragraph" w:styleId="BodyText3">
    <w:name w:val="Body Text 3"/>
    <w:basedOn w:val="Normal"/>
    <w:link w:val="BodyText3Char"/>
    <w:rsid w:val="00C113E2"/>
    <w:pPr>
      <w:spacing w:after="120" w:line="276" w:lineRule="auto"/>
    </w:pPr>
    <w:rPr>
      <w:rFonts w:ascii="Calibri" w:eastAsia="Calibri" w:hAnsi="Calibri"/>
      <w:sz w:val="16"/>
      <w:szCs w:val="16"/>
    </w:rPr>
  </w:style>
  <w:style w:type="character" w:customStyle="1" w:styleId="BodyText3Char">
    <w:name w:val="Body Text 3 Char"/>
    <w:link w:val="BodyText3"/>
    <w:rsid w:val="00C113E2"/>
    <w:rPr>
      <w:rFonts w:ascii="Calibri" w:eastAsia="Calibri" w:hAnsi="Calibri"/>
      <w:sz w:val="16"/>
      <w:szCs w:val="16"/>
    </w:rPr>
  </w:style>
  <w:style w:type="character" w:customStyle="1" w:styleId="Bodytext30">
    <w:name w:val="Body text (3)_"/>
    <w:rsid w:val="00C113E2"/>
    <w:rPr>
      <w:rFonts w:ascii="Times New Roman" w:eastAsia="Times New Roman" w:hAnsi="Times New Roman" w:cs="Times New Roman"/>
      <w:b w:val="0"/>
      <w:bCs w:val="0"/>
      <w:i/>
      <w:iCs/>
      <w:smallCaps w:val="0"/>
      <w:strike w:val="0"/>
      <w:u w:val="none"/>
    </w:rPr>
  </w:style>
  <w:style w:type="character" w:customStyle="1" w:styleId="Bodytext3NotItalic">
    <w:name w:val="Body text (3) + Not Italic"/>
    <w:aliases w:val="Spacing 0 pt Exact"/>
    <w:rsid w:val="00C113E2"/>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Bodytext31">
    <w:name w:val="Body text (3)"/>
    <w:rsid w:val="00C113E2"/>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Bodytext2Italic">
    <w:name w:val="Body text (2) + Italic"/>
    <w:rsid w:val="00C113E2"/>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Bodytext214pt">
    <w:name w:val="Body text (2) + 14 pt"/>
    <w:aliases w:val="Italic"/>
    <w:rsid w:val="00C113E2"/>
    <w:rPr>
      <w:rFonts w:ascii="Times New Roman" w:eastAsia="Times New Roman" w:hAnsi="Times New Roman" w:cs="Times New Roman"/>
      <w:b w:val="0"/>
      <w:bCs w:val="0"/>
      <w:i/>
      <w:iCs/>
      <w:smallCaps w:val="0"/>
      <w:strike w:val="0"/>
      <w:color w:val="000000"/>
      <w:spacing w:val="0"/>
      <w:w w:val="100"/>
      <w:position w:val="0"/>
      <w:sz w:val="28"/>
      <w:szCs w:val="28"/>
      <w:u w:val="none"/>
      <w:shd w:val="clear" w:color="auto" w:fill="FFFFFF"/>
      <w:lang w:val="vi-VN" w:eastAsia="vi-VN" w:bidi="vi-VN"/>
    </w:rPr>
  </w:style>
  <w:style w:type="character" w:customStyle="1" w:styleId="Heading20">
    <w:name w:val="Heading #2_"/>
    <w:rsid w:val="00C113E2"/>
    <w:rPr>
      <w:rFonts w:ascii="Times New Roman" w:eastAsia="Times New Roman" w:hAnsi="Times New Roman" w:cs="Times New Roman"/>
      <w:b w:val="0"/>
      <w:bCs w:val="0"/>
      <w:i w:val="0"/>
      <w:iCs w:val="0"/>
      <w:smallCaps w:val="0"/>
      <w:strike w:val="0"/>
      <w:u w:val="none"/>
    </w:rPr>
  </w:style>
  <w:style w:type="character" w:customStyle="1" w:styleId="Heading21">
    <w:name w:val="Heading #2"/>
    <w:rsid w:val="00C113E2"/>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erorfooter">
    <w:name w:val="Header or footer_"/>
    <w:rsid w:val="00C113E2"/>
    <w:rPr>
      <w:rFonts w:ascii="Times New Roman" w:eastAsia="Times New Roman" w:hAnsi="Times New Roman" w:cs="Times New Roman"/>
      <w:b/>
      <w:bCs/>
      <w:i w:val="0"/>
      <w:iCs w:val="0"/>
      <w:smallCaps w:val="0"/>
      <w:strike w:val="0"/>
      <w:u w:val="none"/>
    </w:rPr>
  </w:style>
  <w:style w:type="character" w:customStyle="1" w:styleId="Headerorfooter13pt">
    <w:name w:val="Header or footer + 13 pt"/>
    <w:aliases w:val="Not Bold,Body text (4) + 12 pt,Body text (2) + 12 pt"/>
    <w:rsid w:val="00C113E2"/>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erorfooter0">
    <w:name w:val="Header or footer"/>
    <w:rsid w:val="00C113E2"/>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NormalWebChar">
    <w:name w:val="Normal (Web) Char"/>
    <w:aliases w:val=" Char Char Char Char,Normal (Web) Char Char Char, Char Char25 Char,Char Char25 Char,Обычный (веб)1 Char,Обычный (веб) Знак Char,Обычный (веб) Знак1 Char,Обычный (веб) Знак Знак Char"/>
    <w:link w:val="NormalWeb"/>
    <w:uiPriority w:val="99"/>
    <w:locked/>
    <w:rsid w:val="00C113E2"/>
    <w:rPr>
      <w:sz w:val="24"/>
      <w:szCs w:val="24"/>
      <w:lang w:val="en-US" w:eastAsia="en-US"/>
    </w:rPr>
  </w:style>
  <w:style w:type="character" w:customStyle="1" w:styleId="BodytextItalic">
    <w:name w:val="Body text + Italic"/>
    <w:rsid w:val="00C113E2"/>
    <w:rPr>
      <w:rFonts w:ascii="Times New Roman" w:eastAsia="Times New Roman" w:hAnsi="Times New Roman" w:cs="Times New Roman"/>
      <w:b w:val="0"/>
      <w:bCs w:val="0"/>
      <w:i/>
      <w:iCs/>
      <w:smallCaps w:val="0"/>
      <w:strike w:val="0"/>
      <w:color w:val="000000"/>
      <w:spacing w:val="0"/>
      <w:w w:val="100"/>
      <w:position w:val="0"/>
      <w:sz w:val="24"/>
      <w:szCs w:val="24"/>
      <w:u w:val="none"/>
      <w:lang w:val="vi-VN"/>
    </w:rPr>
  </w:style>
  <w:style w:type="character" w:customStyle="1" w:styleId="BodyText3Char1">
    <w:name w:val="Body Text 3 Char1"/>
    <w:uiPriority w:val="99"/>
    <w:semiHidden/>
    <w:rsid w:val="00C113E2"/>
    <w:rPr>
      <w:rFonts w:eastAsia="Times New Roman"/>
      <w:sz w:val="16"/>
      <w:szCs w:val="16"/>
      <w:lang w:val="en-US" w:eastAsia="en-US"/>
    </w:rPr>
  </w:style>
  <w:style w:type="paragraph" w:customStyle="1" w:styleId="BodyText21">
    <w:name w:val="Body Text2"/>
    <w:basedOn w:val="Normal"/>
    <w:rsid w:val="00C113E2"/>
    <w:pPr>
      <w:widowControl w:val="0"/>
      <w:shd w:val="clear" w:color="auto" w:fill="FFFFFF"/>
      <w:spacing w:before="240" w:line="0" w:lineRule="atLeast"/>
      <w:jc w:val="center"/>
    </w:pPr>
    <w:rPr>
      <w:color w:val="000000"/>
      <w:sz w:val="22"/>
      <w:szCs w:val="22"/>
      <w:lang w:val="vi-VN"/>
    </w:rPr>
  </w:style>
  <w:style w:type="character" w:customStyle="1" w:styleId="Bodytext">
    <w:name w:val="Body text_"/>
    <w:link w:val="BodyText1"/>
    <w:rsid w:val="00C113E2"/>
    <w:rPr>
      <w:shd w:val="clear" w:color="auto" w:fill="FFFFFF"/>
    </w:rPr>
  </w:style>
  <w:style w:type="paragraph" w:customStyle="1" w:styleId="BodyText1">
    <w:name w:val="Body Text1"/>
    <w:basedOn w:val="Normal"/>
    <w:link w:val="Bodytext"/>
    <w:rsid w:val="00C113E2"/>
    <w:pPr>
      <w:widowControl w:val="0"/>
      <w:shd w:val="clear" w:color="auto" w:fill="FFFFFF"/>
      <w:spacing w:line="277" w:lineRule="exact"/>
      <w:ind w:hanging="360"/>
      <w:jc w:val="center"/>
    </w:pPr>
    <w:rPr>
      <w:sz w:val="20"/>
      <w:szCs w:val="20"/>
      <w:lang w:val="vi-VN" w:eastAsia="vi-VN"/>
    </w:rPr>
  </w:style>
  <w:style w:type="character" w:customStyle="1" w:styleId="Vnbnnidung2">
    <w:name w:val="Văn bản nội dung (2)_"/>
    <w:link w:val="Vnbnnidung20"/>
    <w:rsid w:val="00C113E2"/>
    <w:rPr>
      <w:sz w:val="19"/>
      <w:szCs w:val="19"/>
      <w:shd w:val="clear" w:color="auto" w:fill="FFFFFF"/>
    </w:rPr>
  </w:style>
  <w:style w:type="paragraph" w:customStyle="1" w:styleId="Vnbnnidung20">
    <w:name w:val="Văn bản nội dung (2)"/>
    <w:basedOn w:val="Normal"/>
    <w:link w:val="Vnbnnidung2"/>
    <w:rsid w:val="00C113E2"/>
    <w:pPr>
      <w:widowControl w:val="0"/>
      <w:shd w:val="clear" w:color="auto" w:fill="FFFFFF"/>
      <w:spacing w:before="420" w:after="420" w:line="0" w:lineRule="atLeast"/>
      <w:ind w:hanging="300"/>
      <w:jc w:val="center"/>
    </w:pPr>
    <w:rPr>
      <w:sz w:val="19"/>
      <w:szCs w:val="19"/>
      <w:lang w:val="vi-VN" w:eastAsia="vi-VN"/>
    </w:rPr>
  </w:style>
  <w:style w:type="character" w:customStyle="1" w:styleId="Bodytext3Exact">
    <w:name w:val="Body text (3) Exact"/>
    <w:rsid w:val="00C113E2"/>
    <w:rPr>
      <w:rFonts w:ascii="Times New Roman" w:eastAsia="Times New Roman" w:hAnsi="Times New Roman" w:cs="Times New Roman"/>
      <w:b w:val="0"/>
      <w:bCs w:val="0"/>
      <w:i/>
      <w:iCs/>
      <w:smallCaps w:val="0"/>
      <w:strike w:val="0"/>
      <w:spacing w:val="6"/>
      <w:sz w:val="20"/>
      <w:szCs w:val="20"/>
      <w:u w:val="none"/>
    </w:rPr>
  </w:style>
  <w:style w:type="character" w:customStyle="1" w:styleId="Bodytext15pt">
    <w:name w:val="Body text + 15 pt"/>
    <w:rsid w:val="00C113E2"/>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rPr>
  </w:style>
  <w:style w:type="paragraph" w:styleId="BodyText0">
    <w:name w:val="Body Text"/>
    <w:basedOn w:val="Normal"/>
    <w:link w:val="BodyTextChar"/>
    <w:unhideWhenUsed/>
    <w:qFormat/>
    <w:rsid w:val="004E7D2C"/>
    <w:pPr>
      <w:spacing w:before="60" w:after="60" w:line="360" w:lineRule="exact"/>
      <w:ind w:firstLine="720"/>
      <w:jc w:val="both"/>
    </w:pPr>
  </w:style>
  <w:style w:type="character" w:customStyle="1" w:styleId="BodyTextChar">
    <w:name w:val="Body Text Char"/>
    <w:link w:val="BodyText0"/>
    <w:rsid w:val="004E7D2C"/>
    <w:rPr>
      <w:sz w:val="28"/>
      <w:szCs w:val="24"/>
    </w:rPr>
  </w:style>
  <w:style w:type="paragraph" w:styleId="EndnoteText">
    <w:name w:val="endnote text"/>
    <w:basedOn w:val="Normal"/>
    <w:link w:val="EndnoteTextChar"/>
    <w:rsid w:val="0041144D"/>
    <w:pPr>
      <w:spacing w:after="200" w:line="276" w:lineRule="auto"/>
    </w:pPr>
    <w:rPr>
      <w:rFonts w:ascii="Calibri" w:eastAsia="Calibri" w:hAnsi="Calibri"/>
      <w:sz w:val="20"/>
      <w:szCs w:val="20"/>
    </w:rPr>
  </w:style>
  <w:style w:type="character" w:customStyle="1" w:styleId="EndnoteTextChar">
    <w:name w:val="Endnote Text Char"/>
    <w:basedOn w:val="DefaultParagraphFont"/>
    <w:link w:val="EndnoteText"/>
    <w:rsid w:val="0041144D"/>
    <w:rPr>
      <w:rFonts w:ascii="Calibri" w:eastAsia="Calibri" w:hAnsi="Calibri"/>
    </w:rPr>
  </w:style>
  <w:style w:type="character" w:styleId="EndnoteReference">
    <w:name w:val="endnote reference"/>
    <w:rsid w:val="0041144D"/>
    <w:rPr>
      <w:vertAlign w:val="superscript"/>
    </w:rPr>
  </w:style>
  <w:style w:type="paragraph" w:customStyle="1" w:styleId="iu">
    <w:name w:val="Điều"/>
    <w:basedOn w:val="BodyText0"/>
    <w:autoRedefine/>
    <w:qFormat/>
    <w:rsid w:val="00E613DE"/>
    <w:pPr>
      <w:widowControl w:val="0"/>
      <w:spacing w:after="0"/>
      <w:ind w:right="57"/>
      <w:jc w:val="left"/>
    </w:pPr>
    <w:rPr>
      <w:b/>
      <w:spacing w:val="-6"/>
      <w:szCs w:val="28"/>
      <w:lang w:val="sv-SE"/>
    </w:rPr>
  </w:style>
  <w:style w:type="character" w:customStyle="1" w:styleId="fontstyle01">
    <w:name w:val="fontstyle01"/>
    <w:basedOn w:val="DefaultParagraphFont"/>
    <w:rsid w:val="00621A4C"/>
    <w:rPr>
      <w:rFonts w:ascii="TimesNewRomanPSMT" w:hAnsi="TimesNewRomanPSMT" w:hint="default"/>
      <w:b w:val="0"/>
      <w:bCs w:val="0"/>
      <w:i w:val="0"/>
      <w:iCs w:val="0"/>
      <w:color w:val="000000"/>
      <w:sz w:val="28"/>
      <w:szCs w:val="28"/>
    </w:rPr>
  </w:style>
  <w:style w:type="paragraph" w:customStyle="1" w:styleId="Default">
    <w:name w:val="Default"/>
    <w:rsid w:val="00363081"/>
    <w:pPr>
      <w:autoSpaceDE w:val="0"/>
      <w:autoSpaceDN w:val="0"/>
      <w:adjustRightInd w:val="0"/>
    </w:pPr>
    <w:rPr>
      <w:color w:val="000000"/>
      <w:sz w:val="24"/>
      <w:szCs w:val="24"/>
    </w:rPr>
  </w:style>
  <w:style w:type="character" w:customStyle="1" w:styleId="Flietext2">
    <w:name w:val="Fließtext (2)_"/>
    <w:basedOn w:val="DefaultParagraphFont"/>
    <w:link w:val="Flietext20"/>
    <w:rsid w:val="00F45D51"/>
    <w:rPr>
      <w:shd w:val="clear" w:color="auto" w:fill="FFFFFF"/>
    </w:rPr>
  </w:style>
  <w:style w:type="character" w:customStyle="1" w:styleId="Flietext3">
    <w:name w:val="Fließtext (3)_"/>
    <w:basedOn w:val="DefaultParagraphFont"/>
    <w:rsid w:val="00F45D51"/>
    <w:rPr>
      <w:rFonts w:ascii="Times New Roman" w:eastAsia="Times New Roman" w:hAnsi="Times New Roman" w:cs="Times New Roman"/>
      <w:b/>
      <w:bCs/>
      <w:i w:val="0"/>
      <w:iCs w:val="0"/>
      <w:smallCaps w:val="0"/>
      <w:strike w:val="0"/>
      <w:u w:val="none"/>
    </w:rPr>
  </w:style>
  <w:style w:type="character" w:customStyle="1" w:styleId="Flietext30">
    <w:name w:val="Fließtext (3)"/>
    <w:basedOn w:val="Flietext3"/>
    <w:rsid w:val="00F45D51"/>
    <w:rPr>
      <w:rFonts w:ascii="Times New Roman" w:eastAsia="Times New Roman" w:hAnsi="Times New Roman" w:cs="Times New Roman"/>
      <w:b/>
      <w:bCs/>
      <w:i w:val="0"/>
      <w:iCs w:val="0"/>
      <w:smallCaps w:val="0"/>
      <w:strike w:val="0"/>
      <w:color w:val="000000"/>
      <w:spacing w:val="0"/>
      <w:w w:val="100"/>
      <w:position w:val="0"/>
      <w:sz w:val="24"/>
      <w:szCs w:val="24"/>
      <w:u w:val="single"/>
      <w:lang w:val="vi-VN" w:eastAsia="vi-VN" w:bidi="vi-VN"/>
    </w:rPr>
  </w:style>
  <w:style w:type="character" w:customStyle="1" w:styleId="Flietext4">
    <w:name w:val="Fließtext (4)_"/>
    <w:basedOn w:val="DefaultParagraphFont"/>
    <w:link w:val="Flietext40"/>
    <w:rsid w:val="00F45D51"/>
    <w:rPr>
      <w:i/>
      <w:iCs/>
      <w:shd w:val="clear" w:color="auto" w:fill="FFFFFF"/>
    </w:rPr>
  </w:style>
  <w:style w:type="character" w:customStyle="1" w:styleId="Flietext2Fett">
    <w:name w:val="Fließtext (2) + Fett"/>
    <w:aliases w:val="Kursiv"/>
    <w:basedOn w:val="Flietext2"/>
    <w:rsid w:val="00F45D51"/>
    <w:rPr>
      <w:b/>
      <w:bCs/>
      <w:color w:val="000000"/>
      <w:spacing w:val="0"/>
      <w:w w:val="100"/>
      <w:position w:val="0"/>
      <w:sz w:val="24"/>
      <w:szCs w:val="24"/>
      <w:shd w:val="clear" w:color="auto" w:fill="FFFFFF"/>
      <w:lang w:val="vi-VN" w:eastAsia="vi-VN" w:bidi="vi-VN"/>
    </w:rPr>
  </w:style>
  <w:style w:type="character" w:customStyle="1" w:styleId="Flietext285pt">
    <w:name w:val="Fließtext (2) + 8.5 pt"/>
    <w:aliases w:val="Abstand 0 pt"/>
    <w:basedOn w:val="Flietext2"/>
    <w:rsid w:val="00F45D51"/>
    <w:rPr>
      <w:color w:val="000000"/>
      <w:spacing w:val="-10"/>
      <w:w w:val="100"/>
      <w:position w:val="0"/>
      <w:sz w:val="17"/>
      <w:szCs w:val="17"/>
      <w:shd w:val="clear" w:color="auto" w:fill="FFFFFF"/>
      <w:lang w:val="vi-VN" w:eastAsia="vi-VN" w:bidi="vi-VN"/>
    </w:rPr>
  </w:style>
  <w:style w:type="paragraph" w:customStyle="1" w:styleId="Flietext20">
    <w:name w:val="Fließtext (2)"/>
    <w:basedOn w:val="Normal"/>
    <w:link w:val="Flietext2"/>
    <w:rsid w:val="00F45D51"/>
    <w:pPr>
      <w:widowControl w:val="0"/>
      <w:shd w:val="clear" w:color="auto" w:fill="FFFFFF"/>
      <w:spacing w:before="0" w:line="270" w:lineRule="exact"/>
      <w:jc w:val="center"/>
    </w:pPr>
    <w:rPr>
      <w:sz w:val="20"/>
      <w:szCs w:val="20"/>
    </w:rPr>
  </w:style>
  <w:style w:type="paragraph" w:customStyle="1" w:styleId="Flietext40">
    <w:name w:val="Fließtext (4)"/>
    <w:basedOn w:val="Normal"/>
    <w:link w:val="Flietext4"/>
    <w:rsid w:val="00F45D51"/>
    <w:pPr>
      <w:widowControl w:val="0"/>
      <w:shd w:val="clear" w:color="auto" w:fill="FFFFFF"/>
      <w:spacing w:before="0" w:line="0" w:lineRule="atLeast"/>
    </w:pPr>
    <w:rPr>
      <w:i/>
      <w:iCs/>
      <w:sz w:val="20"/>
      <w:szCs w:val="20"/>
    </w:rPr>
  </w:style>
  <w:style w:type="character" w:customStyle="1" w:styleId="Flietext4Nichtkursiv">
    <w:name w:val="Fließtext (4) + Nicht kursiv"/>
    <w:basedOn w:val="Flietext4"/>
    <w:rsid w:val="0033742C"/>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TabellenbeschriftungExact">
    <w:name w:val="Tabellenbeschriftung Exact"/>
    <w:basedOn w:val="DefaultParagraphFont"/>
    <w:link w:val="Tabellenbeschriftung"/>
    <w:rsid w:val="00BA7AB4"/>
    <w:rPr>
      <w:sz w:val="26"/>
      <w:szCs w:val="26"/>
      <w:shd w:val="clear" w:color="auto" w:fill="FFFFFF"/>
    </w:rPr>
  </w:style>
  <w:style w:type="character" w:customStyle="1" w:styleId="Flietext212pt">
    <w:name w:val="Fließtext (2) + 12 pt"/>
    <w:aliases w:val="Fett"/>
    <w:basedOn w:val="Flietext2"/>
    <w:rsid w:val="00BA7AB4"/>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Flietext2Kapitlchen">
    <w:name w:val="Fließtext (2) + Kapitälchen"/>
    <w:basedOn w:val="Flietext2"/>
    <w:rsid w:val="00BA7AB4"/>
    <w:rPr>
      <w:rFonts w:ascii="Times New Roman" w:eastAsia="Times New Roman" w:hAnsi="Times New Roman" w:cs="Times New Roman"/>
      <w:b w:val="0"/>
      <w:bCs w:val="0"/>
      <w:i w:val="0"/>
      <w:iCs w:val="0"/>
      <w:smallCaps/>
      <w:strike w:val="0"/>
      <w:color w:val="000000"/>
      <w:spacing w:val="0"/>
      <w:w w:val="100"/>
      <w:position w:val="0"/>
      <w:sz w:val="26"/>
      <w:szCs w:val="26"/>
      <w:u w:val="none"/>
      <w:shd w:val="clear" w:color="auto" w:fill="FFFFFF"/>
      <w:lang w:val="vi-VN" w:eastAsia="vi-VN" w:bidi="vi-VN"/>
    </w:rPr>
  </w:style>
  <w:style w:type="paragraph" w:customStyle="1" w:styleId="Tabellenbeschriftung">
    <w:name w:val="Tabellenbeschriftung"/>
    <w:basedOn w:val="Normal"/>
    <w:link w:val="TabellenbeschriftungExact"/>
    <w:rsid w:val="00BA7AB4"/>
    <w:pPr>
      <w:widowControl w:val="0"/>
      <w:shd w:val="clear" w:color="auto" w:fill="FFFFFF"/>
      <w:spacing w:before="0" w:line="0" w:lineRule="atLeast"/>
    </w:pPr>
    <w:rPr>
      <w:sz w:val="26"/>
      <w:szCs w:val="26"/>
    </w:rPr>
  </w:style>
  <w:style w:type="paragraph" w:styleId="NoSpacing">
    <w:name w:val="No Spacing"/>
    <w:uiPriority w:val="1"/>
    <w:qFormat/>
    <w:rsid w:val="009926FF"/>
    <w:rPr>
      <w:rFonts w:eastAsia="MS Mincho"/>
      <w:sz w:val="24"/>
      <w:szCs w:val="24"/>
      <w:lang w:eastAsia="ja-JP"/>
    </w:rPr>
  </w:style>
  <w:style w:type="character" w:customStyle="1" w:styleId="UnresolvedMention1">
    <w:name w:val="Unresolved Mention1"/>
    <w:basedOn w:val="DefaultParagraphFont"/>
    <w:uiPriority w:val="99"/>
    <w:semiHidden/>
    <w:unhideWhenUsed/>
    <w:rsid w:val="00E6082B"/>
    <w:rPr>
      <w:color w:val="605E5C"/>
      <w:shd w:val="clear" w:color="auto" w:fill="E1DFDD"/>
    </w:rPr>
  </w:style>
  <w:style w:type="character" w:customStyle="1" w:styleId="Heading4Char">
    <w:name w:val="Heading 4 Char"/>
    <w:basedOn w:val="DefaultParagraphFont"/>
    <w:link w:val="Heading4"/>
    <w:uiPriority w:val="9"/>
    <w:semiHidden/>
    <w:rsid w:val="00DC1EBB"/>
    <w:rPr>
      <w:b/>
      <w:position w:val="-1"/>
      <w:sz w:val="24"/>
      <w:szCs w:val="24"/>
      <w:lang w:val="vi-VN"/>
    </w:rPr>
  </w:style>
  <w:style w:type="character" w:customStyle="1" w:styleId="Heading6Char">
    <w:name w:val="Heading 6 Char"/>
    <w:basedOn w:val="DefaultParagraphFont"/>
    <w:link w:val="Heading6"/>
    <w:uiPriority w:val="9"/>
    <w:semiHidden/>
    <w:rsid w:val="00DC1EBB"/>
    <w:rPr>
      <w:b/>
      <w:position w:val="-1"/>
      <w:lang w:val="vi-VN"/>
    </w:rPr>
  </w:style>
  <w:style w:type="paragraph" w:styleId="Title">
    <w:name w:val="Title"/>
    <w:basedOn w:val="Normal"/>
    <w:next w:val="Normal"/>
    <w:link w:val="TitleChar"/>
    <w:uiPriority w:val="10"/>
    <w:qFormat/>
    <w:rsid w:val="00DC1EBB"/>
    <w:pPr>
      <w:keepNext/>
      <w:keepLines/>
      <w:suppressAutoHyphens/>
      <w:spacing w:before="480" w:after="120" w:line="1" w:lineRule="atLeast"/>
      <w:ind w:leftChars="-1" w:left="-1" w:hangingChars="1" w:hanging="1"/>
      <w:textDirection w:val="btLr"/>
      <w:textAlignment w:val="top"/>
      <w:outlineLvl w:val="0"/>
    </w:pPr>
    <w:rPr>
      <w:b/>
      <w:position w:val="-1"/>
      <w:sz w:val="72"/>
      <w:szCs w:val="72"/>
      <w:lang w:val="vi-VN"/>
    </w:rPr>
  </w:style>
  <w:style w:type="character" w:customStyle="1" w:styleId="TitleChar">
    <w:name w:val="Title Char"/>
    <w:basedOn w:val="DefaultParagraphFont"/>
    <w:link w:val="Title"/>
    <w:uiPriority w:val="10"/>
    <w:rsid w:val="00DC1EBB"/>
    <w:rPr>
      <w:b/>
      <w:position w:val="-1"/>
      <w:sz w:val="72"/>
      <w:szCs w:val="72"/>
      <w:lang w:val="vi-VN"/>
    </w:rPr>
  </w:style>
  <w:style w:type="numbering" w:customStyle="1" w:styleId="NoList1">
    <w:name w:val="No List1"/>
    <w:next w:val="NoList"/>
    <w:qFormat/>
    <w:rsid w:val="00DC1EBB"/>
  </w:style>
  <w:style w:type="character" w:styleId="FollowedHyperlink">
    <w:name w:val="FollowedHyperlink"/>
    <w:uiPriority w:val="99"/>
    <w:qFormat/>
    <w:rsid w:val="00DC1EBB"/>
    <w:rPr>
      <w:color w:val="800080"/>
      <w:w w:val="100"/>
      <w:position w:val="-1"/>
      <w:u w:val="single"/>
      <w:effect w:val="none"/>
      <w:vertAlign w:val="baseline"/>
      <w:cs w:val="0"/>
      <w:em w:val="none"/>
    </w:rPr>
  </w:style>
  <w:style w:type="paragraph" w:customStyle="1" w:styleId="xl67">
    <w:name w:val="xl67"/>
    <w:basedOn w:val="Normal"/>
    <w:rsid w:val="00DC1EBB"/>
    <w:pPr>
      <w:suppressAutoHyphens/>
      <w:spacing w:before="100" w:beforeAutospacing="1" w:after="100" w:afterAutospacing="1" w:line="1" w:lineRule="atLeast"/>
      <w:ind w:leftChars="-1" w:left="-1" w:hangingChars="1" w:hanging="1"/>
      <w:textDirection w:val="btLr"/>
      <w:textAlignment w:val="center"/>
      <w:outlineLvl w:val="0"/>
    </w:pPr>
    <w:rPr>
      <w:position w:val="-1"/>
      <w:sz w:val="16"/>
      <w:szCs w:val="16"/>
      <w:lang w:val="vi-VN"/>
    </w:rPr>
  </w:style>
  <w:style w:type="paragraph" w:customStyle="1" w:styleId="xl68">
    <w:name w:val="xl68"/>
    <w:basedOn w:val="Normal"/>
    <w:rsid w:val="00DC1EBB"/>
    <w:pP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16"/>
      <w:szCs w:val="16"/>
      <w:lang w:val="vi-VN"/>
    </w:rPr>
  </w:style>
  <w:style w:type="paragraph" w:customStyle="1" w:styleId="xl69">
    <w:name w:val="xl69"/>
    <w:basedOn w:val="Normal"/>
    <w:rsid w:val="00DC1EBB"/>
    <w:pPr>
      <w:suppressAutoHyphens/>
      <w:spacing w:before="100" w:beforeAutospacing="1" w:after="100" w:afterAutospacing="1" w:line="1" w:lineRule="atLeast"/>
      <w:ind w:leftChars="-1" w:left="-1" w:hangingChars="1" w:hanging="1"/>
      <w:textDirection w:val="btLr"/>
      <w:textAlignment w:val="center"/>
      <w:outlineLvl w:val="0"/>
    </w:pPr>
    <w:rPr>
      <w:position w:val="-1"/>
      <w:sz w:val="16"/>
      <w:szCs w:val="16"/>
      <w:lang w:val="vi-VN"/>
    </w:rPr>
  </w:style>
  <w:style w:type="paragraph" w:customStyle="1" w:styleId="xl70">
    <w:name w:val="xl70"/>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18"/>
      <w:szCs w:val="18"/>
      <w:lang w:val="vi-VN"/>
    </w:rPr>
  </w:style>
  <w:style w:type="paragraph" w:customStyle="1" w:styleId="xl71">
    <w:name w:val="xl71"/>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18"/>
      <w:szCs w:val="18"/>
      <w:lang w:val="vi-VN"/>
    </w:rPr>
  </w:style>
  <w:style w:type="paragraph" w:customStyle="1" w:styleId="xl72">
    <w:name w:val="xl72"/>
    <w:basedOn w:val="Normal"/>
    <w:rsid w:val="00DC1EBB"/>
    <w:pPr>
      <w:suppressAutoHyphens/>
      <w:spacing w:before="100" w:beforeAutospacing="1" w:after="100" w:afterAutospacing="1" w:line="1" w:lineRule="atLeast"/>
      <w:ind w:leftChars="-1" w:left="-1" w:hangingChars="1" w:hanging="1"/>
      <w:textDirection w:val="btLr"/>
      <w:textAlignment w:val="center"/>
      <w:outlineLvl w:val="0"/>
    </w:pPr>
    <w:rPr>
      <w:position w:val="-1"/>
      <w:sz w:val="24"/>
      <w:lang w:val="vi-VN"/>
    </w:rPr>
  </w:style>
  <w:style w:type="paragraph" w:customStyle="1" w:styleId="xl73">
    <w:name w:val="xl73"/>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Cambria" w:hAnsi="Cambria"/>
      <w:position w:val="-1"/>
      <w:sz w:val="16"/>
      <w:szCs w:val="16"/>
      <w:lang w:val="vi-VN"/>
    </w:rPr>
  </w:style>
  <w:style w:type="paragraph" w:customStyle="1" w:styleId="xl74">
    <w:name w:val="xl74"/>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rFonts w:ascii="Cambria" w:hAnsi="Cambria"/>
      <w:position w:val="-1"/>
      <w:sz w:val="16"/>
      <w:szCs w:val="16"/>
      <w:lang w:val="vi-VN"/>
    </w:rPr>
  </w:style>
  <w:style w:type="paragraph" w:customStyle="1" w:styleId="xl75">
    <w:name w:val="xl75"/>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rFonts w:ascii="Cambria" w:hAnsi="Cambria"/>
      <w:position w:val="-1"/>
      <w:sz w:val="16"/>
      <w:szCs w:val="16"/>
      <w:lang w:val="vi-VN"/>
    </w:rPr>
  </w:style>
  <w:style w:type="paragraph" w:customStyle="1" w:styleId="xl76">
    <w:name w:val="xl76"/>
    <w:basedOn w:val="Normal"/>
    <w:rsid w:val="00DC1EBB"/>
    <w:pPr>
      <w:shd w:val="clear" w:color="000000" w:fill="FFFF00"/>
      <w:suppressAutoHyphens/>
      <w:spacing w:before="100" w:beforeAutospacing="1" w:after="100" w:afterAutospacing="1" w:line="1" w:lineRule="atLeast"/>
      <w:ind w:leftChars="-1" w:left="-1" w:hangingChars="1" w:hanging="1"/>
      <w:textDirection w:val="btLr"/>
      <w:textAlignment w:val="center"/>
      <w:outlineLvl w:val="0"/>
    </w:pPr>
    <w:rPr>
      <w:position w:val="-1"/>
      <w:sz w:val="16"/>
      <w:szCs w:val="16"/>
      <w:lang w:val="vi-VN"/>
    </w:rPr>
  </w:style>
  <w:style w:type="paragraph" w:customStyle="1" w:styleId="xl77">
    <w:name w:val="xl77"/>
    <w:basedOn w:val="Normal"/>
    <w:rsid w:val="00DC1EBB"/>
    <w:pPr>
      <w:pBdr>
        <w:top w:val="single" w:sz="4" w:space="0" w:color="auto"/>
        <w:left w:val="single" w:sz="4" w:space="0" w:color="auto"/>
        <w:bottom w:val="single" w:sz="4" w:space="0" w:color="auto"/>
        <w:right w:val="single" w:sz="4" w:space="0" w:color="auto"/>
      </w:pBdr>
      <w:shd w:val="clear" w:color="000000" w:fill="FFFF00"/>
      <w:suppressAutoHyphens/>
      <w:spacing w:before="100" w:beforeAutospacing="1" w:after="100" w:afterAutospacing="1" w:line="1" w:lineRule="atLeast"/>
      <w:ind w:leftChars="-1" w:left="-1" w:hangingChars="1" w:hanging="1"/>
      <w:textDirection w:val="btLr"/>
      <w:textAlignment w:val="center"/>
      <w:outlineLvl w:val="0"/>
    </w:pPr>
    <w:rPr>
      <w:position w:val="-1"/>
      <w:sz w:val="18"/>
      <w:szCs w:val="18"/>
      <w:lang w:val="vi-VN"/>
    </w:rPr>
  </w:style>
  <w:style w:type="paragraph" w:customStyle="1" w:styleId="xl78">
    <w:name w:val="xl78"/>
    <w:basedOn w:val="Normal"/>
    <w:rsid w:val="00DC1EBB"/>
    <w:pPr>
      <w:pBdr>
        <w:top w:val="single" w:sz="4" w:space="0" w:color="auto"/>
        <w:left w:val="single" w:sz="4" w:space="0" w:color="auto"/>
        <w:bottom w:val="single" w:sz="4" w:space="0" w:color="auto"/>
        <w:right w:val="single" w:sz="4" w:space="0" w:color="auto"/>
      </w:pBdr>
      <w:shd w:val="clear" w:color="000000" w:fill="FFFF00"/>
      <w:suppressAutoHyphens/>
      <w:spacing w:before="100" w:beforeAutospacing="1" w:after="100" w:afterAutospacing="1" w:line="1" w:lineRule="atLeast"/>
      <w:ind w:leftChars="-1" w:left="-1" w:hangingChars="1" w:hanging="1"/>
      <w:textDirection w:val="btLr"/>
      <w:textAlignment w:val="center"/>
      <w:outlineLvl w:val="0"/>
    </w:pPr>
    <w:rPr>
      <w:position w:val="-1"/>
      <w:sz w:val="18"/>
      <w:szCs w:val="18"/>
      <w:lang w:val="vi-VN"/>
    </w:rPr>
  </w:style>
  <w:style w:type="paragraph" w:customStyle="1" w:styleId="xl79">
    <w:name w:val="xl79"/>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position w:val="-1"/>
      <w:sz w:val="24"/>
      <w:lang w:val="vi-VN"/>
    </w:rPr>
  </w:style>
  <w:style w:type="paragraph" w:customStyle="1" w:styleId="xl80">
    <w:name w:val="xl80"/>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16"/>
      <w:szCs w:val="16"/>
      <w:lang w:val="vi-VN"/>
    </w:rPr>
  </w:style>
  <w:style w:type="paragraph" w:customStyle="1" w:styleId="xl81">
    <w:name w:val="xl81"/>
    <w:basedOn w:val="Normal"/>
    <w:rsid w:val="00DC1EBB"/>
    <w:pPr>
      <w:pBdr>
        <w:top w:val="single" w:sz="4" w:space="0" w:color="auto"/>
        <w:left w:val="single" w:sz="4" w:space="0" w:color="auto"/>
        <w:bottom w:val="single" w:sz="4" w:space="0" w:color="auto"/>
        <w:right w:val="single" w:sz="4" w:space="0" w:color="auto"/>
      </w:pBdr>
      <w:shd w:val="clear" w:color="000000" w:fill="FFFF00"/>
      <w:suppressAutoHyphens/>
      <w:spacing w:before="100" w:beforeAutospacing="1" w:after="100" w:afterAutospacing="1" w:line="1" w:lineRule="atLeast"/>
      <w:ind w:leftChars="-1" w:left="-1" w:hangingChars="1" w:hanging="1"/>
      <w:textDirection w:val="btLr"/>
      <w:textAlignment w:val="center"/>
      <w:outlineLvl w:val="0"/>
    </w:pPr>
    <w:rPr>
      <w:rFonts w:ascii="Cambria" w:hAnsi="Cambria"/>
      <w:position w:val="-1"/>
      <w:sz w:val="16"/>
      <w:szCs w:val="16"/>
      <w:lang w:val="vi-VN"/>
    </w:rPr>
  </w:style>
  <w:style w:type="paragraph" w:customStyle="1" w:styleId="xl82">
    <w:name w:val="xl82"/>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rFonts w:ascii="Cambria" w:hAnsi="Cambria"/>
      <w:color w:val="FF0000"/>
      <w:position w:val="-1"/>
      <w:sz w:val="16"/>
      <w:szCs w:val="16"/>
      <w:lang w:val="vi-VN"/>
    </w:rPr>
  </w:style>
  <w:style w:type="paragraph" w:customStyle="1" w:styleId="xl83">
    <w:name w:val="xl83"/>
    <w:basedOn w:val="Normal"/>
    <w:rsid w:val="00DC1EBB"/>
    <w:pPr>
      <w:suppressAutoHyphens/>
      <w:spacing w:before="100" w:beforeAutospacing="1" w:after="100" w:afterAutospacing="1" w:line="1" w:lineRule="atLeast"/>
      <w:ind w:leftChars="-1" w:left="-1" w:hangingChars="1" w:hanging="1"/>
      <w:textDirection w:val="btLr"/>
      <w:textAlignment w:val="center"/>
      <w:outlineLvl w:val="0"/>
    </w:pPr>
    <w:rPr>
      <w:color w:val="FF0000"/>
      <w:position w:val="-1"/>
      <w:sz w:val="16"/>
      <w:szCs w:val="16"/>
      <w:lang w:val="vi-VN"/>
    </w:rPr>
  </w:style>
  <w:style w:type="paragraph" w:customStyle="1" w:styleId="xl84">
    <w:name w:val="xl84"/>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16"/>
      <w:szCs w:val="16"/>
      <w:lang w:val="vi-VN"/>
    </w:rPr>
  </w:style>
  <w:style w:type="paragraph" w:customStyle="1" w:styleId="xl85">
    <w:name w:val="xl85"/>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color w:val="FF0000"/>
      <w:position w:val="-1"/>
      <w:sz w:val="16"/>
      <w:szCs w:val="16"/>
      <w:lang w:val="vi-VN"/>
    </w:rPr>
  </w:style>
  <w:style w:type="paragraph" w:customStyle="1" w:styleId="xl86">
    <w:name w:val="xl86"/>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color w:val="FF0000"/>
      <w:position w:val="-1"/>
      <w:sz w:val="24"/>
      <w:lang w:val="vi-VN"/>
    </w:rPr>
  </w:style>
  <w:style w:type="paragraph" w:customStyle="1" w:styleId="xl87">
    <w:name w:val="xl87"/>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Cambria" w:hAnsi="Cambria"/>
      <w:position w:val="-1"/>
      <w:sz w:val="16"/>
      <w:szCs w:val="16"/>
      <w:lang w:val="vi-VN"/>
    </w:rPr>
  </w:style>
  <w:style w:type="paragraph" w:customStyle="1" w:styleId="xl88">
    <w:name w:val="xl88"/>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rFonts w:ascii="Cambria" w:hAnsi="Cambria"/>
      <w:position w:val="-1"/>
      <w:sz w:val="16"/>
      <w:szCs w:val="16"/>
      <w:lang w:val="vi-VN"/>
    </w:rPr>
  </w:style>
  <w:style w:type="paragraph" w:styleId="Subtitle">
    <w:name w:val="Subtitle"/>
    <w:basedOn w:val="Normal"/>
    <w:next w:val="Normal"/>
    <w:link w:val="SubtitleChar"/>
    <w:uiPriority w:val="11"/>
    <w:qFormat/>
    <w:rsid w:val="00DC1EBB"/>
    <w:pPr>
      <w:suppressAutoHyphens/>
      <w:spacing w:before="0" w:after="60" w:line="1" w:lineRule="atLeast"/>
      <w:ind w:leftChars="-1" w:left="-1" w:hangingChars="1" w:hanging="1"/>
      <w:jc w:val="center"/>
      <w:textDirection w:val="btLr"/>
      <w:textAlignment w:val="top"/>
      <w:outlineLvl w:val="0"/>
    </w:pPr>
    <w:rPr>
      <w:rFonts w:ascii="Cambria" w:eastAsia="Cambria" w:hAnsi="Cambria" w:cs="Cambria"/>
      <w:position w:val="-1"/>
      <w:sz w:val="24"/>
      <w:lang w:val="vi-VN"/>
    </w:rPr>
  </w:style>
  <w:style w:type="character" w:customStyle="1" w:styleId="SubtitleChar">
    <w:name w:val="Subtitle Char"/>
    <w:basedOn w:val="DefaultParagraphFont"/>
    <w:link w:val="Subtitle"/>
    <w:uiPriority w:val="11"/>
    <w:rsid w:val="00DC1EBB"/>
    <w:rPr>
      <w:rFonts w:ascii="Cambria" w:eastAsia="Cambria" w:hAnsi="Cambria" w:cs="Cambria"/>
      <w:position w:val="-1"/>
      <w:sz w:val="24"/>
      <w:szCs w:val="24"/>
      <w:lang w:val="vi-VN"/>
    </w:rPr>
  </w:style>
  <w:style w:type="paragraph" w:styleId="BodyText22">
    <w:name w:val="Body Text 2"/>
    <w:basedOn w:val="Normal"/>
    <w:link w:val="BodyText2Char"/>
    <w:rsid w:val="00DC1EBB"/>
    <w:pPr>
      <w:suppressAutoHyphens/>
      <w:autoSpaceDE w:val="0"/>
      <w:autoSpaceDN w:val="0"/>
      <w:spacing w:before="0" w:after="120" w:line="480" w:lineRule="auto"/>
      <w:ind w:leftChars="-1" w:left="-1" w:hangingChars="1" w:hanging="1"/>
      <w:textDirection w:val="btLr"/>
      <w:textAlignment w:val="top"/>
      <w:outlineLvl w:val="0"/>
    </w:pPr>
    <w:rPr>
      <w:rFonts w:ascii=".VnTime" w:hAnsi=".VnTime"/>
      <w:position w:val="-1"/>
      <w:szCs w:val="28"/>
      <w:lang w:val="en-GB"/>
    </w:rPr>
  </w:style>
  <w:style w:type="character" w:customStyle="1" w:styleId="BodyText2Char">
    <w:name w:val="Body Text 2 Char"/>
    <w:basedOn w:val="DefaultParagraphFont"/>
    <w:link w:val="BodyText22"/>
    <w:rsid w:val="00DC1EBB"/>
    <w:rPr>
      <w:rFonts w:ascii=".VnTime" w:hAnsi=".VnTime"/>
      <w:position w:val="-1"/>
      <w:sz w:val="28"/>
      <w:szCs w:val="28"/>
      <w:lang w:val="en-GB"/>
    </w:rPr>
  </w:style>
  <w:style w:type="character" w:customStyle="1" w:styleId="BodyText2Char1">
    <w:name w:val="Body Text 2 Char1"/>
    <w:rsid w:val="00DC1EBB"/>
    <w:rPr>
      <w:rFonts w:ascii=".VnTime" w:hAnsi=".VnTime"/>
      <w:w w:val="100"/>
      <w:position w:val="-1"/>
      <w:sz w:val="28"/>
      <w:szCs w:val="28"/>
      <w:effect w:val="none"/>
      <w:vertAlign w:val="baseline"/>
      <w:cs w:val="0"/>
      <w:em w:val="none"/>
    </w:rPr>
  </w:style>
  <w:style w:type="paragraph" w:customStyle="1" w:styleId="xl63">
    <w:name w:val="xl63"/>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24"/>
      <w:lang w:val="vi-VN"/>
    </w:rPr>
  </w:style>
  <w:style w:type="paragraph" w:customStyle="1" w:styleId="xl64">
    <w:name w:val="xl64"/>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4"/>
      <w:lang w:val="vi-VN"/>
    </w:rPr>
  </w:style>
  <w:style w:type="paragraph" w:customStyle="1" w:styleId="xl65">
    <w:name w:val="xl65"/>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4"/>
      <w:lang w:val="vi-VN"/>
    </w:rPr>
  </w:style>
  <w:style w:type="paragraph" w:customStyle="1" w:styleId="xl66">
    <w:name w:val="xl66"/>
    <w:basedOn w:val="Normal"/>
    <w:rsid w:val="00DC1EBB"/>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both"/>
      <w:textDirection w:val="btLr"/>
      <w:textAlignment w:val="center"/>
      <w:outlineLvl w:val="0"/>
    </w:pPr>
    <w:rPr>
      <w:position w:val="-1"/>
      <w:sz w:val="26"/>
      <w:szCs w:val="26"/>
      <w:lang w:val="vi-VN"/>
    </w:rPr>
  </w:style>
  <w:style w:type="paragraph" w:customStyle="1" w:styleId="msonormal0">
    <w:name w:val="msonormal"/>
    <w:basedOn w:val="Normal"/>
    <w:rsid w:val="00DC1EBB"/>
    <w:pPr>
      <w:suppressAutoHyphens/>
      <w:spacing w:before="100" w:beforeAutospacing="1" w:after="100" w:afterAutospacing="1" w:line="1" w:lineRule="atLeast"/>
      <w:ind w:leftChars="-1" w:left="-1" w:hangingChars="1" w:hanging="1"/>
      <w:textDirection w:val="btLr"/>
      <w:textAlignment w:val="top"/>
      <w:outlineLvl w:val="0"/>
    </w:pPr>
    <w:rPr>
      <w:position w:val="-1"/>
      <w:sz w:val="24"/>
      <w:lang w:val="vi-VN"/>
    </w:rPr>
  </w:style>
  <w:style w:type="character" w:customStyle="1" w:styleId="UnresolvedMention10">
    <w:name w:val="Unresolved Mention1"/>
    <w:qFormat/>
    <w:rsid w:val="00DC1EBB"/>
    <w:rPr>
      <w:color w:val="605E5C"/>
      <w:w w:val="100"/>
      <w:position w:val="-1"/>
      <w:effect w:val="none"/>
      <w:shd w:val="clear" w:color="auto" w:fill="E1DFDD"/>
      <w:vertAlign w:val="baseline"/>
      <w:cs w:val="0"/>
      <w:em w:val="none"/>
    </w:rPr>
  </w:style>
  <w:style w:type="paragraph" w:customStyle="1" w:styleId="MTDisplayEquation">
    <w:name w:val="MTDisplayEquation"/>
    <w:basedOn w:val="Normal"/>
    <w:next w:val="Normal"/>
    <w:link w:val="MTDisplayEquationChar"/>
    <w:rsid w:val="004D43E6"/>
    <w:pPr>
      <w:tabs>
        <w:tab w:val="center" w:pos="4680"/>
        <w:tab w:val="right" w:pos="9360"/>
      </w:tabs>
      <w:spacing w:before="0" w:line="276" w:lineRule="auto"/>
      <w:jc w:val="both"/>
    </w:pPr>
    <w:rPr>
      <w:color w:val="000000"/>
      <w:szCs w:val="28"/>
      <w:shd w:val="clear" w:color="auto" w:fill="FFFFFF"/>
      <w:lang w:val="sv-SE"/>
    </w:rPr>
  </w:style>
  <w:style w:type="character" w:customStyle="1" w:styleId="MTDisplayEquationChar">
    <w:name w:val="MTDisplayEquation Char"/>
    <w:basedOn w:val="DefaultParagraphFont"/>
    <w:link w:val="MTDisplayEquation"/>
    <w:rsid w:val="004D43E6"/>
    <w:rPr>
      <w:color w:val="000000"/>
      <w:sz w:val="28"/>
      <w:szCs w:val="28"/>
      <w:lang w:val="sv-S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847530">
      <w:bodyDiv w:val="1"/>
      <w:marLeft w:val="0"/>
      <w:marRight w:val="0"/>
      <w:marTop w:val="0"/>
      <w:marBottom w:val="0"/>
      <w:divBdr>
        <w:top w:val="none" w:sz="0" w:space="0" w:color="auto"/>
        <w:left w:val="none" w:sz="0" w:space="0" w:color="auto"/>
        <w:bottom w:val="none" w:sz="0" w:space="0" w:color="auto"/>
        <w:right w:val="none" w:sz="0" w:space="0" w:color="auto"/>
      </w:divBdr>
    </w:div>
    <w:div w:id="464011850">
      <w:bodyDiv w:val="1"/>
      <w:marLeft w:val="0"/>
      <w:marRight w:val="0"/>
      <w:marTop w:val="0"/>
      <w:marBottom w:val="0"/>
      <w:divBdr>
        <w:top w:val="none" w:sz="0" w:space="0" w:color="auto"/>
        <w:left w:val="none" w:sz="0" w:space="0" w:color="auto"/>
        <w:bottom w:val="none" w:sz="0" w:space="0" w:color="auto"/>
        <w:right w:val="none" w:sz="0" w:space="0" w:color="auto"/>
      </w:divBdr>
    </w:div>
    <w:div w:id="1093669555">
      <w:bodyDiv w:val="1"/>
      <w:marLeft w:val="0"/>
      <w:marRight w:val="0"/>
      <w:marTop w:val="0"/>
      <w:marBottom w:val="0"/>
      <w:divBdr>
        <w:top w:val="none" w:sz="0" w:space="0" w:color="auto"/>
        <w:left w:val="none" w:sz="0" w:space="0" w:color="auto"/>
        <w:bottom w:val="none" w:sz="0" w:space="0" w:color="auto"/>
        <w:right w:val="none" w:sz="0" w:space="0" w:color="auto"/>
      </w:divBdr>
    </w:div>
    <w:div w:id="1105687599">
      <w:bodyDiv w:val="1"/>
      <w:marLeft w:val="0"/>
      <w:marRight w:val="0"/>
      <w:marTop w:val="0"/>
      <w:marBottom w:val="0"/>
      <w:divBdr>
        <w:top w:val="none" w:sz="0" w:space="0" w:color="auto"/>
        <w:left w:val="none" w:sz="0" w:space="0" w:color="auto"/>
        <w:bottom w:val="none" w:sz="0" w:space="0" w:color="auto"/>
        <w:right w:val="none" w:sz="0" w:space="0" w:color="auto"/>
      </w:divBdr>
      <w:divsChild>
        <w:div w:id="439422345">
          <w:marLeft w:val="0"/>
          <w:marRight w:val="0"/>
          <w:marTop w:val="0"/>
          <w:marBottom w:val="0"/>
          <w:divBdr>
            <w:top w:val="none" w:sz="0" w:space="0" w:color="auto"/>
            <w:left w:val="none" w:sz="0" w:space="0" w:color="auto"/>
            <w:bottom w:val="none" w:sz="0" w:space="0" w:color="auto"/>
            <w:right w:val="none" w:sz="0" w:space="0" w:color="auto"/>
          </w:divBdr>
        </w:div>
        <w:div w:id="998579593">
          <w:marLeft w:val="0"/>
          <w:marRight w:val="0"/>
          <w:marTop w:val="0"/>
          <w:marBottom w:val="0"/>
          <w:divBdr>
            <w:top w:val="none" w:sz="0" w:space="0" w:color="auto"/>
            <w:left w:val="none" w:sz="0" w:space="0" w:color="auto"/>
            <w:bottom w:val="none" w:sz="0" w:space="0" w:color="auto"/>
            <w:right w:val="none" w:sz="0" w:space="0" w:color="auto"/>
          </w:divBdr>
        </w:div>
      </w:divsChild>
    </w:div>
    <w:div w:id="1389645127">
      <w:bodyDiv w:val="1"/>
      <w:marLeft w:val="0"/>
      <w:marRight w:val="0"/>
      <w:marTop w:val="0"/>
      <w:marBottom w:val="0"/>
      <w:divBdr>
        <w:top w:val="none" w:sz="0" w:space="0" w:color="auto"/>
        <w:left w:val="none" w:sz="0" w:space="0" w:color="auto"/>
        <w:bottom w:val="none" w:sz="0" w:space="0" w:color="auto"/>
        <w:right w:val="none" w:sz="0" w:space="0" w:color="auto"/>
      </w:divBdr>
    </w:div>
    <w:div w:id="1564875093">
      <w:bodyDiv w:val="1"/>
      <w:marLeft w:val="0"/>
      <w:marRight w:val="0"/>
      <w:marTop w:val="0"/>
      <w:marBottom w:val="0"/>
      <w:divBdr>
        <w:top w:val="none" w:sz="0" w:space="0" w:color="auto"/>
        <w:left w:val="none" w:sz="0" w:space="0" w:color="auto"/>
        <w:bottom w:val="none" w:sz="0" w:space="0" w:color="auto"/>
        <w:right w:val="none" w:sz="0" w:space="0" w:color="auto"/>
      </w:divBdr>
    </w:div>
    <w:div w:id="1789423906">
      <w:bodyDiv w:val="1"/>
      <w:marLeft w:val="0"/>
      <w:marRight w:val="0"/>
      <w:marTop w:val="0"/>
      <w:marBottom w:val="0"/>
      <w:divBdr>
        <w:top w:val="none" w:sz="0" w:space="0" w:color="auto"/>
        <w:left w:val="none" w:sz="0" w:space="0" w:color="auto"/>
        <w:bottom w:val="none" w:sz="0" w:space="0" w:color="auto"/>
        <w:right w:val="none" w:sz="0" w:space="0" w:color="auto"/>
      </w:divBdr>
    </w:div>
    <w:div w:id="1936598489">
      <w:bodyDiv w:val="1"/>
      <w:marLeft w:val="0"/>
      <w:marRight w:val="0"/>
      <w:marTop w:val="0"/>
      <w:marBottom w:val="0"/>
      <w:divBdr>
        <w:top w:val="none" w:sz="0" w:space="0" w:color="auto"/>
        <w:left w:val="none" w:sz="0" w:space="0" w:color="auto"/>
        <w:bottom w:val="none" w:sz="0" w:space="0" w:color="auto"/>
        <w:right w:val="none" w:sz="0" w:space="0" w:color="auto"/>
      </w:divBdr>
    </w:div>
    <w:div w:id="1975675548">
      <w:bodyDiv w:val="1"/>
      <w:marLeft w:val="0"/>
      <w:marRight w:val="0"/>
      <w:marTop w:val="0"/>
      <w:marBottom w:val="0"/>
      <w:divBdr>
        <w:top w:val="none" w:sz="0" w:space="0" w:color="auto"/>
        <w:left w:val="none" w:sz="0" w:space="0" w:color="auto"/>
        <w:bottom w:val="none" w:sz="0" w:space="0" w:color="auto"/>
        <w:right w:val="none" w:sz="0" w:space="0" w:color="auto"/>
      </w:divBdr>
    </w:div>
    <w:div w:id="19865478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hpu2.edu.vn" TargetMode="External"/><Relationship Id="rId18" Type="http://schemas.openxmlformats.org/officeDocument/2006/relationships/hyperlink" Target="tel:+84813005757" TargetMode="Externa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s://hpu2.edu.vn" TargetMode="External"/><Relationship Id="rId17" Type="http://schemas.openxmlformats.org/officeDocument/2006/relationships/hyperlink" Target="tel:+84812012626" TargetMode="Externa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hyperlink" Target="https://tuyensinh.hpu2.edu.vn"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hpu2.edu.vn" TargetMode="External"/><Relationship Id="rId5" Type="http://schemas.openxmlformats.org/officeDocument/2006/relationships/numbering" Target="numbering.xml"/><Relationship Id="rId15" Type="http://schemas.openxmlformats.org/officeDocument/2006/relationships/image" Target="media/image1.wmf"/><Relationship Id="rId10" Type="http://schemas.openxmlformats.org/officeDocument/2006/relationships/endnotes" Target="endnotes.xml"/><Relationship Id="rId19" Type="http://schemas.openxmlformats.org/officeDocument/2006/relationships/hyperlink" Target="mailto:tuyensinh@hpu2.edu.vn"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7650FED909C034AA276D225166F8EE6" ma:contentTypeVersion="18" ma:contentTypeDescription="Create a new document." ma:contentTypeScope="" ma:versionID="dbfbfefde5efa68419450244a10dd81e">
  <xsd:schema xmlns:xsd="http://www.w3.org/2001/XMLSchema" xmlns:xs="http://www.w3.org/2001/XMLSchema" xmlns:p="http://schemas.microsoft.com/office/2006/metadata/properties" xmlns:ns3="b7127033-75f8-4110-ac7c-ce7c2b8e0937" xmlns:ns4="37e09851-bf5a-4eb3-8fad-28992770d458" targetNamespace="http://schemas.microsoft.com/office/2006/metadata/properties" ma:root="true" ma:fieldsID="49fdd035bbf1745444cfa56d9deb7c2f" ns3:_="" ns4:_="">
    <xsd:import namespace="b7127033-75f8-4110-ac7c-ce7c2b8e0937"/>
    <xsd:import namespace="37e09851-bf5a-4eb3-8fad-28992770d45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EventHashCode" minOccurs="0"/>
                <xsd:element ref="ns3:MediaServiceGenerationTime" minOccurs="0"/>
                <xsd:element ref="ns3:MediaServiceDateTaken" minOccurs="0"/>
                <xsd:element ref="ns3:MediaServiceLocation" minOccurs="0"/>
                <xsd:element ref="ns3:MediaServiceAutoKeyPoints" minOccurs="0"/>
                <xsd:element ref="ns3:MediaServiceKeyPoints" minOccurs="0"/>
                <xsd:element ref="ns4:SharedWithUsers" minOccurs="0"/>
                <xsd:element ref="ns4:SharedWithDetails" minOccurs="0"/>
                <xsd:element ref="ns4:SharingHintHash" minOccurs="0"/>
                <xsd:element ref="ns3:MediaLengthInSeconds"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127033-75f8-4110-ac7c-ce7c2b8e0937"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37e09851-bf5a-4eb3-8fad-28992770d458"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b7127033-75f8-4110-ac7c-ce7c2b8e0937"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5EF8D6-6911-473D-9D1C-E4FDA8645D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127033-75f8-4110-ac7c-ce7c2b8e0937"/>
    <ds:schemaRef ds:uri="37e09851-bf5a-4eb3-8fad-28992770d45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D85DA05-BED0-4E08-AC3B-50EB8CFF13CD}">
  <ds:schemaRefs>
    <ds:schemaRef ds:uri="http://schemas.microsoft.com/sharepoint/v3/contenttype/forms"/>
  </ds:schemaRefs>
</ds:datastoreItem>
</file>

<file path=customXml/itemProps3.xml><?xml version="1.0" encoding="utf-8"?>
<ds:datastoreItem xmlns:ds="http://schemas.openxmlformats.org/officeDocument/2006/customXml" ds:itemID="{4080BB8E-F43B-4960-8254-C941BDA4949B}">
  <ds:schemaRefs>
    <ds:schemaRef ds:uri="http://schemas.microsoft.com/office/2006/metadata/properties"/>
    <ds:schemaRef ds:uri="http://schemas.microsoft.com/office/infopath/2007/PartnerControls"/>
    <ds:schemaRef ds:uri="b7127033-75f8-4110-ac7c-ce7c2b8e0937"/>
  </ds:schemaRefs>
</ds:datastoreItem>
</file>

<file path=customXml/itemProps4.xml><?xml version="1.0" encoding="utf-8"?>
<ds:datastoreItem xmlns:ds="http://schemas.openxmlformats.org/officeDocument/2006/customXml" ds:itemID="{1054D593-A92B-418D-8A3D-4165C7B7F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6</TotalTime>
  <Pages>31</Pages>
  <Words>6769</Words>
  <Characters>38584</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ANGBD</dc:creator>
  <cp:lastModifiedBy>NVTHU</cp:lastModifiedBy>
  <cp:revision>34</cp:revision>
  <cp:lastPrinted>2025-08-04T03:55:00Z</cp:lastPrinted>
  <dcterms:created xsi:type="dcterms:W3CDTF">2025-07-16T01:14:00Z</dcterms:created>
  <dcterms:modified xsi:type="dcterms:W3CDTF">2025-08-05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7650FED909C034AA276D225166F8EE6</vt:lpwstr>
  </property>
</Properties>
</file>